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6.xml" ContentType="application/vnd.openxmlformats-officedocument.drawingml.chart+xml"/>
  <Override PartName="/ppt/drawings/drawing2.xml" ContentType="application/vnd.openxmlformats-officedocument.drawingml.chartshapes+xml"/>
  <Override PartName="/ppt/notesSlides/notesSlide8.xml" ContentType="application/vnd.openxmlformats-officedocument.presentationml.notesSlide+xml"/>
  <Override PartName="/ppt/charts/chart7.xml" ContentType="application/vnd.openxmlformats-officedocument.drawingml.chart+xml"/>
  <Override PartName="/ppt/drawings/drawing3.xml" ContentType="application/vnd.openxmlformats-officedocument.drawingml.chartshapes+xml"/>
  <Override PartName="/ppt/charts/chart8.xml" ContentType="application/vnd.openxmlformats-officedocument.drawingml.chart+xml"/>
  <Override PartName="/ppt/drawings/drawing4.xml" ContentType="application/vnd.openxmlformats-officedocument.drawingml.chartshapes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notesSlides/notesSlide9.xml" ContentType="application/vnd.openxmlformats-officedocument.presentationml.notesSlide+xml"/>
  <Override PartName="/ppt/charts/chart11.xml" ContentType="application/vnd.openxmlformats-officedocument.drawingml.chart+xml"/>
  <Override PartName="/ppt/theme/themeOverride1.xml" ContentType="application/vnd.openxmlformats-officedocument.themeOverride+xml"/>
  <Override PartName="/ppt/drawings/drawing5.xml" ContentType="application/vnd.openxmlformats-officedocument.drawingml.chartshapes+xml"/>
  <Override PartName="/ppt/charts/chart12.xml" ContentType="application/vnd.openxmlformats-officedocument.drawingml.chart+xml"/>
  <Override PartName="/ppt/theme/themeOverride2.xml" ContentType="application/vnd.openxmlformats-officedocument.themeOverride+xml"/>
  <Override PartName="/ppt/notesSlides/notesSlide10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notesSlides/notesSlide13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drawings/drawing6.xml" ContentType="application/vnd.openxmlformats-officedocument.drawingml.chartshapes+xml"/>
  <Override PartName="/ppt/notesSlides/notesSlide14.xml" ContentType="application/vnd.openxmlformats-officedocument.presentationml.notesSlide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5"/>
  </p:notesMasterIdLst>
  <p:sldIdLst>
    <p:sldId id="257" r:id="rId2"/>
    <p:sldId id="259" r:id="rId3"/>
    <p:sldId id="261" r:id="rId4"/>
    <p:sldId id="263" r:id="rId5"/>
    <p:sldId id="273" r:id="rId6"/>
    <p:sldId id="267" r:id="rId7"/>
    <p:sldId id="269" r:id="rId8"/>
    <p:sldId id="270" r:id="rId9"/>
    <p:sldId id="275" r:id="rId10"/>
    <p:sldId id="277" r:id="rId11"/>
    <p:sldId id="279" r:id="rId12"/>
    <p:sldId id="281" r:id="rId13"/>
    <p:sldId id="283" r:id="rId14"/>
    <p:sldId id="285" r:id="rId15"/>
    <p:sldId id="293" r:id="rId16"/>
    <p:sldId id="287" r:id="rId17"/>
    <p:sldId id="294" r:id="rId18"/>
    <p:sldId id="296" r:id="rId19"/>
    <p:sldId id="298" r:id="rId20"/>
    <p:sldId id="299" r:id="rId21"/>
    <p:sldId id="292" r:id="rId22"/>
    <p:sldId id="288" r:id="rId23"/>
    <p:sldId id="290" r:id="rId2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87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5401" autoAdjust="0"/>
  </p:normalViewPr>
  <p:slideViewPr>
    <p:cSldViewPr snapToGrid="0">
      <p:cViewPr varScale="1">
        <p:scale>
          <a:sx n="81" d="100"/>
          <a:sy n="81" d="100"/>
        </p:scale>
        <p:origin x="120" y="7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Damin\pyrene%20in%20cyclohexane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Eun\Desktop\MASTER\MASTER\I1I3.xlsx" TargetMode="Externa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file:///C:\Users\DaEun\Desktop\MASTER\MASTER\Modified%20GX0GY0\Hexanoic%20acid\Loading%20capacity%20study\Loading%20-RA512-2gL-10cm.xlsx" TargetMode="External"/><Relationship Id="rId1" Type="http://schemas.openxmlformats.org/officeDocument/2006/relationships/themeOverride" Target="../theme/themeOverride1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G:\MASTER\Modified%20GX0GY0\Hexanoic%20acid\Loading%20capacity%20study\Loading%20-RA512-2gL-10cm.xlsx" TargetMode="External"/><Relationship Id="rId1" Type="http://schemas.openxmlformats.org/officeDocument/2006/relationships/themeOverride" Target="../theme/themeOverride2.xm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loading%20capacity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G:\loading%20capacity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GRADUATE%20STUDY-HMSNP\RYAN'S%20SAMPLE\QUENCHING\C6\RA356-quenching-820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ocuments\IPR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E:\master%20data%20parameter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Eun\Desktop\MASTER\MASTER\determination%20of%20kq%20of%20non%20modified%20SNP\gx%203.0)%20141113%20quenching%20of%20pyrene%20by%20nitromethane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MASTER\quenching%20of%20pyrene%20in%20water%20by%20nitromethane\quenching%20of%20pyrene%20in%20water%20by%20nitromethan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ownloads\FITTING_FORMAT%20(1)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MASTER\Modified%20GX0GY0\Hexanoic%20acid\Quenching%20study\QUENCHING%20STUDY-Result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Eun\Desktop\MASTER\MASTER\Modified%20GX0GY0\Hexanoic%20acid\Quenching%20study\protecting%20quenching-Oct%2025.xlsx" TargetMode="External"/></Relationships>
</file>

<file path=ppt/charts/_rels/chart2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E:\master%20data%20parameter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MASTER\comparison\dialyzed%20C6GX5%20vs%20C6GX0GY0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MASTER\comparison\dialyzed%20C6GX5%20vs%20C6GX0GY0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Eun\Desktop\MASTER\MASTER\Modified%20GX0GY0\Hexanoic%20acid\Concentration%20study\Concentration%20study%20Resul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ownloads\FITTING_FORMAT%20(1)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GRADUATE%20STUDY-HMSNP\RYAN'S%20SAMPLE\QUENCHING\C6\RA355-quenching-820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MIN\Desktop\GRADUATE%20STUDY-HMSNP\RYAN'S%20SAMPLE\QUENCHING\C6\RA355-quenching-820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DAMIN\SkyDrive\&#47928;&#49436;\MEXICO%20POWER%20POINT%20-DATA.xlsx" TargetMode="Externa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H:\concentration.xlsx" TargetMode="Externa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DaEun\Desktop\MASTER\i1i3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aEun\Desktop\MASTER\MASTER\Modified%20GX0GY0\Hexanoic%20acid\Concentration%20study\Concentration%20study%20Resul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864009021828626"/>
          <c:y val="6.1110840292121736E-2"/>
          <c:w val="0.71129539640192208"/>
          <c:h val="0.70067096710605103"/>
        </c:manualLayout>
      </c:layout>
      <c:scatterChart>
        <c:scatterStyle val="lineMarker"/>
        <c:varyColors val="0"/>
        <c:ser>
          <c:idx val="0"/>
          <c:order val="0"/>
          <c:tx>
            <c:v>Water</c:v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1!$A$3:$A$253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B$3:$B$253</c:f>
              <c:numCache>
                <c:formatCode>General</c:formatCode>
                <c:ptCount val="251"/>
                <c:pt idx="0">
                  <c:v>370.03599999999994</c:v>
                </c:pt>
                <c:pt idx="1">
                  <c:v>360.03399999999993</c:v>
                </c:pt>
                <c:pt idx="2">
                  <c:v>390.04</c:v>
                </c:pt>
                <c:pt idx="3">
                  <c:v>290.02199999999993</c:v>
                </c:pt>
                <c:pt idx="4">
                  <c:v>390.04</c:v>
                </c:pt>
                <c:pt idx="5">
                  <c:v>390.04</c:v>
                </c:pt>
                <c:pt idx="6">
                  <c:v>380.03799999999995</c:v>
                </c:pt>
                <c:pt idx="7">
                  <c:v>530.07400000000007</c:v>
                </c:pt>
                <c:pt idx="8">
                  <c:v>690.12599999999998</c:v>
                </c:pt>
                <c:pt idx="9">
                  <c:v>820.17800000000011</c:v>
                </c:pt>
                <c:pt idx="10">
                  <c:v>990.26</c:v>
                </c:pt>
                <c:pt idx="11">
                  <c:v>1690.76</c:v>
                </c:pt>
                <c:pt idx="12">
                  <c:v>2281.38</c:v>
                </c:pt>
                <c:pt idx="13">
                  <c:v>2852.15</c:v>
                </c:pt>
                <c:pt idx="14">
                  <c:v>3282.8500000000004</c:v>
                </c:pt>
                <c:pt idx="15">
                  <c:v>3052.4700000000003</c:v>
                </c:pt>
                <c:pt idx="16">
                  <c:v>3493.23</c:v>
                </c:pt>
                <c:pt idx="17">
                  <c:v>4565.51</c:v>
                </c:pt>
                <c:pt idx="18">
                  <c:v>8489.0300000000007</c:v>
                </c:pt>
                <c:pt idx="19">
                  <c:v>18237.5</c:v>
                </c:pt>
                <c:pt idx="20">
                  <c:v>33625.699999999997</c:v>
                </c:pt>
                <c:pt idx="21">
                  <c:v>44147.6</c:v>
                </c:pt>
                <c:pt idx="22">
                  <c:v>42163.4</c:v>
                </c:pt>
                <c:pt idx="23">
                  <c:v>31103.200000000001</c:v>
                </c:pt>
                <c:pt idx="24">
                  <c:v>24690</c:v>
                </c:pt>
                <c:pt idx="25">
                  <c:v>20824</c:v>
                </c:pt>
                <c:pt idx="26">
                  <c:v>21582.400000000001</c:v>
                </c:pt>
                <c:pt idx="27">
                  <c:v>23494.9</c:v>
                </c:pt>
                <c:pt idx="28">
                  <c:v>21248.6</c:v>
                </c:pt>
                <c:pt idx="29">
                  <c:v>20490.400000000001</c:v>
                </c:pt>
                <c:pt idx="30">
                  <c:v>22482.799999999996</c:v>
                </c:pt>
                <c:pt idx="31">
                  <c:v>23059.599999999995</c:v>
                </c:pt>
                <c:pt idx="32">
                  <c:v>26108.799999999996</c:v>
                </c:pt>
                <c:pt idx="33">
                  <c:v>23484.799999999996</c:v>
                </c:pt>
                <c:pt idx="34">
                  <c:v>21238.5</c:v>
                </c:pt>
                <c:pt idx="35">
                  <c:v>21198.1</c:v>
                </c:pt>
                <c:pt idx="36">
                  <c:v>22998.9</c:v>
                </c:pt>
                <c:pt idx="37">
                  <c:v>25612.1</c:v>
                </c:pt>
                <c:pt idx="38">
                  <c:v>27508.400000000001</c:v>
                </c:pt>
                <c:pt idx="39">
                  <c:v>29162.799999999996</c:v>
                </c:pt>
                <c:pt idx="40">
                  <c:v>32618.3</c:v>
                </c:pt>
                <c:pt idx="41">
                  <c:v>35234.5</c:v>
                </c:pt>
                <c:pt idx="42">
                  <c:v>36406.199999999997</c:v>
                </c:pt>
                <c:pt idx="43">
                  <c:v>35458.6</c:v>
                </c:pt>
                <c:pt idx="44">
                  <c:v>31001.599999999995</c:v>
                </c:pt>
                <c:pt idx="45">
                  <c:v>26666.5</c:v>
                </c:pt>
                <c:pt idx="46">
                  <c:v>23697.4</c:v>
                </c:pt>
                <c:pt idx="47">
                  <c:v>21582.400000000001</c:v>
                </c:pt>
                <c:pt idx="48">
                  <c:v>19399</c:v>
                </c:pt>
                <c:pt idx="49">
                  <c:v>18277.900000000001</c:v>
                </c:pt>
                <c:pt idx="50">
                  <c:v>18500</c:v>
                </c:pt>
                <c:pt idx="51">
                  <c:v>16693.400000000001</c:v>
                </c:pt>
                <c:pt idx="52">
                  <c:v>16158.8</c:v>
                </c:pt>
                <c:pt idx="53">
                  <c:v>15866.3</c:v>
                </c:pt>
                <c:pt idx="54">
                  <c:v>15382.3</c:v>
                </c:pt>
                <c:pt idx="55">
                  <c:v>14999.3</c:v>
                </c:pt>
                <c:pt idx="56">
                  <c:v>14172.9</c:v>
                </c:pt>
                <c:pt idx="57">
                  <c:v>13206</c:v>
                </c:pt>
                <c:pt idx="58">
                  <c:v>13981.5</c:v>
                </c:pt>
                <c:pt idx="59">
                  <c:v>13457.7</c:v>
                </c:pt>
                <c:pt idx="60">
                  <c:v>13387.2</c:v>
                </c:pt>
                <c:pt idx="61">
                  <c:v>13618.9</c:v>
                </c:pt>
                <c:pt idx="62">
                  <c:v>12702.5</c:v>
                </c:pt>
                <c:pt idx="63">
                  <c:v>12752.9</c:v>
                </c:pt>
                <c:pt idx="64">
                  <c:v>13165.7</c:v>
                </c:pt>
                <c:pt idx="65">
                  <c:v>12289.8</c:v>
                </c:pt>
                <c:pt idx="66">
                  <c:v>11585.4</c:v>
                </c:pt>
                <c:pt idx="67">
                  <c:v>11987.9</c:v>
                </c:pt>
                <c:pt idx="68">
                  <c:v>10991.9</c:v>
                </c:pt>
                <c:pt idx="69">
                  <c:v>9785.2800000000007</c:v>
                </c:pt>
                <c:pt idx="70">
                  <c:v>8599.5300000000007</c:v>
                </c:pt>
                <c:pt idx="71">
                  <c:v>7725.7699999999995</c:v>
                </c:pt>
                <c:pt idx="72">
                  <c:v>7665.52</c:v>
                </c:pt>
                <c:pt idx="73">
                  <c:v>6641.6600000000008</c:v>
                </c:pt>
                <c:pt idx="74">
                  <c:v>5648.44</c:v>
                </c:pt>
                <c:pt idx="75">
                  <c:v>5367.6200000000008</c:v>
                </c:pt>
                <c:pt idx="76">
                  <c:v>5006.63</c:v>
                </c:pt>
                <c:pt idx="77">
                  <c:v>4866.26</c:v>
                </c:pt>
                <c:pt idx="78">
                  <c:v>4274.83</c:v>
                </c:pt>
                <c:pt idx="79">
                  <c:v>4214.7</c:v>
                </c:pt>
                <c:pt idx="80">
                  <c:v>4164.59</c:v>
                </c:pt>
                <c:pt idx="81">
                  <c:v>3653.53</c:v>
                </c:pt>
                <c:pt idx="82">
                  <c:v>3803.8300000000004</c:v>
                </c:pt>
                <c:pt idx="83">
                  <c:v>3473.19</c:v>
                </c:pt>
                <c:pt idx="84">
                  <c:v>3603.44</c:v>
                </c:pt>
                <c:pt idx="85">
                  <c:v>3673.57</c:v>
                </c:pt>
                <c:pt idx="86">
                  <c:v>3453.16</c:v>
                </c:pt>
                <c:pt idx="87">
                  <c:v>3182.68</c:v>
                </c:pt>
                <c:pt idx="88">
                  <c:v>3322.92</c:v>
                </c:pt>
                <c:pt idx="89">
                  <c:v>3062.48</c:v>
                </c:pt>
                <c:pt idx="90">
                  <c:v>3132.6</c:v>
                </c:pt>
                <c:pt idx="91">
                  <c:v>2962.32</c:v>
                </c:pt>
                <c:pt idx="92">
                  <c:v>3032.4300000000003</c:v>
                </c:pt>
                <c:pt idx="93">
                  <c:v>2982.3500000000004</c:v>
                </c:pt>
                <c:pt idx="94">
                  <c:v>2481.63</c:v>
                </c:pt>
                <c:pt idx="95">
                  <c:v>2301.4</c:v>
                </c:pt>
                <c:pt idx="96">
                  <c:v>1961.02</c:v>
                </c:pt>
                <c:pt idx="97">
                  <c:v>2311.4100000000003</c:v>
                </c:pt>
                <c:pt idx="98">
                  <c:v>1750.81</c:v>
                </c:pt>
                <c:pt idx="99">
                  <c:v>1650.72</c:v>
                </c:pt>
                <c:pt idx="100">
                  <c:v>1550.6399999999999</c:v>
                </c:pt>
                <c:pt idx="101">
                  <c:v>1430.54</c:v>
                </c:pt>
                <c:pt idx="102">
                  <c:v>1470.57</c:v>
                </c:pt>
                <c:pt idx="103">
                  <c:v>1100.32</c:v>
                </c:pt>
                <c:pt idx="104">
                  <c:v>1580.6599999999999</c:v>
                </c:pt>
                <c:pt idx="105">
                  <c:v>1080.31</c:v>
                </c:pt>
                <c:pt idx="106">
                  <c:v>1140.3399999999999</c:v>
                </c:pt>
                <c:pt idx="107">
                  <c:v>970.24900000000002</c:v>
                </c:pt>
                <c:pt idx="108">
                  <c:v>1030.28</c:v>
                </c:pt>
                <c:pt idx="109">
                  <c:v>990.26</c:v>
                </c:pt>
                <c:pt idx="110">
                  <c:v>960.24400000000003</c:v>
                </c:pt>
                <c:pt idx="111">
                  <c:v>1040.29</c:v>
                </c:pt>
                <c:pt idx="112">
                  <c:v>950.23900000000003</c:v>
                </c:pt>
                <c:pt idx="113">
                  <c:v>810.17400000000009</c:v>
                </c:pt>
                <c:pt idx="114">
                  <c:v>840.18700000000001</c:v>
                </c:pt>
                <c:pt idx="115">
                  <c:v>940.23400000000004</c:v>
                </c:pt>
                <c:pt idx="116">
                  <c:v>860.19600000000003</c:v>
                </c:pt>
                <c:pt idx="117">
                  <c:v>990.26</c:v>
                </c:pt>
                <c:pt idx="118">
                  <c:v>1060.3</c:v>
                </c:pt>
                <c:pt idx="119">
                  <c:v>890.21</c:v>
                </c:pt>
                <c:pt idx="120">
                  <c:v>800.17000000000007</c:v>
                </c:pt>
                <c:pt idx="121">
                  <c:v>860.19600000000003</c:v>
                </c:pt>
                <c:pt idx="122">
                  <c:v>890.21</c:v>
                </c:pt>
                <c:pt idx="123">
                  <c:v>800.17000000000007</c:v>
                </c:pt>
                <c:pt idx="124">
                  <c:v>660.11500000000001</c:v>
                </c:pt>
                <c:pt idx="125">
                  <c:v>670.11900000000003</c:v>
                </c:pt>
                <c:pt idx="126">
                  <c:v>730.14099999999996</c:v>
                </c:pt>
                <c:pt idx="127">
                  <c:v>580.08900000000017</c:v>
                </c:pt>
                <c:pt idx="128">
                  <c:v>630.10500000000002</c:v>
                </c:pt>
                <c:pt idx="129">
                  <c:v>530.07400000000007</c:v>
                </c:pt>
                <c:pt idx="130">
                  <c:v>500.06599999999992</c:v>
                </c:pt>
                <c:pt idx="131">
                  <c:v>530.07400000000007</c:v>
                </c:pt>
                <c:pt idx="132">
                  <c:v>580.08900000000017</c:v>
                </c:pt>
                <c:pt idx="133">
                  <c:v>580.08900000000017</c:v>
                </c:pt>
                <c:pt idx="134">
                  <c:v>550.08000000000004</c:v>
                </c:pt>
                <c:pt idx="135">
                  <c:v>590.09199999999998</c:v>
                </c:pt>
                <c:pt idx="136">
                  <c:v>490.06400000000002</c:v>
                </c:pt>
                <c:pt idx="137">
                  <c:v>450.05399999999992</c:v>
                </c:pt>
                <c:pt idx="138">
                  <c:v>650.11199999999997</c:v>
                </c:pt>
                <c:pt idx="139">
                  <c:v>360.03399999999993</c:v>
                </c:pt>
                <c:pt idx="140">
                  <c:v>670.11900000000003</c:v>
                </c:pt>
                <c:pt idx="141">
                  <c:v>580.08900000000017</c:v>
                </c:pt>
                <c:pt idx="142">
                  <c:v>560.08299999999997</c:v>
                </c:pt>
                <c:pt idx="143">
                  <c:v>340.03099999999995</c:v>
                </c:pt>
                <c:pt idx="144">
                  <c:v>430.04899999999992</c:v>
                </c:pt>
                <c:pt idx="145">
                  <c:v>380.03799999999995</c:v>
                </c:pt>
                <c:pt idx="146">
                  <c:v>350.03199999999987</c:v>
                </c:pt>
                <c:pt idx="147">
                  <c:v>410.04500000000002</c:v>
                </c:pt>
                <c:pt idx="148">
                  <c:v>400.04199999999992</c:v>
                </c:pt>
                <c:pt idx="149">
                  <c:v>340.03099999999995</c:v>
                </c:pt>
                <c:pt idx="150">
                  <c:v>410.04500000000002</c:v>
                </c:pt>
                <c:pt idx="151">
                  <c:v>240.01499999999999</c:v>
                </c:pt>
                <c:pt idx="152">
                  <c:v>320.02699999999993</c:v>
                </c:pt>
                <c:pt idx="153">
                  <c:v>330.029</c:v>
                </c:pt>
                <c:pt idx="154">
                  <c:v>360.03399999999993</c:v>
                </c:pt>
                <c:pt idx="155">
                  <c:v>360.03399999999993</c:v>
                </c:pt>
                <c:pt idx="156">
                  <c:v>380.03799999999995</c:v>
                </c:pt>
                <c:pt idx="157">
                  <c:v>320.02699999999993</c:v>
                </c:pt>
                <c:pt idx="158">
                  <c:v>350.03199999999987</c:v>
                </c:pt>
                <c:pt idx="159">
                  <c:v>330.029</c:v>
                </c:pt>
                <c:pt idx="160">
                  <c:v>350.03199999999987</c:v>
                </c:pt>
                <c:pt idx="161">
                  <c:v>190.01</c:v>
                </c:pt>
                <c:pt idx="162">
                  <c:v>320.02699999999993</c:v>
                </c:pt>
                <c:pt idx="163">
                  <c:v>270.01900000000001</c:v>
                </c:pt>
                <c:pt idx="164">
                  <c:v>270.01900000000001</c:v>
                </c:pt>
                <c:pt idx="165">
                  <c:v>210.012</c:v>
                </c:pt>
                <c:pt idx="166">
                  <c:v>200.011</c:v>
                </c:pt>
                <c:pt idx="167">
                  <c:v>170.00800000000001</c:v>
                </c:pt>
                <c:pt idx="168">
                  <c:v>330.029</c:v>
                </c:pt>
                <c:pt idx="169">
                  <c:v>180.00900000000001</c:v>
                </c:pt>
                <c:pt idx="170">
                  <c:v>220.01299999999998</c:v>
                </c:pt>
                <c:pt idx="171">
                  <c:v>160.00700000000001</c:v>
                </c:pt>
                <c:pt idx="172">
                  <c:v>190.01</c:v>
                </c:pt>
                <c:pt idx="173">
                  <c:v>180.00900000000001</c:v>
                </c:pt>
                <c:pt idx="174">
                  <c:v>220.01299999999998</c:v>
                </c:pt>
                <c:pt idx="175">
                  <c:v>100.003</c:v>
                </c:pt>
                <c:pt idx="176">
                  <c:v>140.005</c:v>
                </c:pt>
                <c:pt idx="177">
                  <c:v>180.00900000000001</c:v>
                </c:pt>
                <c:pt idx="178">
                  <c:v>130.00399999999999</c:v>
                </c:pt>
                <c:pt idx="179">
                  <c:v>180.00900000000001</c:v>
                </c:pt>
                <c:pt idx="180">
                  <c:v>190.01</c:v>
                </c:pt>
                <c:pt idx="181">
                  <c:v>180.00900000000001</c:v>
                </c:pt>
                <c:pt idx="182">
                  <c:v>120.004</c:v>
                </c:pt>
                <c:pt idx="183">
                  <c:v>130.00399999999999</c:v>
                </c:pt>
                <c:pt idx="184">
                  <c:v>250.017</c:v>
                </c:pt>
                <c:pt idx="185">
                  <c:v>140.005</c:v>
                </c:pt>
                <c:pt idx="186">
                  <c:v>150.006</c:v>
                </c:pt>
                <c:pt idx="187">
                  <c:v>120.004</c:v>
                </c:pt>
                <c:pt idx="188">
                  <c:v>200.011</c:v>
                </c:pt>
                <c:pt idx="189">
                  <c:v>50.000700000000002</c:v>
                </c:pt>
                <c:pt idx="190">
                  <c:v>70.001300000000001</c:v>
                </c:pt>
                <c:pt idx="191">
                  <c:v>80.0017</c:v>
                </c:pt>
                <c:pt idx="192">
                  <c:v>60.000900000000001</c:v>
                </c:pt>
                <c:pt idx="193">
                  <c:v>90.002099999999999</c:v>
                </c:pt>
                <c:pt idx="194">
                  <c:v>100.003</c:v>
                </c:pt>
                <c:pt idx="195">
                  <c:v>70.001300000000001</c:v>
                </c:pt>
                <c:pt idx="196">
                  <c:v>60.000900000000001</c:v>
                </c:pt>
                <c:pt idx="197">
                  <c:v>70.001300000000001</c:v>
                </c:pt>
                <c:pt idx="198">
                  <c:v>80.0017</c:v>
                </c:pt>
                <c:pt idx="199">
                  <c:v>40.000400000000006</c:v>
                </c:pt>
                <c:pt idx="200">
                  <c:v>110.003</c:v>
                </c:pt>
                <c:pt idx="201">
                  <c:v>90.002099999999999</c:v>
                </c:pt>
                <c:pt idx="202">
                  <c:v>100.003</c:v>
                </c:pt>
                <c:pt idx="203">
                  <c:v>70.001300000000001</c:v>
                </c:pt>
                <c:pt idx="204">
                  <c:v>30.0002</c:v>
                </c:pt>
                <c:pt idx="205">
                  <c:v>100.003</c:v>
                </c:pt>
                <c:pt idx="206">
                  <c:v>90.002099999999999</c:v>
                </c:pt>
                <c:pt idx="207">
                  <c:v>50.000700000000002</c:v>
                </c:pt>
                <c:pt idx="208">
                  <c:v>90.002099999999999</c:v>
                </c:pt>
                <c:pt idx="209">
                  <c:v>70.001300000000001</c:v>
                </c:pt>
                <c:pt idx="210">
                  <c:v>80.0017</c:v>
                </c:pt>
                <c:pt idx="211">
                  <c:v>80.0017</c:v>
                </c:pt>
                <c:pt idx="212">
                  <c:v>150.006</c:v>
                </c:pt>
                <c:pt idx="213">
                  <c:v>20.0001</c:v>
                </c:pt>
                <c:pt idx="214">
                  <c:v>90.002099999999999</c:v>
                </c:pt>
                <c:pt idx="215">
                  <c:v>100.003</c:v>
                </c:pt>
                <c:pt idx="216">
                  <c:v>50.000700000000002</c:v>
                </c:pt>
                <c:pt idx="217">
                  <c:v>100.003</c:v>
                </c:pt>
                <c:pt idx="218">
                  <c:v>50.000700000000002</c:v>
                </c:pt>
                <c:pt idx="219">
                  <c:v>70.001300000000001</c:v>
                </c:pt>
                <c:pt idx="220">
                  <c:v>50.000700000000002</c:v>
                </c:pt>
                <c:pt idx="221">
                  <c:v>60.000900000000001</c:v>
                </c:pt>
                <c:pt idx="222">
                  <c:v>60.000900000000001</c:v>
                </c:pt>
                <c:pt idx="223">
                  <c:v>30.0002</c:v>
                </c:pt>
                <c:pt idx="224">
                  <c:v>60.000900000000001</c:v>
                </c:pt>
                <c:pt idx="225">
                  <c:v>30.0002</c:v>
                </c:pt>
                <c:pt idx="226">
                  <c:v>40.000400000000006</c:v>
                </c:pt>
                <c:pt idx="227">
                  <c:v>70.001300000000001</c:v>
                </c:pt>
                <c:pt idx="228">
                  <c:v>50.000700000000002</c:v>
                </c:pt>
                <c:pt idx="229">
                  <c:v>20.0001</c:v>
                </c:pt>
                <c:pt idx="230">
                  <c:v>50.000700000000002</c:v>
                </c:pt>
                <c:pt idx="231">
                  <c:v>20.0001</c:v>
                </c:pt>
                <c:pt idx="232">
                  <c:v>20.0001</c:v>
                </c:pt>
                <c:pt idx="233">
                  <c:v>30.0002</c:v>
                </c:pt>
                <c:pt idx="234">
                  <c:v>20.0001</c:v>
                </c:pt>
                <c:pt idx="235">
                  <c:v>20.0001</c:v>
                </c:pt>
                <c:pt idx="236">
                  <c:v>50.000700000000002</c:v>
                </c:pt>
                <c:pt idx="237">
                  <c:v>50.000700000000002</c:v>
                </c:pt>
                <c:pt idx="238">
                  <c:v>20.0001</c:v>
                </c:pt>
                <c:pt idx="239">
                  <c:v>10</c:v>
                </c:pt>
                <c:pt idx="240">
                  <c:v>20.0001</c:v>
                </c:pt>
                <c:pt idx="241">
                  <c:v>10</c:v>
                </c:pt>
                <c:pt idx="242">
                  <c:v>50.000700000000002</c:v>
                </c:pt>
                <c:pt idx="243">
                  <c:v>20.0001</c:v>
                </c:pt>
                <c:pt idx="244">
                  <c:v>30.0002</c:v>
                </c:pt>
                <c:pt idx="245">
                  <c:v>20.0001</c:v>
                </c:pt>
                <c:pt idx="246">
                  <c:v>40.000400000000006</c:v>
                </c:pt>
                <c:pt idx="247">
                  <c:v>0</c:v>
                </c:pt>
                <c:pt idx="248">
                  <c:v>10</c:v>
                </c:pt>
                <c:pt idx="249">
                  <c:v>10</c:v>
                </c:pt>
                <c:pt idx="250">
                  <c:v>1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CD00-4B6D-967A-3385D7F32E0C}"/>
            </c:ext>
          </c:extLst>
        </c:ser>
        <c:ser>
          <c:idx val="1"/>
          <c:order val="1"/>
          <c:tx>
            <c:v>CycloHexane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253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E$3:$E$253</c:f>
              <c:numCache>
                <c:formatCode>General</c:formatCode>
                <c:ptCount val="251"/>
                <c:pt idx="0">
                  <c:v>819.76608158459806</c:v>
                </c:pt>
                <c:pt idx="1">
                  <c:v>982.29731572222704</c:v>
                </c:pt>
                <c:pt idx="2">
                  <c:v>731.11737947273718</c:v>
                </c:pt>
                <c:pt idx="3">
                  <c:v>1011.8518051495428</c:v>
                </c:pt>
                <c:pt idx="4">
                  <c:v>1004.461337021453</c:v>
                </c:pt>
                <c:pt idx="5">
                  <c:v>1063.5703158760846</c:v>
                </c:pt>
                <c:pt idx="6">
                  <c:v>1418.2758705991748</c:v>
                </c:pt>
                <c:pt idx="7">
                  <c:v>1743.5007667453795</c:v>
                </c:pt>
                <c:pt idx="8">
                  <c:v>1529.1402756055627</c:v>
                </c:pt>
                <c:pt idx="9">
                  <c:v>1632.6142124838616</c:v>
                </c:pt>
                <c:pt idx="10">
                  <c:v>2904.5794867849809</c:v>
                </c:pt>
                <c:pt idx="11">
                  <c:v>4111.0494136692332</c:v>
                </c:pt>
                <c:pt idx="12">
                  <c:v>5192.5753923700058</c:v>
                </c:pt>
                <c:pt idx="13">
                  <c:v>5926.4171302236291</c:v>
                </c:pt>
                <c:pt idx="14">
                  <c:v>7395.2671333676735</c:v>
                </c:pt>
                <c:pt idx="15">
                  <c:v>8315.9378382355881</c:v>
                </c:pt>
                <c:pt idx="16">
                  <c:v>7402.6502184107203</c:v>
                </c:pt>
                <c:pt idx="17">
                  <c:v>7039.0332800406704</c:v>
                </c:pt>
                <c:pt idx="18">
                  <c:v>7573.4209754563881</c:v>
                </c:pt>
                <c:pt idx="19">
                  <c:v>11446.218234786505</c:v>
                </c:pt>
                <c:pt idx="20">
                  <c:v>26397.482262908976</c:v>
                </c:pt>
                <c:pt idx="21">
                  <c:v>44147.6</c:v>
                </c:pt>
                <c:pt idx="22">
                  <c:v>42868.628177993029</c:v>
                </c:pt>
                <c:pt idx="23">
                  <c:v>30676.792184709248</c:v>
                </c:pt>
                <c:pt idx="24">
                  <c:v>21658.575297179057</c:v>
                </c:pt>
                <c:pt idx="25">
                  <c:v>21036.40272060152</c:v>
                </c:pt>
                <c:pt idx="26">
                  <c:v>31975.181520379414</c:v>
                </c:pt>
                <c:pt idx="27">
                  <c:v>43858.183066312573</c:v>
                </c:pt>
                <c:pt idx="28">
                  <c:v>45801.263387941581</c:v>
                </c:pt>
                <c:pt idx="29">
                  <c:v>38697.111297821233</c:v>
                </c:pt>
                <c:pt idx="30">
                  <c:v>39509.176821705936</c:v>
                </c:pt>
                <c:pt idx="31">
                  <c:v>55425.114741552876</c:v>
                </c:pt>
                <c:pt idx="32">
                  <c:v>78056.190000602044</c:v>
                </c:pt>
                <c:pt idx="33">
                  <c:v>75370.22366194168</c:v>
                </c:pt>
                <c:pt idx="34">
                  <c:v>60291.675247677078</c:v>
                </c:pt>
                <c:pt idx="35">
                  <c:v>49175.333252613891</c:v>
                </c:pt>
                <c:pt idx="36">
                  <c:v>53760.450556897173</c:v>
                </c:pt>
                <c:pt idx="37">
                  <c:v>58598.512354755199</c:v>
                </c:pt>
                <c:pt idx="38">
                  <c:v>57883.312906635256</c:v>
                </c:pt>
                <c:pt idx="39">
                  <c:v>50268.694316638685</c:v>
                </c:pt>
                <c:pt idx="40">
                  <c:v>51906.336410036864</c:v>
                </c:pt>
                <c:pt idx="41">
                  <c:v>61824.994349417015</c:v>
                </c:pt>
                <c:pt idx="42">
                  <c:v>66689.709084280446</c:v>
                </c:pt>
                <c:pt idx="43">
                  <c:v>64247.606044591907</c:v>
                </c:pt>
                <c:pt idx="44">
                  <c:v>58467.757918642848</c:v>
                </c:pt>
                <c:pt idx="45">
                  <c:v>53469.187851948976</c:v>
                </c:pt>
                <c:pt idx="46">
                  <c:v>47838.55187471988</c:v>
                </c:pt>
                <c:pt idx="47">
                  <c:v>44901.782137147216</c:v>
                </c:pt>
                <c:pt idx="48">
                  <c:v>44322.800608071499</c:v>
                </c:pt>
                <c:pt idx="49">
                  <c:v>43797.272614707435</c:v>
                </c:pt>
                <c:pt idx="50">
                  <c:v>43195.920337951284</c:v>
                </c:pt>
                <c:pt idx="51">
                  <c:v>42975.16609516419</c:v>
                </c:pt>
                <c:pt idx="52">
                  <c:v>40610.437786726776</c:v>
                </c:pt>
                <c:pt idx="53">
                  <c:v>40352.103641070578</c:v>
                </c:pt>
                <c:pt idx="54">
                  <c:v>41849.319456950012</c:v>
                </c:pt>
                <c:pt idx="55">
                  <c:v>39714.205093351346</c:v>
                </c:pt>
                <c:pt idx="56">
                  <c:v>36642.39873034136</c:v>
                </c:pt>
                <c:pt idx="57">
                  <c:v>32632.349920061006</c:v>
                </c:pt>
                <c:pt idx="58">
                  <c:v>31892.047982794724</c:v>
                </c:pt>
                <c:pt idx="59">
                  <c:v>30624.00312665146</c:v>
                </c:pt>
                <c:pt idx="60">
                  <c:v>30510.820432941557</c:v>
                </c:pt>
                <c:pt idx="61">
                  <c:v>28467.773139829689</c:v>
                </c:pt>
                <c:pt idx="62">
                  <c:v>27744.673790713703</c:v>
                </c:pt>
                <c:pt idx="63">
                  <c:v>27481.171485527364</c:v>
                </c:pt>
                <c:pt idx="64">
                  <c:v>26976.832946236838</c:v>
                </c:pt>
                <c:pt idx="65">
                  <c:v>26600.664763293618</c:v>
                </c:pt>
                <c:pt idx="66">
                  <c:v>26991.894439724663</c:v>
                </c:pt>
                <c:pt idx="67">
                  <c:v>26314.79171042686</c:v>
                </c:pt>
                <c:pt idx="68">
                  <c:v>27564.009699710346</c:v>
                </c:pt>
                <c:pt idx="69">
                  <c:v>24735.992804821759</c:v>
                </c:pt>
                <c:pt idx="70">
                  <c:v>21576.106237248223</c:v>
                </c:pt>
                <c:pt idx="71">
                  <c:v>19455.979536286941</c:v>
                </c:pt>
                <c:pt idx="72">
                  <c:v>17354.015224531562</c:v>
                </c:pt>
                <c:pt idx="73">
                  <c:v>15673.108252781143</c:v>
                </c:pt>
                <c:pt idx="74">
                  <c:v>14232.889853434031</c:v>
                </c:pt>
                <c:pt idx="75">
                  <c:v>12935.755642221166</c:v>
                </c:pt>
                <c:pt idx="76">
                  <c:v>12652.614330820326</c:v>
                </c:pt>
                <c:pt idx="77">
                  <c:v>11945.019460294736</c:v>
                </c:pt>
                <c:pt idx="78">
                  <c:v>11438.761318893028</c:v>
                </c:pt>
                <c:pt idx="79">
                  <c:v>11260.164491701731</c:v>
                </c:pt>
                <c:pt idx="80">
                  <c:v>10530.937182000012</c:v>
                </c:pt>
                <c:pt idx="81">
                  <c:v>10010.355855614793</c:v>
                </c:pt>
                <c:pt idx="82">
                  <c:v>8442.1885924716862</c:v>
                </c:pt>
                <c:pt idx="83">
                  <c:v>8167.3901671694912</c:v>
                </c:pt>
                <c:pt idx="84">
                  <c:v>7655.0778960324815</c:v>
                </c:pt>
                <c:pt idx="85">
                  <c:v>7840.688654014677</c:v>
                </c:pt>
                <c:pt idx="86">
                  <c:v>7551.1240586263884</c:v>
                </c:pt>
                <c:pt idx="87">
                  <c:v>6846.1132678658641</c:v>
                </c:pt>
                <c:pt idx="88">
                  <c:v>6786.7606472048101</c:v>
                </c:pt>
                <c:pt idx="89">
                  <c:v>6571.6249321354744</c:v>
                </c:pt>
                <c:pt idx="90">
                  <c:v>6653.2227880312275</c:v>
                </c:pt>
                <c:pt idx="91">
                  <c:v>6608.7175513917418</c:v>
                </c:pt>
                <c:pt idx="92">
                  <c:v>6801.6006481413351</c:v>
                </c:pt>
                <c:pt idx="93">
                  <c:v>6401.0239860457978</c:v>
                </c:pt>
                <c:pt idx="94">
                  <c:v>5896.7592776057108</c:v>
                </c:pt>
                <c:pt idx="95">
                  <c:v>5748.4847806862035</c:v>
                </c:pt>
                <c:pt idx="96">
                  <c:v>5133.2966025593878</c:v>
                </c:pt>
                <c:pt idx="97">
                  <c:v>4570.225621751435</c:v>
                </c:pt>
                <c:pt idx="98">
                  <c:v>4377.6452314886064</c:v>
                </c:pt>
                <c:pt idx="99">
                  <c:v>3607.604227668925</c:v>
                </c:pt>
                <c:pt idx="100">
                  <c:v>3052.5512772177221</c:v>
                </c:pt>
                <c:pt idx="101">
                  <c:v>2764.0129306504159</c:v>
                </c:pt>
                <c:pt idx="102">
                  <c:v>2519.9059898721648</c:v>
                </c:pt>
                <c:pt idx="103">
                  <c:v>2401.5699028022136</c:v>
                </c:pt>
                <c:pt idx="104">
                  <c:v>2275.8507306892152</c:v>
                </c:pt>
                <c:pt idx="105">
                  <c:v>2431.1539245697004</c:v>
                </c:pt>
                <c:pt idx="106">
                  <c:v>1935.7120027560557</c:v>
                </c:pt>
                <c:pt idx="107">
                  <c:v>2113.164451765681</c:v>
                </c:pt>
                <c:pt idx="108">
                  <c:v>1802.6392779401831</c:v>
                </c:pt>
                <c:pt idx="109">
                  <c:v>1773.0700223427814</c:v>
                </c:pt>
                <c:pt idx="110">
                  <c:v>1617.8332762276818</c:v>
                </c:pt>
                <c:pt idx="111">
                  <c:v>1817.4202141963622</c:v>
                </c:pt>
                <c:pt idx="112">
                  <c:v>1573.4830843741008</c:v>
                </c:pt>
                <c:pt idx="113">
                  <c:v>1440.447274983444</c:v>
                </c:pt>
                <c:pt idx="114">
                  <c:v>1396.104466214905</c:v>
                </c:pt>
                <c:pt idx="115">
                  <c:v>1344.3711893182776</c:v>
                </c:pt>
                <c:pt idx="116">
                  <c:v>1484.7900837519817</c:v>
                </c:pt>
                <c:pt idx="117">
                  <c:v>1329.5902530620981</c:v>
                </c:pt>
                <c:pt idx="118">
                  <c:v>1063.5703158760846</c:v>
                </c:pt>
                <c:pt idx="119">
                  <c:v>1189.18612479848</c:v>
                </c:pt>
                <c:pt idx="120">
                  <c:v>1322.1997849340082</c:v>
                </c:pt>
                <c:pt idx="121">
                  <c:v>1189.18612479848</c:v>
                </c:pt>
                <c:pt idx="122">
                  <c:v>1167.0147204142108</c:v>
                </c:pt>
                <c:pt idx="123">
                  <c:v>967.51637946604785</c:v>
                </c:pt>
                <c:pt idx="124">
                  <c:v>864.08674109800722</c:v>
                </c:pt>
                <c:pt idx="125">
                  <c:v>849.31318792687091</c:v>
                </c:pt>
                <c:pt idx="126">
                  <c:v>982.29731572222704</c:v>
                </c:pt>
                <c:pt idx="127">
                  <c:v>768.05495394309958</c:v>
                </c:pt>
                <c:pt idx="128">
                  <c:v>620.31720730622305</c:v>
                </c:pt>
                <c:pt idx="129">
                  <c:v>686.79598165082393</c:v>
                </c:pt>
                <c:pt idx="130">
                  <c:v>679.40920506525561</c:v>
                </c:pt>
                <c:pt idx="131">
                  <c:v>598.15835416652749</c:v>
                </c:pt>
                <c:pt idx="132">
                  <c:v>605.54439244359128</c:v>
                </c:pt>
                <c:pt idx="133">
                  <c:v>472.59791838195451</c:v>
                </c:pt>
                <c:pt idx="134">
                  <c:v>494.75455659613749</c:v>
                </c:pt>
                <c:pt idx="135">
                  <c:v>450.44128016777159</c:v>
                </c:pt>
                <c:pt idx="136">
                  <c:v>413.51404201646938</c:v>
                </c:pt>
                <c:pt idx="137">
                  <c:v>428.28464195358862</c:v>
                </c:pt>
                <c:pt idx="138">
                  <c:v>391.35814211079071</c:v>
                </c:pt>
                <c:pt idx="139">
                  <c:v>516.91193311882478</c:v>
                </c:pt>
                <c:pt idx="140">
                  <c:v>354.43311888500153</c:v>
                </c:pt>
                <c:pt idx="141">
                  <c:v>273.20072569888089</c:v>
                </c:pt>
                <c:pt idx="142">
                  <c:v>324.89339562777195</c:v>
                </c:pt>
                <c:pt idx="143">
                  <c:v>324.89339562777195</c:v>
                </c:pt>
                <c:pt idx="144">
                  <c:v>354.43311888500153</c:v>
                </c:pt>
                <c:pt idx="145">
                  <c:v>280.58528735893611</c:v>
                </c:pt>
                <c:pt idx="146">
                  <c:v>236.27865570710878</c:v>
                </c:pt>
                <c:pt idx="147">
                  <c:v>258.43160237877021</c:v>
                </c:pt>
                <c:pt idx="148">
                  <c:v>184.58967732073936</c:v>
                </c:pt>
                <c:pt idx="149">
                  <c:v>199.35732402384122</c:v>
                </c:pt>
                <c:pt idx="150">
                  <c:v>287.9698490189914</c:v>
                </c:pt>
                <c:pt idx="151">
                  <c:v>251.04777902721941</c:v>
                </c:pt>
                <c:pt idx="152">
                  <c:v>236.27865570710878</c:v>
                </c:pt>
                <c:pt idx="153">
                  <c:v>258.43160237877021</c:v>
                </c:pt>
                <c:pt idx="154">
                  <c:v>228.89409404705361</c:v>
                </c:pt>
                <c:pt idx="155">
                  <c:v>191.97350067229021</c:v>
                </c:pt>
                <c:pt idx="156">
                  <c:v>214.12570903544741</c:v>
                </c:pt>
                <c:pt idx="157">
                  <c:v>191.97350067229021</c:v>
                </c:pt>
                <c:pt idx="158">
                  <c:v>199.35732402384122</c:v>
                </c:pt>
                <c:pt idx="159">
                  <c:v>243.66321736716415</c:v>
                </c:pt>
                <c:pt idx="160">
                  <c:v>184.58967732073936</c:v>
                </c:pt>
                <c:pt idx="161">
                  <c:v>147.66982225448021</c:v>
                </c:pt>
                <c:pt idx="162">
                  <c:v>191.97350067229021</c:v>
                </c:pt>
                <c:pt idx="163">
                  <c:v>184.58967732073936</c:v>
                </c:pt>
                <c:pt idx="164">
                  <c:v>258.43160237877021</c:v>
                </c:pt>
                <c:pt idx="165">
                  <c:v>110.7507054967255</c:v>
                </c:pt>
                <c:pt idx="166">
                  <c:v>169.82129230913318</c:v>
                </c:pt>
                <c:pt idx="167">
                  <c:v>199.35732402384122</c:v>
                </c:pt>
                <c:pt idx="168">
                  <c:v>169.82129230913318</c:v>
                </c:pt>
                <c:pt idx="169">
                  <c:v>147.66982225448021</c:v>
                </c:pt>
                <c:pt idx="170">
                  <c:v>162.43746895758224</c:v>
                </c:pt>
                <c:pt idx="171">
                  <c:v>66.449315835278867</c:v>
                </c:pt>
                <c:pt idx="172">
                  <c:v>118.13452884827646</c:v>
                </c:pt>
                <c:pt idx="173">
                  <c:v>118.13452884827646</c:v>
                </c:pt>
                <c:pt idx="174">
                  <c:v>155.05364560603118</c:v>
                </c:pt>
                <c:pt idx="175">
                  <c:v>125.5183521998274</c:v>
                </c:pt>
                <c:pt idx="176">
                  <c:v>81.21615039902602</c:v>
                </c:pt>
                <c:pt idx="177">
                  <c:v>95.983058793623599</c:v>
                </c:pt>
                <c:pt idx="178">
                  <c:v>73.833065355979372</c:v>
                </c:pt>
                <c:pt idx="179">
                  <c:v>118.13452884827646</c:v>
                </c:pt>
                <c:pt idx="180">
                  <c:v>110.7507054967255</c:v>
                </c:pt>
                <c:pt idx="181">
                  <c:v>140.28599890292932</c:v>
                </c:pt>
                <c:pt idx="182">
                  <c:v>73.833065355979372</c:v>
                </c:pt>
                <c:pt idx="183">
                  <c:v>125.5183521998274</c:v>
                </c:pt>
                <c:pt idx="184">
                  <c:v>22.149402790840799</c:v>
                </c:pt>
                <c:pt idx="185">
                  <c:v>59.065935468830482</c:v>
                </c:pt>
                <c:pt idx="186">
                  <c:v>95.983058793623599</c:v>
                </c:pt>
                <c:pt idx="187">
                  <c:v>73.833065355979372</c:v>
                </c:pt>
                <c:pt idx="188">
                  <c:v>118.13452884827646</c:v>
                </c:pt>
                <c:pt idx="189">
                  <c:v>88.59997375057695</c:v>
                </c:pt>
                <c:pt idx="190">
                  <c:v>81.21615039902602</c:v>
                </c:pt>
                <c:pt idx="191">
                  <c:v>81.21615039902602</c:v>
                </c:pt>
                <c:pt idx="192">
                  <c:v>66.449315835278867</c:v>
                </c:pt>
                <c:pt idx="193">
                  <c:v>73.833065355979372</c:v>
                </c:pt>
                <c:pt idx="194">
                  <c:v>36.915942031186241</c:v>
                </c:pt>
                <c:pt idx="195">
                  <c:v>81.21615039902602</c:v>
                </c:pt>
                <c:pt idx="196">
                  <c:v>88.59997375057695</c:v>
                </c:pt>
                <c:pt idx="197">
                  <c:v>36.915942031186241</c:v>
                </c:pt>
                <c:pt idx="198">
                  <c:v>88.59997375057695</c:v>
                </c:pt>
                <c:pt idx="199">
                  <c:v>59.065935468830482</c:v>
                </c:pt>
                <c:pt idx="200">
                  <c:v>81.21615039902602</c:v>
                </c:pt>
                <c:pt idx="201">
                  <c:v>66.449315835278867</c:v>
                </c:pt>
                <c:pt idx="202">
                  <c:v>95.983058793623599</c:v>
                </c:pt>
                <c:pt idx="203">
                  <c:v>44.299174735933768</c:v>
                </c:pt>
                <c:pt idx="204">
                  <c:v>88.59997375057695</c:v>
                </c:pt>
                <c:pt idx="205">
                  <c:v>36.915942031186241</c:v>
                </c:pt>
                <c:pt idx="206">
                  <c:v>88.59997375057695</c:v>
                </c:pt>
                <c:pt idx="207">
                  <c:v>110.7507054967255</c:v>
                </c:pt>
                <c:pt idx="208">
                  <c:v>51.682555102382118</c:v>
                </c:pt>
                <c:pt idx="209">
                  <c:v>95.983058793623599</c:v>
                </c:pt>
                <c:pt idx="210">
                  <c:v>44.299174735933768</c:v>
                </c:pt>
                <c:pt idx="211">
                  <c:v>29.532635495588302</c:v>
                </c:pt>
                <c:pt idx="212">
                  <c:v>73.833065355979372</c:v>
                </c:pt>
                <c:pt idx="213">
                  <c:v>44.299174735933768</c:v>
                </c:pt>
                <c:pt idx="214">
                  <c:v>59.065935468830482</c:v>
                </c:pt>
                <c:pt idx="215">
                  <c:v>66.449315835278867</c:v>
                </c:pt>
                <c:pt idx="216">
                  <c:v>66.449315835278867</c:v>
                </c:pt>
                <c:pt idx="217">
                  <c:v>36.915942031186241</c:v>
                </c:pt>
                <c:pt idx="218">
                  <c:v>36.915942031186241</c:v>
                </c:pt>
                <c:pt idx="219">
                  <c:v>81.21615039902602</c:v>
                </c:pt>
                <c:pt idx="220">
                  <c:v>51.682555102382118</c:v>
                </c:pt>
                <c:pt idx="221">
                  <c:v>7.3830850430466457</c:v>
                </c:pt>
                <c:pt idx="222">
                  <c:v>66.449315835278867</c:v>
                </c:pt>
                <c:pt idx="223">
                  <c:v>7.3830850430466457</c:v>
                </c:pt>
                <c:pt idx="224">
                  <c:v>22.149402790840799</c:v>
                </c:pt>
                <c:pt idx="225">
                  <c:v>73.833065355979372</c:v>
                </c:pt>
                <c:pt idx="226">
                  <c:v>66.449315835278867</c:v>
                </c:pt>
                <c:pt idx="227">
                  <c:v>73.833065355979372</c:v>
                </c:pt>
                <c:pt idx="228">
                  <c:v>44.299174735933768</c:v>
                </c:pt>
                <c:pt idx="229">
                  <c:v>29.532635495588302</c:v>
                </c:pt>
                <c:pt idx="230">
                  <c:v>36.915942031186241</c:v>
                </c:pt>
                <c:pt idx="231">
                  <c:v>22.149402790840799</c:v>
                </c:pt>
                <c:pt idx="232">
                  <c:v>44.299174735933768</c:v>
                </c:pt>
                <c:pt idx="233">
                  <c:v>29.532635495588302</c:v>
                </c:pt>
                <c:pt idx="234">
                  <c:v>44.299174735933768</c:v>
                </c:pt>
                <c:pt idx="235">
                  <c:v>14.76624391694372</c:v>
                </c:pt>
                <c:pt idx="236">
                  <c:v>29.532635495588302</c:v>
                </c:pt>
                <c:pt idx="237">
                  <c:v>44.299174735933768</c:v>
                </c:pt>
                <c:pt idx="238">
                  <c:v>22.149402790840799</c:v>
                </c:pt>
                <c:pt idx="239">
                  <c:v>14.76624391694372</c:v>
                </c:pt>
                <c:pt idx="240">
                  <c:v>51.682555102382118</c:v>
                </c:pt>
                <c:pt idx="241">
                  <c:v>29.532635495588302</c:v>
                </c:pt>
                <c:pt idx="242">
                  <c:v>44.299174735933768</c:v>
                </c:pt>
                <c:pt idx="243">
                  <c:v>36.915942031186241</c:v>
                </c:pt>
                <c:pt idx="244">
                  <c:v>66.449315835278867</c:v>
                </c:pt>
                <c:pt idx="245">
                  <c:v>29.532635495588302</c:v>
                </c:pt>
                <c:pt idx="246">
                  <c:v>66.449315835278867</c:v>
                </c:pt>
                <c:pt idx="247">
                  <c:v>29.532635495588302</c:v>
                </c:pt>
                <c:pt idx="248">
                  <c:v>14.76624391694372</c:v>
                </c:pt>
                <c:pt idx="249">
                  <c:v>66.449315835278867</c:v>
                </c:pt>
                <c:pt idx="250">
                  <c:v>44.29917473593376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CD00-4B6D-967A-3385D7F32E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3151720"/>
        <c:axId val="305541088"/>
      </c:scatterChart>
      <c:valAx>
        <c:axId val="233151720"/>
        <c:scaling>
          <c:orientation val="minMax"/>
          <c:max val="5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Wavelength, nm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crossAx val="305541088"/>
        <c:crosses val="autoZero"/>
        <c:crossBetween val="midCat"/>
        <c:majorUnit val="50"/>
      </c:valAx>
      <c:valAx>
        <c:axId val="305541088"/>
        <c:scaling>
          <c:orientation val="minMax"/>
          <c:max val="9000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Fluo. Intensity, a.u.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crossAx val="233151720"/>
        <c:crosses val="autoZero"/>
        <c:crossBetween val="midCat"/>
        <c:majorUnit val="20000"/>
        <c:dispUnits>
          <c:builtInUnit val="thousands"/>
        </c:dispUnits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70353102528838"/>
          <c:y val="5.1296631723459309E-2"/>
          <c:w val="0.63173919372943244"/>
          <c:h val="0.7152989945561605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square"/>
            <c:size val="12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ysDot"/>
              </a:ln>
              <a:effectLst/>
            </c:spPr>
            <c:trendlineType val="linear"/>
            <c:forward val="10"/>
            <c:dispRSqr val="0"/>
            <c:dispEq val="0"/>
          </c:trendline>
          <c:xVal>
            <c:numRef>
              <c:f>'result 2'!$D$3:$D$9</c:f>
              <c:numCache>
                <c:formatCode>General</c:formatCode>
                <c:ptCount val="7"/>
                <c:pt idx="0">
                  <c:v>0</c:v>
                </c:pt>
                <c:pt idx="1">
                  <c:v>8.0000000000000043E-2</c:v>
                </c:pt>
                <c:pt idx="2">
                  <c:v>0.1</c:v>
                </c:pt>
                <c:pt idx="3">
                  <c:v>0.12000000000000002</c:v>
                </c:pt>
                <c:pt idx="4">
                  <c:v>0.15000000000000013</c:v>
                </c:pt>
                <c:pt idx="5">
                  <c:v>0.12000000000000002</c:v>
                </c:pt>
                <c:pt idx="6">
                  <c:v>0.13</c:v>
                </c:pt>
              </c:numCache>
            </c:numRef>
          </c:xVal>
          <c:yVal>
            <c:numRef>
              <c:f>'result 2'!$E$3:$E$9</c:f>
              <c:numCache>
                <c:formatCode>General</c:formatCode>
                <c:ptCount val="7"/>
                <c:pt idx="0">
                  <c:v>1.6626289931657401</c:v>
                </c:pt>
                <c:pt idx="1">
                  <c:v>1.4708910638543014</c:v>
                </c:pt>
                <c:pt idx="2">
                  <c:v>1.4602999999999988</c:v>
                </c:pt>
                <c:pt idx="3">
                  <c:v>1.424599999999999</c:v>
                </c:pt>
                <c:pt idx="4">
                  <c:v>1.3142</c:v>
                </c:pt>
                <c:pt idx="5">
                  <c:v>1.4271999999999987</c:v>
                </c:pt>
                <c:pt idx="6">
                  <c:v>1.361540727947140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E1B-48EF-95F4-EAE5C4C2D102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square"/>
            <c:size val="10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result 2'!$D$8:$D$14</c:f>
              <c:numCache>
                <c:formatCode>General</c:formatCode>
                <c:ptCount val="7"/>
                <c:pt idx="0">
                  <c:v>0.12000000000000002</c:v>
                </c:pt>
                <c:pt idx="1">
                  <c:v>0.13</c:v>
                </c:pt>
                <c:pt idx="2">
                  <c:v>8.0000000000000043E-2</c:v>
                </c:pt>
                <c:pt idx="3">
                  <c:v>0.05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</c:numCache>
            </c:numRef>
          </c:xVal>
          <c:yVal>
            <c:numRef>
              <c:f>'result 2'!$E$8:$E$14</c:f>
              <c:numCache>
                <c:formatCode>General</c:formatCode>
                <c:ptCount val="7"/>
                <c:pt idx="0">
                  <c:v>1.4271999999999987</c:v>
                </c:pt>
                <c:pt idx="1">
                  <c:v>1.3615407279471408</c:v>
                </c:pt>
                <c:pt idx="2">
                  <c:v>1.5207999999999988</c:v>
                </c:pt>
                <c:pt idx="3">
                  <c:v>1.4544999999999988</c:v>
                </c:pt>
                <c:pt idx="4">
                  <c:v>1.4595999999999985</c:v>
                </c:pt>
                <c:pt idx="5">
                  <c:v>1.439899999999998</c:v>
                </c:pt>
                <c:pt idx="6">
                  <c:v>1.356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E1B-48EF-95F4-EAE5C4C2D1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865728"/>
        <c:axId val="309866120"/>
      </c:scatterChart>
      <c:valAx>
        <c:axId val="309865728"/>
        <c:scaling>
          <c:orientation val="minMax"/>
          <c:max val="0.2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i="1"/>
                </a:pPr>
                <a:r>
                  <a:rPr lang="en-US" i="1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26156390828504938"/>
              <c:y val="0.8614276306370798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0_);[Red]\(#,##0.0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9866120"/>
        <c:crosses val="autoZero"/>
        <c:crossBetween val="midCat"/>
        <c:majorUnit val="0.1"/>
      </c:valAx>
      <c:valAx>
        <c:axId val="309866120"/>
        <c:scaling>
          <c:orientation val="minMax"/>
          <c:min val="1.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(</a:t>
                </a:r>
                <a:r>
                  <a:rPr lang="en-US" i="1" dirty="0"/>
                  <a:t>I</a:t>
                </a:r>
                <a:r>
                  <a:rPr lang="en-US" baseline="-25000" dirty="0"/>
                  <a:t>1</a:t>
                </a:r>
                <a:r>
                  <a:rPr lang="en-US" dirty="0"/>
                  <a:t>/</a:t>
                </a:r>
                <a:r>
                  <a:rPr lang="en-US" i="1" dirty="0"/>
                  <a:t>I</a:t>
                </a:r>
                <a:r>
                  <a:rPr lang="en-US" baseline="-25000" dirty="0"/>
                  <a:t>3</a:t>
                </a:r>
                <a:r>
                  <a:rPr lang="en-US" dirty="0"/>
                  <a:t>)</a:t>
                </a:r>
                <a:r>
                  <a:rPr lang="en-US" baseline="-25000" dirty="0"/>
                  <a:t>0</a:t>
                </a:r>
              </a:p>
            </c:rich>
          </c:tx>
          <c:layout>
            <c:manualLayout>
              <c:xMode val="edge"/>
              <c:yMode val="edge"/>
              <c:x val="2.91730037658651E-2"/>
              <c:y val="0.3438625866967162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9865728"/>
        <c:crosses val="autoZero"/>
        <c:crossBetween val="midCat"/>
        <c:majorUnit val="0.1"/>
      </c:valAx>
      <c:spPr>
        <a:noFill/>
        <a:ln w="19050"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bg1"/>
      </a:solidFill>
      <a:round/>
    </a:ln>
    <a:effectLst/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4869122327579399"/>
          <c:y val="4.8819175967229379E-2"/>
          <c:w val="0.65509608887475668"/>
          <c:h val="0.68196711226063089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log"/>
            <c:dispRSqr val="0"/>
            <c:dispEq val="0"/>
          </c:trendline>
          <c:xVal>
            <c:numRef>
              <c:f>results!$C$4:$C$13</c:f>
              <c:numCache>
                <c:formatCode>General</c:formatCode>
                <c:ptCount val="10"/>
                <c:pt idx="0">
                  <c:v>0</c:v>
                </c:pt>
                <c:pt idx="1">
                  <c:v>50</c:v>
                </c:pt>
                <c:pt idx="2">
                  <c:v>105</c:v>
                </c:pt>
                <c:pt idx="3">
                  <c:v>165</c:v>
                </c:pt>
                <c:pt idx="4">
                  <c:v>230</c:v>
                </c:pt>
                <c:pt idx="5">
                  <c:v>288</c:v>
                </c:pt>
                <c:pt idx="6">
                  <c:v>1548</c:v>
                </c:pt>
                <c:pt idx="7">
                  <c:v>1628</c:v>
                </c:pt>
                <c:pt idx="8">
                  <c:v>4488</c:v>
                </c:pt>
              </c:numCache>
            </c:numRef>
          </c:xVal>
          <c:yVal>
            <c:numRef>
              <c:f>results!$D$4:$D$13</c:f>
              <c:numCache>
                <c:formatCode>0.000</c:formatCode>
                <c:ptCount val="10"/>
                <c:pt idx="0" formatCode="General">
                  <c:v>0</c:v>
                </c:pt>
                <c:pt idx="1">
                  <c:v>8.5385969983800228E-2</c:v>
                </c:pt>
                <c:pt idx="2">
                  <c:v>0.19331262807630001</c:v>
                </c:pt>
                <c:pt idx="3">
                  <c:v>0.24781467612000024</c:v>
                </c:pt>
                <c:pt idx="4">
                  <c:v>0.317107629000001</c:v>
                </c:pt>
                <c:pt idx="5">
                  <c:v>0.34298978560000165</c:v>
                </c:pt>
                <c:pt idx="6">
                  <c:v>0.42872199060000032</c:v>
                </c:pt>
                <c:pt idx="7">
                  <c:v>0.42732361800000113</c:v>
                </c:pt>
                <c:pt idx="8">
                  <c:v>0.40970945520000007</c:v>
                </c:pt>
                <c:pt idx="9">
                  <c:v>0.4021862123500011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C5F-496D-B5A6-B56A639F65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363128"/>
        <c:axId val="303363520"/>
      </c:scatterChart>
      <c:valAx>
        <c:axId val="3033631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Time, min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03363520"/>
        <c:crosses val="autoZero"/>
        <c:crossBetween val="midCat"/>
      </c:valAx>
      <c:valAx>
        <c:axId val="30336352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Absorbance</a:t>
                </a: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crossAx val="303363128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5028632439532861"/>
          <c:y val="9.6027935399389072E-2"/>
          <c:w val="0.6318611657528248"/>
          <c:h val="0.70459173118695628"/>
        </c:manualLayout>
      </c:layout>
      <c:scatterChart>
        <c:scatterStyle val="smoothMarker"/>
        <c:varyColors val="0"/>
        <c:ser>
          <c:idx val="0"/>
          <c:order val="0"/>
          <c:tx>
            <c:v>5 min</c:v>
          </c:tx>
          <c:marker>
            <c:symbol val="none"/>
          </c:marker>
          <c:xVal>
            <c:numRef>
              <c:f>absorbance!$H$3:$H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L$3:$L$603</c:f>
              <c:numCache>
                <c:formatCode>General</c:formatCode>
                <c:ptCount val="601"/>
                <c:pt idx="0">
                  <c:v>-3.3899201000000849E-3</c:v>
                </c:pt>
                <c:pt idx="1">
                  <c:v>-5.0833798771001736E-3</c:v>
                </c:pt>
                <c:pt idx="2">
                  <c:v>-7.479472176799987E-3</c:v>
                </c:pt>
                <c:pt idx="3">
                  <c:v>-1.1748134017001441E-3</c:v>
                </c:pt>
                <c:pt idx="4">
                  <c:v>1.8496068455999271E-3</c:v>
                </c:pt>
                <c:pt idx="5">
                  <c:v>-3.9868544375001869E-3</c:v>
                </c:pt>
                <c:pt idx="6">
                  <c:v>7.3085003464000153E-3</c:v>
                </c:pt>
                <c:pt idx="7">
                  <c:v>-1.0442779053000139E-3</c:v>
                </c:pt>
                <c:pt idx="8">
                  <c:v>4.1548271047998934E-3</c:v>
                </c:pt>
                <c:pt idx="9">
                  <c:v>-2.4171521259000739E-3</c:v>
                </c:pt>
                <c:pt idx="10">
                  <c:v>-2.0188109000001675E-3</c:v>
                </c:pt>
                <c:pt idx="11">
                  <c:v>-4.9706092010021348E-4</c:v>
                </c:pt>
                <c:pt idx="12">
                  <c:v>-4.4172285888000639E-3</c:v>
                </c:pt>
                <c:pt idx="13">
                  <c:v>1.0256809912999043E-3</c:v>
                </c:pt>
                <c:pt idx="14">
                  <c:v>-1.3536118823999632E-3</c:v>
                </c:pt>
                <c:pt idx="15">
                  <c:v>-1.954655712500033E-3</c:v>
                </c:pt>
                <c:pt idx="16">
                  <c:v>-1.4175092016000257E-3</c:v>
                </c:pt>
                <c:pt idx="17">
                  <c:v>5.7414909477000791E-3</c:v>
                </c:pt>
                <c:pt idx="18">
                  <c:v>-2.4469382671999692E-3</c:v>
                </c:pt>
                <c:pt idx="19">
                  <c:v>-1.3621237489000193E-3</c:v>
                </c:pt>
                <c:pt idx="20">
                  <c:v>-4.1520079999993192E-4</c:v>
                </c:pt>
                <c:pt idx="21">
                  <c:v>3.2400957689990371E-4</c:v>
                </c:pt>
                <c:pt idx="22">
                  <c:v>-2.7614156207999589E-3</c:v>
                </c:pt>
                <c:pt idx="23">
                  <c:v>2.0118930429990946E-4</c:v>
                </c:pt>
                <c:pt idx="24">
                  <c:v>9.4254682495999911E-3</c:v>
                </c:pt>
                <c:pt idx="25">
                  <c:v>2.0111290125000604E-3</c:v>
                </c:pt>
                <c:pt idx="26">
                  <c:v>4.1429894903999842E-3</c:v>
                </c:pt>
                <c:pt idx="27">
                  <c:v>-7.9214451929990478E-4</c:v>
                </c:pt>
                <c:pt idx="28">
                  <c:v>1.6388186808000982E-3</c:v>
                </c:pt>
                <c:pt idx="29">
                  <c:v>1.604426588099922E-3</c:v>
                </c:pt>
                <c:pt idx="30">
                  <c:v>-1.8837235999999147E-3</c:v>
                </c:pt>
                <c:pt idx="31">
                  <c:v>3.5279878139000452E-3</c:v>
                </c:pt>
                <c:pt idx="32">
                  <c:v>-2.2691331728000911E-3</c:v>
                </c:pt>
                <c:pt idx="33">
                  <c:v>4.2761899372996447E-3</c:v>
                </c:pt>
                <c:pt idx="34">
                  <c:v>-2.4079049584002136E-3</c:v>
                </c:pt>
                <c:pt idx="35">
                  <c:v>1.6109558374999011E-3</c:v>
                </c:pt>
                <c:pt idx="36">
                  <c:v>3.3418860223998204E-3</c:v>
                </c:pt>
                <c:pt idx="37">
                  <c:v>1.6168789936999441E-3</c:v>
                </c:pt>
                <c:pt idx="38">
                  <c:v>9.8456474880004459E-4</c:v>
                </c:pt>
                <c:pt idx="39">
                  <c:v>-1.3364419149000681E-3</c:v>
                </c:pt>
                <c:pt idx="40">
                  <c:v>2.8689049999998952E-3</c:v>
                </c:pt>
                <c:pt idx="41">
                  <c:v>-1.2404685091001741E-3</c:v>
                </c:pt>
                <c:pt idx="42">
                  <c:v>4.1022767551998924E-3</c:v>
                </c:pt>
                <c:pt idx="43">
                  <c:v>-2.0957730097001547E-3</c:v>
                </c:pt>
                <c:pt idx="44">
                  <c:v>2.3884434935999821E-3</c:v>
                </c:pt>
                <c:pt idx="45">
                  <c:v>-2.094305437500138E-3</c:v>
                </c:pt>
                <c:pt idx="46">
                  <c:v>5.1663659439998909E-4</c:v>
                </c:pt>
                <c:pt idx="47">
                  <c:v>-2.8940751330011589E-4</c:v>
                </c:pt>
                <c:pt idx="48">
                  <c:v>-1.2992596320005045E-4</c:v>
                </c:pt>
                <c:pt idx="49">
                  <c:v>1.9484038420998241E-3</c:v>
                </c:pt>
                <c:pt idx="50">
                  <c:v>3.5955554999999029E-3</c:v>
                </c:pt>
                <c:pt idx="51">
                  <c:v>2.6835001078999786E-3</c:v>
                </c:pt>
                <c:pt idx="52">
                  <c:v>-1.8767632368000295E-3</c:v>
                </c:pt>
                <c:pt idx="53">
                  <c:v>-1.64750636700073E-4</c:v>
                </c:pt>
                <c:pt idx="54">
                  <c:v>-1.0492349440011109E-4</c:v>
                </c:pt>
                <c:pt idx="55">
                  <c:v>1.2810786875000479E-3</c:v>
                </c:pt>
                <c:pt idx="56">
                  <c:v>7.8855840640007502E-4</c:v>
                </c:pt>
                <c:pt idx="57">
                  <c:v>3.1086335970004257E-4</c:v>
                </c:pt>
                <c:pt idx="58">
                  <c:v>-1.7603426552000321E-3</c:v>
                </c:pt>
                <c:pt idx="59">
                  <c:v>4.0690305909973912E-4</c:v>
                </c:pt>
                <c:pt idx="60">
                  <c:v>1.6616029000000047E-3</c:v>
                </c:pt>
                <c:pt idx="61">
                  <c:v>7.1624276490012129E-4</c:v>
                </c:pt>
                <c:pt idx="62">
                  <c:v>9.1008945119991542E-4</c:v>
                </c:pt>
                <c:pt idx="63">
                  <c:v>1.0292107563000261E-3</c:v>
                </c:pt>
                <c:pt idx="64">
                  <c:v>2.7677406775999721E-3</c:v>
                </c:pt>
                <c:pt idx="65">
                  <c:v>2.2235327124998988E-3</c:v>
                </c:pt>
                <c:pt idx="66">
                  <c:v>2.5598113584000019E-3</c:v>
                </c:pt>
                <c:pt idx="67">
                  <c:v>-2.4726365872999602E-3</c:v>
                </c:pt>
                <c:pt idx="68">
                  <c:v>3.0130824727999414E-3</c:v>
                </c:pt>
                <c:pt idx="69">
                  <c:v>7.3810763609991135E-4</c:v>
                </c:pt>
                <c:pt idx="70">
                  <c:v>-5.0184680000003932E-4</c:v>
                </c:pt>
                <c:pt idx="71">
                  <c:v>5.1282536190000493E-4</c:v>
                </c:pt>
                <c:pt idx="72">
                  <c:v>1.4309802192001009E-3</c:v>
                </c:pt>
                <c:pt idx="73">
                  <c:v>1.7394573693000368E-3</c:v>
                </c:pt>
                <c:pt idx="74">
                  <c:v>-9.201886904000047E-4</c:v>
                </c:pt>
                <c:pt idx="75">
                  <c:v>1.5884544375000269E-3</c:v>
                </c:pt>
                <c:pt idx="76">
                  <c:v>-1.6389342495999049E-3</c:v>
                </c:pt>
                <c:pt idx="77">
                  <c:v>1.1636674457000408E-3</c:v>
                </c:pt>
                <c:pt idx="78">
                  <c:v>1.5202466208000269E-3</c:v>
                </c:pt>
                <c:pt idx="79">
                  <c:v>1.6408002730999021E-3</c:v>
                </c:pt>
                <c:pt idx="80">
                  <c:v>2.9769906999999041E-3</c:v>
                </c:pt>
                <c:pt idx="81">
                  <c:v>1.4965545988997475E-3</c:v>
                </c:pt>
                <c:pt idx="82">
                  <c:v>3.003693767199782E-3</c:v>
                </c:pt>
                <c:pt idx="83">
                  <c:v>-1.4195879977001169E-3</c:v>
                </c:pt>
                <c:pt idx="84">
                  <c:v>-1.6992505984001493E-3</c:v>
                </c:pt>
                <c:pt idx="85">
                  <c:v>2.1648759624998959E-3</c:v>
                </c:pt>
                <c:pt idx="86">
                  <c:v>7.2178058239991138E-4</c:v>
                </c:pt>
                <c:pt idx="87">
                  <c:v>-2.0258999413000391E-3</c:v>
                </c:pt>
                <c:pt idx="88">
                  <c:v>2.313220388799944E-3</c:v>
                </c:pt>
                <c:pt idx="89">
                  <c:v>6.911395700998649E-4</c:v>
                </c:pt>
                <c:pt idx="90">
                  <c:v>1.3519309999998341E-3</c:v>
                </c:pt>
                <c:pt idx="91">
                  <c:v>1.6634889758999087E-3</c:v>
                </c:pt>
                <c:pt idx="92">
                  <c:v>4.4044709519980313E-4</c:v>
                </c:pt>
                <c:pt idx="93">
                  <c:v>5.6214775529989103E-4</c:v>
                </c:pt>
                <c:pt idx="94">
                  <c:v>-1.0548259463999681E-3</c:v>
                </c:pt>
                <c:pt idx="95">
                  <c:v>2.8687639874998842E-3</c:v>
                </c:pt>
                <c:pt idx="96">
                  <c:v>1.6789358543998505E-3</c:v>
                </c:pt>
                <c:pt idx="97">
                  <c:v>2.6049015170001631E-4</c:v>
                </c:pt>
                <c:pt idx="98">
                  <c:v>-7.0822182320015635E-4</c:v>
                </c:pt>
                <c:pt idx="99">
                  <c:v>8.7698382709991559E-4</c:v>
                </c:pt>
                <c:pt idx="100">
                  <c:v>-7.1542480000005924E-4</c:v>
                </c:pt>
                <c:pt idx="101">
                  <c:v>1.5549692928999703E-3</c:v>
                </c:pt>
                <c:pt idx="102">
                  <c:v>-3.0376759680006415E-4</c:v>
                </c:pt>
                <c:pt idx="103">
                  <c:v>-6.9585627170013018E-4</c:v>
                </c:pt>
                <c:pt idx="104">
                  <c:v>-3.3963093440000951E-4</c:v>
                </c:pt>
                <c:pt idx="105">
                  <c:v>3.0175971125001059E-3</c:v>
                </c:pt>
                <c:pt idx="106">
                  <c:v>2.2257351663998452E-3</c:v>
                </c:pt>
                <c:pt idx="107">
                  <c:v>-2.4422213753000381E-3</c:v>
                </c:pt>
                <c:pt idx="108">
                  <c:v>3.4190728847999512E-3</c:v>
                </c:pt>
                <c:pt idx="109">
                  <c:v>1.090964444099896E-3</c:v>
                </c:pt>
                <c:pt idx="110">
                  <c:v>1.6836008000001021E-3</c:v>
                </c:pt>
                <c:pt idx="111">
                  <c:v>1.1516505499000209E-3</c:v>
                </c:pt>
                <c:pt idx="112">
                  <c:v>1.5529549912000073E-3</c:v>
                </c:pt>
                <c:pt idx="113">
                  <c:v>-2.8899047870004139E-4</c:v>
                </c:pt>
                <c:pt idx="114">
                  <c:v>-5.7338526239997364E-4</c:v>
                </c:pt>
                <c:pt idx="115">
                  <c:v>2.472105737500091E-3</c:v>
                </c:pt>
                <c:pt idx="116">
                  <c:v>-2.8611878159998138E-4</c:v>
                </c:pt>
                <c:pt idx="117">
                  <c:v>-4.0319242229999724E-4</c:v>
                </c:pt>
                <c:pt idx="118">
                  <c:v>-3.5441580872001021E-3</c:v>
                </c:pt>
                <c:pt idx="119">
                  <c:v>-1.7505531789000239E-3</c:v>
                </c:pt>
                <c:pt idx="120">
                  <c:v>2.1713950000021333E-4</c:v>
                </c:pt>
                <c:pt idx="121">
                  <c:v>1.9867393469001921E-3</c:v>
                </c:pt>
                <c:pt idx="122">
                  <c:v>4.3087125920002238E-4</c:v>
                </c:pt>
                <c:pt idx="123">
                  <c:v>1.1537486343000682E-3</c:v>
                </c:pt>
                <c:pt idx="124">
                  <c:v>2.3690558696001507E-3</c:v>
                </c:pt>
                <c:pt idx="125">
                  <c:v>-2.5658110374998382E-3</c:v>
                </c:pt>
                <c:pt idx="126">
                  <c:v>1.5777683103997409E-3</c:v>
                </c:pt>
                <c:pt idx="127">
                  <c:v>-1.2648890893000319E-3</c:v>
                </c:pt>
                <c:pt idx="128">
                  <c:v>3.1613126079982383E-4</c:v>
                </c:pt>
                <c:pt idx="129">
                  <c:v>1.7625255580997481E-3</c:v>
                </c:pt>
                <c:pt idx="130">
                  <c:v>7.411459999975847E-5</c:v>
                </c:pt>
                <c:pt idx="131">
                  <c:v>8.2210578389993569E-4</c:v>
                </c:pt>
                <c:pt idx="132">
                  <c:v>1.2782515071997913E-3</c:v>
                </c:pt>
                <c:pt idx="133">
                  <c:v>5.7258306729990327E-4</c:v>
                </c:pt>
                <c:pt idx="134">
                  <c:v>1.7409256160000333E-4</c:v>
                </c:pt>
                <c:pt idx="135">
                  <c:v>1.1927436874998865E-3</c:v>
                </c:pt>
                <c:pt idx="136">
                  <c:v>2.5476717423998426E-3</c:v>
                </c:pt>
                <c:pt idx="137">
                  <c:v>8.7233772369996242E-4</c:v>
                </c:pt>
                <c:pt idx="138">
                  <c:v>1.4464376287998137E-3</c:v>
                </c:pt>
                <c:pt idx="139">
                  <c:v>-5.4308294490010409E-4</c:v>
                </c:pt>
                <c:pt idx="140">
                  <c:v>4.0095449999991199E-4</c:v>
                </c:pt>
                <c:pt idx="141">
                  <c:v>1.5248510608998633E-3</c:v>
                </c:pt>
                <c:pt idx="142">
                  <c:v>-3.2162706479999003E-4</c:v>
                </c:pt>
                <c:pt idx="143">
                  <c:v>-7.6000617970006909E-4</c:v>
                </c:pt>
                <c:pt idx="144">
                  <c:v>1.5282639135999201E-3</c:v>
                </c:pt>
                <c:pt idx="145">
                  <c:v>-7.7047968750004812E-4</c:v>
                </c:pt>
                <c:pt idx="146">
                  <c:v>-1.4435941856000556E-3</c:v>
                </c:pt>
                <c:pt idx="147">
                  <c:v>3.6826121670000022E-4</c:v>
                </c:pt>
                <c:pt idx="148">
                  <c:v>-4.8461458319995493E-4</c:v>
                </c:pt>
                <c:pt idx="149">
                  <c:v>1.3802711209995352E-4</c:v>
                </c:pt>
                <c:pt idx="150">
                  <c:v>1.1992351999999551E-3</c:v>
                </c:pt>
                <c:pt idx="151">
                  <c:v>-8.5981422099978941E-5</c:v>
                </c:pt>
                <c:pt idx="152">
                  <c:v>2.5580964431999331E-3</c:v>
                </c:pt>
                <c:pt idx="153">
                  <c:v>1.8350619329993173E-4</c:v>
                </c:pt>
                <c:pt idx="154">
                  <c:v>-2.2318777440003017E-4</c:v>
                </c:pt>
                <c:pt idx="155">
                  <c:v>-7.8110336249992505E-4</c:v>
                </c:pt>
                <c:pt idx="156">
                  <c:v>5.3049662640006223E-4</c:v>
                </c:pt>
                <c:pt idx="157">
                  <c:v>-1.3749080103000199E-3</c:v>
                </c:pt>
                <c:pt idx="158">
                  <c:v>5.3608132480004167E-4</c:v>
                </c:pt>
                <c:pt idx="159">
                  <c:v>-1.4206408708999363E-3</c:v>
                </c:pt>
                <c:pt idx="160">
                  <c:v>-5.4476190000002443E-4</c:v>
                </c:pt>
                <c:pt idx="161">
                  <c:v>-1.2351729650998961E-3</c:v>
                </c:pt>
                <c:pt idx="162">
                  <c:v>8.7226831199993689E-5</c:v>
                </c:pt>
                <c:pt idx="163">
                  <c:v>-7.522807136999272E-4</c:v>
                </c:pt>
                <c:pt idx="164">
                  <c:v>2.0703691976000091E-3</c:v>
                </c:pt>
                <c:pt idx="165">
                  <c:v>3.40633996250012E-3</c:v>
                </c:pt>
                <c:pt idx="166">
                  <c:v>1.3248191784001339E-3</c:v>
                </c:pt>
                <c:pt idx="167">
                  <c:v>2.4189806427001056E-3</c:v>
                </c:pt>
                <c:pt idx="168">
                  <c:v>1.3767600527999635E-3</c:v>
                </c:pt>
                <c:pt idx="169">
                  <c:v>1.5866506100109555E-5</c:v>
                </c:pt>
                <c:pt idx="170">
                  <c:v>5.5865020000003894E-4</c:v>
                </c:pt>
                <c:pt idx="171">
                  <c:v>-1.5192778680998566E-3</c:v>
                </c:pt>
                <c:pt idx="172">
                  <c:v>1.3563185991998809E-3</c:v>
                </c:pt>
                <c:pt idx="173">
                  <c:v>5.5262169929987169E-4</c:v>
                </c:pt>
                <c:pt idx="174">
                  <c:v>-2.0841086704000166E-3</c:v>
                </c:pt>
                <c:pt idx="175">
                  <c:v>-4.8142011250018699E-4</c:v>
                </c:pt>
                <c:pt idx="176">
                  <c:v>-1.5115582296001417E-3</c:v>
                </c:pt>
                <c:pt idx="177">
                  <c:v>1.0694607569983201E-4</c:v>
                </c:pt>
                <c:pt idx="178">
                  <c:v>-1.5607779920012745E-4</c:v>
                </c:pt>
                <c:pt idx="179">
                  <c:v>2.646259430999498E-4</c:v>
                </c:pt>
                <c:pt idx="180">
                  <c:v>1.2686142999998595E-3</c:v>
                </c:pt>
                <c:pt idx="181">
                  <c:v>2.4464392688998164E-3</c:v>
                </c:pt>
                <c:pt idx="182">
                  <c:v>-1.5563873528000609E-3</c:v>
                </c:pt>
                <c:pt idx="183">
                  <c:v>-2.3684914677000769E-3</c:v>
                </c:pt>
                <c:pt idx="184">
                  <c:v>4.3332621599917573E-5</c:v>
                </c:pt>
                <c:pt idx="185">
                  <c:v>-3.627861587500092E-3</c:v>
                </c:pt>
                <c:pt idx="186">
                  <c:v>-4.2716269759998789E-4</c:v>
                </c:pt>
                <c:pt idx="187">
                  <c:v>-1.8227813113000379E-3</c:v>
                </c:pt>
                <c:pt idx="188">
                  <c:v>1.18307126879999E-3</c:v>
                </c:pt>
                <c:pt idx="189">
                  <c:v>-1.741467959899962E-3</c:v>
                </c:pt>
                <c:pt idx="190">
                  <c:v>-8.6179250000012508E-4</c:v>
                </c:pt>
                <c:pt idx="191">
                  <c:v>-7.6064415410007124E-4</c:v>
                </c:pt>
                <c:pt idx="192">
                  <c:v>4.4355257519987417E-4</c:v>
                </c:pt>
                <c:pt idx="193">
                  <c:v>-3.4651264147001226E-3</c:v>
                </c:pt>
                <c:pt idx="194">
                  <c:v>-8.8953372639999579E-4</c:v>
                </c:pt>
                <c:pt idx="195">
                  <c:v>-1.4936324625000061E-3</c:v>
                </c:pt>
                <c:pt idx="196">
                  <c:v>-1.570502256000307E-4</c:v>
                </c:pt>
                <c:pt idx="197">
                  <c:v>-5.1150671830002634E-4</c:v>
                </c:pt>
                <c:pt idx="198">
                  <c:v>-5.5900384320004047E-4</c:v>
                </c:pt>
                <c:pt idx="199">
                  <c:v>-2.2298840289999885E-4</c:v>
                </c:pt>
                <c:pt idx="200">
                  <c:v>3.0663010000001078E-4</c:v>
                </c:pt>
                <c:pt idx="201">
                  <c:v>1.5501765628999089E-3</c:v>
                </c:pt>
                <c:pt idx="202">
                  <c:v>6.8197928319999111E-4</c:v>
                </c:pt>
                <c:pt idx="203">
                  <c:v>1.7599455830000238E-4</c:v>
                </c:pt>
                <c:pt idx="204">
                  <c:v>-5.0035391439995423E-4</c:v>
                </c:pt>
                <c:pt idx="205">
                  <c:v>-1.0761872374999714E-3</c:v>
                </c:pt>
                <c:pt idx="206">
                  <c:v>-1.7750019135999717E-3</c:v>
                </c:pt>
                <c:pt idx="207">
                  <c:v>-9.7393624529990008E-4</c:v>
                </c:pt>
                <c:pt idx="208">
                  <c:v>-2.4496743519997216E-4</c:v>
                </c:pt>
                <c:pt idx="209">
                  <c:v>-8.4074985899934698E-5</c:v>
                </c:pt>
                <c:pt idx="210">
                  <c:v>3.0850739999993581E-4</c:v>
                </c:pt>
                <c:pt idx="211">
                  <c:v>1.2580779199000715E-3</c:v>
                </c:pt>
                <c:pt idx="212">
                  <c:v>-4.3114992880000135E-4</c:v>
                </c:pt>
                <c:pt idx="213">
                  <c:v>5.6279435130018873E-4</c:v>
                </c:pt>
                <c:pt idx="214">
                  <c:v>-1.011177942399966E-3</c:v>
                </c:pt>
                <c:pt idx="215">
                  <c:v>-2.7847401249991854E-4</c:v>
                </c:pt>
                <c:pt idx="216">
                  <c:v>-4.6517446159993829E-4</c:v>
                </c:pt>
                <c:pt idx="217">
                  <c:v>8.6953690770003164E-4</c:v>
                </c:pt>
                <c:pt idx="218">
                  <c:v>-1.5435634071999098E-3</c:v>
                </c:pt>
                <c:pt idx="219">
                  <c:v>7.3957149109993314E-4</c:v>
                </c:pt>
                <c:pt idx="220">
                  <c:v>-1.472266000001611E-4</c:v>
                </c:pt>
                <c:pt idx="221">
                  <c:v>1.3363895168998509E-3</c:v>
                </c:pt>
                <c:pt idx="222">
                  <c:v>8.9063603919981027E-4</c:v>
                </c:pt>
                <c:pt idx="223">
                  <c:v>-3.3828403570013198E-4</c:v>
                </c:pt>
                <c:pt idx="224">
                  <c:v>8.0461989599933724E-5</c:v>
                </c:pt>
                <c:pt idx="225">
                  <c:v>7.3213371249991729E-4</c:v>
                </c:pt>
                <c:pt idx="226">
                  <c:v>-5.5868336960013362E-4</c:v>
                </c:pt>
                <c:pt idx="227">
                  <c:v>2.3827394069986241E-4</c:v>
                </c:pt>
                <c:pt idx="228">
                  <c:v>9.2118624080000943E-4</c:v>
                </c:pt>
                <c:pt idx="229">
                  <c:v>-1.0696618719001081E-3</c:v>
                </c:pt>
                <c:pt idx="230">
                  <c:v>-1.7106530000005079E-4</c:v>
                </c:pt>
                <c:pt idx="231">
                  <c:v>1.4094346539000318E-3</c:v>
                </c:pt>
                <c:pt idx="232">
                  <c:v>-9.8986521280009063E-4</c:v>
                </c:pt>
                <c:pt idx="233">
                  <c:v>-2.927253027000809E-4</c:v>
                </c:pt>
                <c:pt idx="234">
                  <c:v>5.0462388159999792E-4</c:v>
                </c:pt>
                <c:pt idx="235">
                  <c:v>-9.4301576250011064E-4</c:v>
                </c:pt>
                <c:pt idx="236">
                  <c:v>-9.8154593759997304E-4</c:v>
                </c:pt>
                <c:pt idx="237">
                  <c:v>7.1364615370000993E-4</c:v>
                </c:pt>
                <c:pt idx="238">
                  <c:v>1.0961134087999491E-3</c:v>
                </c:pt>
                <c:pt idx="239">
                  <c:v>-1.2617588748999886E-3</c:v>
                </c:pt>
                <c:pt idx="240">
                  <c:v>-1.0581317000000201E-3</c:v>
                </c:pt>
                <c:pt idx="241">
                  <c:v>-1.5531049691001064E-3</c:v>
                </c:pt>
                <c:pt idx="242">
                  <c:v>7.6322215199986607E-5</c:v>
                </c:pt>
                <c:pt idx="243">
                  <c:v>-2.8396524969986903E-4</c:v>
                </c:pt>
                <c:pt idx="244">
                  <c:v>-1.1918186639997577E-4</c:v>
                </c:pt>
                <c:pt idx="245">
                  <c:v>-5.7346137500025156E-5</c:v>
                </c:pt>
                <c:pt idx="246">
                  <c:v>-8.6744166559998988E-4</c:v>
                </c:pt>
                <c:pt idx="247">
                  <c:v>8.2502484670010645E-4</c:v>
                </c:pt>
                <c:pt idx="248">
                  <c:v>-1.9400049031999013E-3</c:v>
                </c:pt>
                <c:pt idx="249">
                  <c:v>-1.3666548178999371E-3</c:v>
                </c:pt>
                <c:pt idx="250">
                  <c:v>-9.3055519999996278E-4</c:v>
                </c:pt>
                <c:pt idx="251">
                  <c:v>1.745184047900028E-3</c:v>
                </c:pt>
                <c:pt idx="252">
                  <c:v>8.5978522320001713E-4</c:v>
                </c:pt>
                <c:pt idx="253">
                  <c:v>-8.7124757669993045E-4</c:v>
                </c:pt>
                <c:pt idx="254">
                  <c:v>1.7475845600078993E-5</c:v>
                </c:pt>
                <c:pt idx="255">
                  <c:v>2.229102875001003E-4</c:v>
                </c:pt>
                <c:pt idx="256">
                  <c:v>1.1518505464000481E-3</c:v>
                </c:pt>
                <c:pt idx="257">
                  <c:v>-1.2752181802998541E-3</c:v>
                </c:pt>
                <c:pt idx="258">
                  <c:v>-5.5235379519985573E-4</c:v>
                </c:pt>
                <c:pt idx="259">
                  <c:v>-1.0976760090003483E-4</c:v>
                </c:pt>
                <c:pt idx="260">
                  <c:v>-3.1345620000000656E-4</c:v>
                </c:pt>
                <c:pt idx="261">
                  <c:v>4.7424904900117517E-5</c:v>
                </c:pt>
                <c:pt idx="262">
                  <c:v>5.2742631120000912E-4</c:v>
                </c:pt>
                <c:pt idx="263">
                  <c:v>1.963969316300052E-3</c:v>
                </c:pt>
                <c:pt idx="264">
                  <c:v>-2.1205338239993531E-4</c:v>
                </c:pt>
                <c:pt idx="265">
                  <c:v>9.7081271249999102E-4</c:v>
                </c:pt>
                <c:pt idx="266">
                  <c:v>-1.591660016000418E-4</c:v>
                </c:pt>
                <c:pt idx="267">
                  <c:v>-3.3433782730013577E-4</c:v>
                </c:pt>
                <c:pt idx="268">
                  <c:v>-1.2024970672000481E-3</c:v>
                </c:pt>
                <c:pt idx="269">
                  <c:v>-9.8631692390011233E-4</c:v>
                </c:pt>
                <c:pt idx="270">
                  <c:v>1.1647672000000288E-3</c:v>
                </c:pt>
                <c:pt idx="271">
                  <c:v>-6.1087909810014838E-4</c:v>
                </c:pt>
                <c:pt idx="272">
                  <c:v>-7.6927272079996343E-4</c:v>
                </c:pt>
                <c:pt idx="273">
                  <c:v>-1.6094783706998581E-3</c:v>
                </c:pt>
                <c:pt idx="274">
                  <c:v>-1.2868453503999122E-3</c:v>
                </c:pt>
                <c:pt idx="275">
                  <c:v>1.0982123750008533E-4</c:v>
                </c:pt>
                <c:pt idx="276">
                  <c:v>7.5182689040015501E-4</c:v>
                </c:pt>
                <c:pt idx="277">
                  <c:v>-6.357954943000399E-4</c:v>
                </c:pt>
                <c:pt idx="278">
                  <c:v>1.466260580799906E-3</c:v>
                </c:pt>
                <c:pt idx="279">
                  <c:v>7.6732681309993485E-4</c:v>
                </c:pt>
                <c:pt idx="280">
                  <c:v>-1.2290638000000409E-3</c:v>
                </c:pt>
                <c:pt idx="281">
                  <c:v>-6.651732610999944E-4</c:v>
                </c:pt>
                <c:pt idx="282">
                  <c:v>4.2788632720003425E-4</c:v>
                </c:pt>
                <c:pt idx="283">
                  <c:v>2.6093615622999108E-3</c:v>
                </c:pt>
                <c:pt idx="284">
                  <c:v>9.321920416000552E-4</c:v>
                </c:pt>
                <c:pt idx="285">
                  <c:v>-6.7924653749990081E-4</c:v>
                </c:pt>
                <c:pt idx="286">
                  <c:v>-3.9022787760001381E-4</c:v>
                </c:pt>
                <c:pt idx="287">
                  <c:v>-5.7381558129998621E-4</c:v>
                </c:pt>
                <c:pt idx="288">
                  <c:v>-6.5860405120005193E-4</c:v>
                </c:pt>
                <c:pt idx="289">
                  <c:v>-1.1724159899000361E-3</c:v>
                </c:pt>
                <c:pt idx="290">
                  <c:v>1.0857323000000307E-3</c:v>
                </c:pt>
                <c:pt idx="291">
                  <c:v>-7.3445528409993321E-4</c:v>
                </c:pt>
                <c:pt idx="292">
                  <c:v>1.11056435519996E-3</c:v>
                </c:pt>
                <c:pt idx="293">
                  <c:v>6.1020531529998388E-4</c:v>
                </c:pt>
                <c:pt idx="294">
                  <c:v>5.9301169360009842E-4</c:v>
                </c:pt>
                <c:pt idx="295">
                  <c:v>1.1937854875000442E-3</c:v>
                </c:pt>
                <c:pt idx="296">
                  <c:v>-1.0194433055999979E-3</c:v>
                </c:pt>
                <c:pt idx="297">
                  <c:v>-1.0176162882998818E-3</c:v>
                </c:pt>
                <c:pt idx="298">
                  <c:v>1.2310416368000461E-3</c:v>
                </c:pt>
                <c:pt idx="299">
                  <c:v>-7.1350693289995513E-4</c:v>
                </c:pt>
                <c:pt idx="300">
                  <c:v>-2.7570160000006704E-4</c:v>
                </c:pt>
                <c:pt idx="301">
                  <c:v>-3.6603136710000654E-4</c:v>
                </c:pt>
                <c:pt idx="302">
                  <c:v>8.7526426319989542E-4</c:v>
                </c:pt>
                <c:pt idx="303">
                  <c:v>-9.3003841170008635E-4</c:v>
                </c:pt>
                <c:pt idx="304">
                  <c:v>6.1078390559993255E-4</c:v>
                </c:pt>
                <c:pt idx="305">
                  <c:v>-9.7246618750013224E-4</c:v>
                </c:pt>
                <c:pt idx="306">
                  <c:v>-1.3258729359993964E-4</c:v>
                </c:pt>
                <c:pt idx="307">
                  <c:v>-2.3654196153000142E-3</c:v>
                </c:pt>
                <c:pt idx="308">
                  <c:v>-2.8650805519997463E-4</c:v>
                </c:pt>
                <c:pt idx="309">
                  <c:v>-2.2859754159000882E-3</c:v>
                </c:pt>
                <c:pt idx="310">
                  <c:v>1.1488174000000042E-3</c:v>
                </c:pt>
                <c:pt idx="311">
                  <c:v>3.6924524898999107E-3</c:v>
                </c:pt>
                <c:pt idx="312">
                  <c:v>9.9075685119998222E-4</c:v>
                </c:pt>
                <c:pt idx="313">
                  <c:v>2.7744538130003459E-4</c:v>
                </c:pt>
                <c:pt idx="314">
                  <c:v>1.3036450775999464E-3</c:v>
                </c:pt>
                <c:pt idx="315">
                  <c:v>-3.1256336249996242E-4</c:v>
                </c:pt>
                <c:pt idx="316">
                  <c:v>1.9370872584000853E-3</c:v>
                </c:pt>
                <c:pt idx="317">
                  <c:v>6.6365313770000434E-4</c:v>
                </c:pt>
                <c:pt idx="318">
                  <c:v>1.5195978728000381E-3</c:v>
                </c:pt>
                <c:pt idx="319">
                  <c:v>2.4486396110007252E-4</c:v>
                </c:pt>
                <c:pt idx="320">
                  <c:v>2.3249923000000531E-3</c:v>
                </c:pt>
                <c:pt idx="321">
                  <c:v>1.5124976869000395E-3</c:v>
                </c:pt>
                <c:pt idx="322">
                  <c:v>7.7438651920003394E-4</c:v>
                </c:pt>
                <c:pt idx="323">
                  <c:v>-3.8846500570005648E-4</c:v>
                </c:pt>
                <c:pt idx="324">
                  <c:v>2.0132583095999745E-3</c:v>
                </c:pt>
                <c:pt idx="325">
                  <c:v>3.1551162499976538E-5</c:v>
                </c:pt>
                <c:pt idx="326">
                  <c:v>7.810980503999978E-4</c:v>
                </c:pt>
                <c:pt idx="327">
                  <c:v>-2.4249614292999881E-3</c:v>
                </c:pt>
                <c:pt idx="328">
                  <c:v>2.0530928207999643E-3</c:v>
                </c:pt>
                <c:pt idx="329">
                  <c:v>-1.3743876019000094E-3</c:v>
                </c:pt>
                <c:pt idx="330">
                  <c:v>-1.7575870000002843E-4</c:v>
                </c:pt>
                <c:pt idx="331">
                  <c:v>-3.715904761000816E-4</c:v>
                </c:pt>
                <c:pt idx="332">
                  <c:v>1.3187626671999908E-3</c:v>
                </c:pt>
                <c:pt idx="333">
                  <c:v>2.5079917273000464E-3</c:v>
                </c:pt>
                <c:pt idx="334">
                  <c:v>-4.9378269839994802E-4</c:v>
                </c:pt>
                <c:pt idx="335">
                  <c:v>-6.018869124999616E-4</c:v>
                </c:pt>
                <c:pt idx="336">
                  <c:v>4.0079446824000707E-3</c:v>
                </c:pt>
                <c:pt idx="337">
                  <c:v>2.743137837000205E-4</c:v>
                </c:pt>
                <c:pt idx="338">
                  <c:v>1.0260531888000044E-3</c:v>
                </c:pt>
                <c:pt idx="339">
                  <c:v>2.3925920951000657E-3</c:v>
                </c:pt>
                <c:pt idx="340">
                  <c:v>2.1893071000000969E-3</c:v>
                </c:pt>
                <c:pt idx="341">
                  <c:v>-1.319066099100042E-3</c:v>
                </c:pt>
                <c:pt idx="342">
                  <c:v>3.7979679520000541E-4</c:v>
                </c:pt>
                <c:pt idx="343">
                  <c:v>4.5801058030003894E-4</c:v>
                </c:pt>
                <c:pt idx="344">
                  <c:v>9.8316153600064375E-5</c:v>
                </c:pt>
                <c:pt idx="345">
                  <c:v>2.7714979125000355E-3</c:v>
                </c:pt>
                <c:pt idx="346">
                  <c:v>-7.7665534560006442E-4</c:v>
                </c:pt>
                <c:pt idx="347">
                  <c:v>-9.1563662330002244E-4</c:v>
                </c:pt>
                <c:pt idx="348">
                  <c:v>2.4813207679996794E-4</c:v>
                </c:pt>
                <c:pt idx="349">
                  <c:v>-1.9083164790012526E-4</c:v>
                </c:pt>
                <c:pt idx="350">
                  <c:v>3.5159291999999898E-3</c:v>
                </c:pt>
                <c:pt idx="351">
                  <c:v>-6.8876498210002134E-4</c:v>
                </c:pt>
                <c:pt idx="352">
                  <c:v>3.7260600320004932E-4</c:v>
                </c:pt>
                <c:pt idx="353">
                  <c:v>7.4339815329999069E-4</c:v>
                </c:pt>
                <c:pt idx="354">
                  <c:v>1.4973406560003788E-4</c:v>
                </c:pt>
                <c:pt idx="355">
                  <c:v>2.7241103750008698E-4</c:v>
                </c:pt>
                <c:pt idx="356">
                  <c:v>1.6085972663999481E-3</c:v>
                </c:pt>
                <c:pt idx="357">
                  <c:v>-1.2556508502999939E-3</c:v>
                </c:pt>
                <c:pt idx="358">
                  <c:v>-1.8473821152000264E-3</c:v>
                </c:pt>
                <c:pt idx="359">
                  <c:v>-5.2269130900006828E-5</c:v>
                </c:pt>
                <c:pt idx="360">
                  <c:v>-1.3552443999999553E-3</c:v>
                </c:pt>
                <c:pt idx="361">
                  <c:v>1.9112991749000742E-3</c:v>
                </c:pt>
                <c:pt idx="362">
                  <c:v>1.4641692912000792E-3</c:v>
                </c:pt>
                <c:pt idx="363">
                  <c:v>6.0068421463000477E-3</c:v>
                </c:pt>
                <c:pt idx="364">
                  <c:v>1.1952872376000969E-3</c:v>
                </c:pt>
                <c:pt idx="365">
                  <c:v>-2.0192685374999519E-3</c:v>
                </c:pt>
                <c:pt idx="366">
                  <c:v>4.2172031840004395E-4</c:v>
                </c:pt>
                <c:pt idx="367">
                  <c:v>1.586776202700036E-3</c:v>
                </c:pt>
                <c:pt idx="368">
                  <c:v>3.6145196128001844E-3</c:v>
                </c:pt>
                <c:pt idx="369">
                  <c:v>4.0028725461000447E-3</c:v>
                </c:pt>
                <c:pt idx="370">
                  <c:v>2.1520394999999248E-3</c:v>
                </c:pt>
                <c:pt idx="371">
                  <c:v>-2.4528386281000847E-3</c:v>
                </c:pt>
                <c:pt idx="372">
                  <c:v>2.4433762592000509E-3</c:v>
                </c:pt>
                <c:pt idx="373">
                  <c:v>1.7172632592998838E-3</c:v>
                </c:pt>
                <c:pt idx="374">
                  <c:v>-9.6882413040000337E-4</c:v>
                </c:pt>
                <c:pt idx="375">
                  <c:v>-2.2879869124999889E-3</c:v>
                </c:pt>
                <c:pt idx="376">
                  <c:v>3.7698957103999339E-3</c:v>
                </c:pt>
                <c:pt idx="377">
                  <c:v>1.56147153569991E-3</c:v>
                </c:pt>
                <c:pt idx="378">
                  <c:v>2.87994266080005E-3</c:v>
                </c:pt>
                <c:pt idx="379">
                  <c:v>1.2943910830999217E-3</c:v>
                </c:pt>
                <c:pt idx="380">
                  <c:v>2.3535381999999494E-3</c:v>
                </c:pt>
                <c:pt idx="381">
                  <c:v>2.5452457089000257E-3</c:v>
                </c:pt>
                <c:pt idx="382">
                  <c:v>3.7892661072000434E-3</c:v>
                </c:pt>
                <c:pt idx="383">
                  <c:v>-5.2830480769994193E-4</c:v>
                </c:pt>
                <c:pt idx="384">
                  <c:v>2.1781785616000792E-3</c:v>
                </c:pt>
                <c:pt idx="385">
                  <c:v>-6.2899568749991196E-4</c:v>
                </c:pt>
                <c:pt idx="386">
                  <c:v>1.1234826424000321E-3</c:v>
                </c:pt>
                <c:pt idx="387">
                  <c:v>1.0070796486999478E-3</c:v>
                </c:pt>
                <c:pt idx="388">
                  <c:v>-1.6954213711999899E-3</c:v>
                </c:pt>
                <c:pt idx="389">
                  <c:v>-1.749773219899996E-3</c:v>
                </c:pt>
                <c:pt idx="390">
                  <c:v>8.8724340000001739E-4</c:v>
                </c:pt>
                <c:pt idx="391">
                  <c:v>-1.2869212140999558E-3</c:v>
                </c:pt>
                <c:pt idx="392">
                  <c:v>-2.4511526647999493E-3</c:v>
                </c:pt>
                <c:pt idx="393">
                  <c:v>-2.6932424546999845E-3</c:v>
                </c:pt>
                <c:pt idx="394">
                  <c:v>-1.3408888639998589E-4</c:v>
                </c:pt>
                <c:pt idx="395">
                  <c:v>4.1638017374998624E-3</c:v>
                </c:pt>
                <c:pt idx="396">
                  <c:v>1.3968887144000263E-3</c:v>
                </c:pt>
                <c:pt idx="397">
                  <c:v>4.8495364170003717E-4</c:v>
                </c:pt>
                <c:pt idx="398">
                  <c:v>1.7620266167999719E-3</c:v>
                </c:pt>
                <c:pt idx="399">
                  <c:v>-2.4710926289994744E-4</c:v>
                </c:pt>
                <c:pt idx="400">
                  <c:v>-3.9069969999994163E-4</c:v>
                </c:pt>
                <c:pt idx="401">
                  <c:v>2.4927770029000733E-3</c:v>
                </c:pt>
                <c:pt idx="402">
                  <c:v>-4.2205197567999342E-3</c:v>
                </c:pt>
                <c:pt idx="403">
                  <c:v>-4.3630848170000898E-4</c:v>
                </c:pt>
                <c:pt idx="404">
                  <c:v>-2.435830674400008E-3</c:v>
                </c:pt>
                <c:pt idx="405">
                  <c:v>-7.6745583375000806E-3</c:v>
                </c:pt>
                <c:pt idx="406">
                  <c:v>2.5885268264001548E-3</c:v>
                </c:pt>
                <c:pt idx="407">
                  <c:v>1.8291842147000201E-3</c:v>
                </c:pt>
                <c:pt idx="408">
                  <c:v>-9.909767519994419E-5</c:v>
                </c:pt>
                <c:pt idx="409">
                  <c:v>3.5416943541001248E-3</c:v>
                </c:pt>
                <c:pt idx="410">
                  <c:v>-3.3212438999999372E-3</c:v>
                </c:pt>
                <c:pt idx="411">
                  <c:v>7.8516909599000238E-3</c:v>
                </c:pt>
                <c:pt idx="412">
                  <c:v>-3.8117096687999607E-3</c:v>
                </c:pt>
                <c:pt idx="413">
                  <c:v>1.251498511300076E-3</c:v>
                </c:pt>
                <c:pt idx="414">
                  <c:v>-1.0764643402399843E-2</c:v>
                </c:pt>
                <c:pt idx="415">
                  <c:v>3.0000199875002153E-3</c:v>
                </c:pt>
                <c:pt idx="416">
                  <c:v>-3.3578894216000355E-3</c:v>
                </c:pt>
                <c:pt idx="417">
                  <c:v>2.5986602677000063E-3</c:v>
                </c:pt>
                <c:pt idx="418">
                  <c:v>4.5146379527999381E-3</c:v>
                </c:pt>
                <c:pt idx="419">
                  <c:v>3.2837606310998652E-3</c:v>
                </c:pt>
                <c:pt idx="420">
                  <c:v>-1.8620910000000661E-3</c:v>
                </c:pt>
                <c:pt idx="421">
                  <c:v>-1.341522943099916E-3</c:v>
                </c:pt>
                <c:pt idx="422">
                  <c:v>-2.4151502007999652E-3</c:v>
                </c:pt>
                <c:pt idx="423">
                  <c:v>-1.1594922757000037E-3</c:v>
                </c:pt>
                <c:pt idx="424">
                  <c:v>7.4966211295999889E-3</c:v>
                </c:pt>
                <c:pt idx="425">
                  <c:v>-1.8644301875001003E-3</c:v>
                </c:pt>
                <c:pt idx="426">
                  <c:v>7.6420859704000544E-3</c:v>
                </c:pt>
                <c:pt idx="427">
                  <c:v>1.5693730500699998E-2</c:v>
                </c:pt>
                <c:pt idx="428">
                  <c:v>-5.8944976992000324E-3</c:v>
                </c:pt>
                <c:pt idx="429">
                  <c:v>-1.301933073190004E-2</c:v>
                </c:pt>
                <c:pt idx="430">
                  <c:v>-9.0381706999999607E-3</c:v>
                </c:pt>
                <c:pt idx="431">
                  <c:v>-1.5094926706100131E-2</c:v>
                </c:pt>
                <c:pt idx="432">
                  <c:v>-1.5526852799929741E-5</c:v>
                </c:pt>
                <c:pt idx="433">
                  <c:v>1.7322157572999264E-3</c:v>
                </c:pt>
                <c:pt idx="434">
                  <c:v>-8.7670069783999591E-3</c:v>
                </c:pt>
                <c:pt idx="435">
                  <c:v>2.1037962837500125E-2</c:v>
                </c:pt>
                <c:pt idx="436">
                  <c:v>6.5432241024001138E-3</c:v>
                </c:pt>
                <c:pt idx="437">
                  <c:v>-1.4266370286299901E-2</c:v>
                </c:pt>
                <c:pt idx="438">
                  <c:v>1.5324676568800166E-2</c:v>
                </c:pt>
                <c:pt idx="439">
                  <c:v>3.1543555651000212E-3</c:v>
                </c:pt>
                <c:pt idx="440">
                  <c:v>2.5117504600000007E-2</c:v>
                </c:pt>
                <c:pt idx="441">
                  <c:v>2.5713028570900097E-2</c:v>
                </c:pt>
                <c:pt idx="442">
                  <c:v>4.1798894375199958E-2</c:v>
                </c:pt>
                <c:pt idx="443">
                  <c:v>5.9542669103001041E-3</c:v>
                </c:pt>
                <c:pt idx="444">
                  <c:v>-1.9614689263999807E-3</c:v>
                </c:pt>
                <c:pt idx="445">
                  <c:v>-1.5887572375000729E-3</c:v>
                </c:pt>
                <c:pt idx="446">
                  <c:v>4.8656098743998233E-3</c:v>
                </c:pt>
                <c:pt idx="447">
                  <c:v>3.3522188306700063E-2</c:v>
                </c:pt>
                <c:pt idx="448">
                  <c:v>-2.2770762043200075E-2</c:v>
                </c:pt>
                <c:pt idx="449">
                  <c:v>3.2902271722099953E-2</c:v>
                </c:pt>
                <c:pt idx="450">
                  <c:v>-1.0567505500000086E-2</c:v>
                </c:pt>
                <c:pt idx="451">
                  <c:v>5.634883118789985E-2</c:v>
                </c:pt>
                <c:pt idx="452">
                  <c:v>9.2560146832000346E-3</c:v>
                </c:pt>
                <c:pt idx="453">
                  <c:v>9.8540608833000021E-3</c:v>
                </c:pt>
                <c:pt idx="454">
                  <c:v>1.2067273685600123E-2</c:v>
                </c:pt>
                <c:pt idx="455">
                  <c:v>1.7580563987500082E-2</c:v>
                </c:pt>
                <c:pt idx="456">
                  <c:v>2.2973702686399925E-2</c:v>
                </c:pt>
                <c:pt idx="457">
                  <c:v>3.5457309679700046E-2</c:v>
                </c:pt>
                <c:pt idx="458">
                  <c:v>4.8562376864800069E-2</c:v>
                </c:pt>
                <c:pt idx="459">
                  <c:v>7.6190385139099925E-2</c:v>
                </c:pt>
                <c:pt idx="460">
                  <c:v>0.10507835140000021</c:v>
                </c:pt>
                <c:pt idx="461">
                  <c:v>0.14887073954489999</c:v>
                </c:pt>
                <c:pt idx="462">
                  <c:v>0.17359910547120042</c:v>
                </c:pt>
                <c:pt idx="463">
                  <c:v>0.19331262807630001</c:v>
                </c:pt>
                <c:pt idx="464">
                  <c:v>0.18877510725760019</c:v>
                </c:pt>
                <c:pt idx="465">
                  <c:v>0.19117050691249987</c:v>
                </c:pt>
                <c:pt idx="466">
                  <c:v>0.17691756493839994</c:v>
                </c:pt>
                <c:pt idx="467">
                  <c:v>0.15186660323269996</c:v>
                </c:pt>
                <c:pt idx="468">
                  <c:v>0.13227252869279987</c:v>
                </c:pt>
                <c:pt idx="469">
                  <c:v>0.10348250121610011</c:v>
                </c:pt>
                <c:pt idx="470">
                  <c:v>9.4746549700000224E-2</c:v>
                </c:pt>
                <c:pt idx="471">
                  <c:v>7.9955703041899973E-2</c:v>
                </c:pt>
                <c:pt idx="472">
                  <c:v>7.0158757139199959E-2</c:v>
                </c:pt>
                <c:pt idx="473">
                  <c:v>7.3128762889299925E-2</c:v>
                </c:pt>
                <c:pt idx="474">
                  <c:v>7.4711647189599939E-2</c:v>
                </c:pt>
                <c:pt idx="475">
                  <c:v>9.2440242937500014E-2</c:v>
                </c:pt>
                <c:pt idx="476">
                  <c:v>0.1038545720303999</c:v>
                </c:pt>
                <c:pt idx="477">
                  <c:v>0.1178194013657</c:v>
                </c:pt>
                <c:pt idx="478">
                  <c:v>0.12986128584080006</c:v>
                </c:pt>
                <c:pt idx="479">
                  <c:v>0.13766686035310027</c:v>
                </c:pt>
                <c:pt idx="480">
                  <c:v>0.13326841780000032</c:v>
                </c:pt>
                <c:pt idx="481">
                  <c:v>0.11838138507889996</c:v>
                </c:pt>
                <c:pt idx="482">
                  <c:v>0.10805665808720018</c:v>
                </c:pt>
                <c:pt idx="483">
                  <c:v>9.3913351722300142E-2</c:v>
                </c:pt>
                <c:pt idx="484">
                  <c:v>7.8071609881600224E-2</c:v>
                </c:pt>
                <c:pt idx="485">
                  <c:v>5.7675182462499953E-2</c:v>
                </c:pt>
                <c:pt idx="486">
                  <c:v>5.4563576362399953E-2</c:v>
                </c:pt>
                <c:pt idx="487">
                  <c:v>5.1603083478700018E-2</c:v>
                </c:pt>
                <c:pt idx="488">
                  <c:v>5.1750696708800122E-2</c:v>
                </c:pt>
                <c:pt idx="489">
                  <c:v>4.0291942950100322E-2</c:v>
                </c:pt>
                <c:pt idx="490">
                  <c:v>5.2626384099999979E-2</c:v>
                </c:pt>
                <c:pt idx="491">
                  <c:v>4.649540405590033E-2</c:v>
                </c:pt>
                <c:pt idx="492">
                  <c:v>4.6076324715199735E-2</c:v>
                </c:pt>
                <c:pt idx="493">
                  <c:v>5.2956778975299892E-2</c:v>
                </c:pt>
                <c:pt idx="494">
                  <c:v>5.2761085733599944E-2</c:v>
                </c:pt>
                <c:pt idx="495">
                  <c:v>4.7579468887499747E-2</c:v>
                </c:pt>
                <c:pt idx="496">
                  <c:v>3.4904960334400104E-2</c:v>
                </c:pt>
                <c:pt idx="497">
                  <c:v>2.6615104971699978E-2</c:v>
                </c:pt>
                <c:pt idx="498">
                  <c:v>1.9769729696800277E-2</c:v>
                </c:pt>
                <c:pt idx="499">
                  <c:v>1.5796252407099698E-2</c:v>
                </c:pt>
                <c:pt idx="500">
                  <c:v>2.0890463000000078E-2</c:v>
                </c:pt>
                <c:pt idx="501">
                  <c:v>1.647312237290028E-2</c:v>
                </c:pt>
                <c:pt idx="502">
                  <c:v>2.1901203423200118E-2</c:v>
                </c:pt>
                <c:pt idx="503">
                  <c:v>1.9240388048299879E-2</c:v>
                </c:pt>
                <c:pt idx="504">
                  <c:v>2.4510504145600048E-2</c:v>
                </c:pt>
                <c:pt idx="505">
                  <c:v>1.0687526612500185E-2</c:v>
                </c:pt>
                <c:pt idx="506">
                  <c:v>1.2132586346400199E-2</c:v>
                </c:pt>
                <c:pt idx="507">
                  <c:v>2.5428742447000147E-3</c:v>
                </c:pt>
                <c:pt idx="508">
                  <c:v>2.0392240204800013E-2</c:v>
                </c:pt>
                <c:pt idx="509">
                  <c:v>1.3228365124100029E-2</c:v>
                </c:pt>
                <c:pt idx="510">
                  <c:v>3.5956388999998077E-3</c:v>
                </c:pt>
                <c:pt idx="511">
                  <c:v>-2.9491125701002212E-3</c:v>
                </c:pt>
                <c:pt idx="512">
                  <c:v>9.5555611200337604E-5</c:v>
                </c:pt>
                <c:pt idx="513">
                  <c:v>3.2224673413002755E-3</c:v>
                </c:pt>
                <c:pt idx="514">
                  <c:v>-2.2468054823998607E-3</c:v>
                </c:pt>
                <c:pt idx="515">
                  <c:v>2.8308495037499978E-2</c:v>
                </c:pt>
                <c:pt idx="516">
                  <c:v>-1.4767246201600193E-2</c:v>
                </c:pt>
                <c:pt idx="517">
                  <c:v>5.1176526976999294E-3</c:v>
                </c:pt>
                <c:pt idx="518">
                  <c:v>1.2179943632800058E-2</c:v>
                </c:pt>
                <c:pt idx="519">
                  <c:v>1.7738077501099899E-2</c:v>
                </c:pt>
                <c:pt idx="520">
                  <c:v>1.3902312200000277E-2</c:v>
                </c:pt>
                <c:pt idx="521">
                  <c:v>2.8764562626900247E-2</c:v>
                </c:pt>
                <c:pt idx="522">
                  <c:v>3.839499867920005E-2</c:v>
                </c:pt>
                <c:pt idx="523">
                  <c:v>5.1572914254300106E-2</c:v>
                </c:pt>
                <c:pt idx="524">
                  <c:v>9.9068856249600268E-2</c:v>
                </c:pt>
                <c:pt idx="525">
                  <c:v>0.16813816356250025</c:v>
                </c:pt>
                <c:pt idx="526">
                  <c:v>0.16558492809040021</c:v>
                </c:pt>
                <c:pt idx="527">
                  <c:v>0.18538422373070004</c:v>
                </c:pt>
                <c:pt idx="528">
                  <c:v>0.16080102538080027</c:v>
                </c:pt>
                <c:pt idx="529">
                  <c:v>0.15641005893810017</c:v>
                </c:pt>
                <c:pt idx="530">
                  <c:v>8.4566513300000118E-2</c:v>
                </c:pt>
                <c:pt idx="531">
                  <c:v>7.5994348363900177E-2</c:v>
                </c:pt>
                <c:pt idx="532">
                  <c:v>7.6151029027200112E-2</c:v>
                </c:pt>
                <c:pt idx="533">
                  <c:v>7.9621837187300273E-2</c:v>
                </c:pt>
                <c:pt idx="534">
                  <c:v>8.0401966741599912E-2</c:v>
                </c:pt>
                <c:pt idx="535">
                  <c:v>6.7970966587499959E-2</c:v>
                </c:pt>
                <c:pt idx="536">
                  <c:v>8.671761362240013E-2</c:v>
                </c:pt>
                <c:pt idx="537">
                  <c:v>8.8952474743700355E-2</c:v>
                </c:pt>
                <c:pt idx="538">
                  <c:v>6.7023273848800108E-2</c:v>
                </c:pt>
                <c:pt idx="539">
                  <c:v>3.985425383509944E-2</c:v>
                </c:pt>
                <c:pt idx="540">
                  <c:v>-6.1973010399999806E-2</c:v>
                </c:pt>
                <c:pt idx="541">
                  <c:v>-2.3582337959099947E-2</c:v>
                </c:pt>
                <c:pt idx="542">
                  <c:v>1.9469579055200664E-2</c:v>
                </c:pt>
                <c:pt idx="543">
                  <c:v>-0.25674608445969976</c:v>
                </c:pt>
                <c:pt idx="544">
                  <c:v>-5.9554308606400208E-2</c:v>
                </c:pt>
                <c:pt idx="545">
                  <c:v>-5.2199331487499889E-2</c:v>
                </c:pt>
                <c:pt idx="546">
                  <c:v>-0.15352107920559988</c:v>
                </c:pt>
                <c:pt idx="547">
                  <c:v>-7.0759650863300438E-2</c:v>
                </c:pt>
                <c:pt idx="548">
                  <c:v>-0.33208371956320054</c:v>
                </c:pt>
                <c:pt idx="549">
                  <c:v>-5.6209034504078952</c:v>
                </c:pt>
                <c:pt idx="550">
                  <c:v>-0.24672762650000024</c:v>
                </c:pt>
                <c:pt idx="551">
                  <c:v>-0.51645341594209959</c:v>
                </c:pt>
                <c:pt idx="552">
                  <c:v>-4.4213691836800503E-2</c:v>
                </c:pt>
                <c:pt idx="553">
                  <c:v>-4.4784941072866999</c:v>
                </c:pt>
                <c:pt idx="554">
                  <c:v>-4.7542593143944014</c:v>
                </c:pt>
                <c:pt idx="555">
                  <c:v>-0.55252002926249988</c:v>
                </c:pt>
                <c:pt idx="556">
                  <c:v>-0.79833222799359993</c:v>
                </c:pt>
                <c:pt idx="557">
                  <c:v>-4.9649214966902955</c:v>
                </c:pt>
                <c:pt idx="558">
                  <c:v>-4.8888580944552</c:v>
                </c:pt>
                <c:pt idx="559">
                  <c:v>-0.97816155539090044</c:v>
                </c:pt>
                <c:pt idx="560">
                  <c:v>-4.9356459786000002</c:v>
                </c:pt>
                <c:pt idx="561">
                  <c:v>-4.8141935511850926</c:v>
                </c:pt>
                <c:pt idx="562">
                  <c:v>-4.7122802002487951</c:v>
                </c:pt>
                <c:pt idx="563">
                  <c:v>-4.6187097838937046</c:v>
                </c:pt>
                <c:pt idx="564">
                  <c:v>-3.6553294482224024</c:v>
                </c:pt>
                <c:pt idx="565">
                  <c:v>-4.040152951337495</c:v>
                </c:pt>
                <c:pt idx="566">
                  <c:v>0.27864809665840001</c:v>
                </c:pt>
                <c:pt idx="567">
                  <c:v>0.27963844166270002</c:v>
                </c:pt>
                <c:pt idx="568">
                  <c:v>0.28063196257280032</c:v>
                </c:pt>
                <c:pt idx="569">
                  <c:v>0.28162866528610048</c:v>
                </c:pt>
                <c:pt idx="570">
                  <c:v>0.28262855570000039</c:v>
                </c:pt>
                <c:pt idx="571">
                  <c:v>0.28363163971190009</c:v>
                </c:pt>
                <c:pt idx="572">
                  <c:v>0.28463792321920039</c:v>
                </c:pt>
                <c:pt idx="573">
                  <c:v>0.28564741211930006</c:v>
                </c:pt>
                <c:pt idx="574">
                  <c:v>0.28666011230960048</c:v>
                </c:pt>
                <c:pt idx="575">
                  <c:v>0.28767602968750033</c:v>
                </c:pt>
                <c:pt idx="576">
                  <c:v>0.28869517015040008</c:v>
                </c:pt>
                <c:pt idx="577">
                  <c:v>0.28971753959570001</c:v>
                </c:pt>
                <c:pt idx="578">
                  <c:v>0.29074314392080008</c:v>
                </c:pt>
                <c:pt idx="579">
                  <c:v>0.29177198902310031</c:v>
                </c:pt>
                <c:pt idx="580">
                  <c:v>0.29280408080000048</c:v>
                </c:pt>
                <c:pt idx="581">
                  <c:v>0.29383942514890032</c:v>
                </c:pt>
                <c:pt idx="582">
                  <c:v>0.2948780279672007</c:v>
                </c:pt>
                <c:pt idx="583">
                  <c:v>0.29591989515230055</c:v>
                </c:pt>
                <c:pt idx="584">
                  <c:v>0.29696503260160007</c:v>
                </c:pt>
                <c:pt idx="585">
                  <c:v>0.29801344621250031</c:v>
                </c:pt>
                <c:pt idx="586">
                  <c:v>0.29906514188240041</c:v>
                </c:pt>
                <c:pt idx="587">
                  <c:v>0.30012012550870032</c:v>
                </c:pt>
                <c:pt idx="588">
                  <c:v>0.30117840298880061</c:v>
                </c:pt>
                <c:pt idx="589">
                  <c:v>0.30223998022010001</c:v>
                </c:pt>
                <c:pt idx="590">
                  <c:v>0.30330486310000082</c:v>
                </c:pt>
                <c:pt idx="591">
                  <c:v>0.30437305752590033</c:v>
                </c:pt>
                <c:pt idx="592">
                  <c:v>0.30544456939520076</c:v>
                </c:pt>
                <c:pt idx="593">
                  <c:v>0.30651940460530008</c:v>
                </c:pt>
                <c:pt idx="594">
                  <c:v>0.30759756905360047</c:v>
                </c:pt>
                <c:pt idx="595">
                  <c:v>0.30867906863750033</c:v>
                </c:pt>
                <c:pt idx="596">
                  <c:v>0.30976390925440062</c:v>
                </c:pt>
                <c:pt idx="597">
                  <c:v>0.31085209680170034</c:v>
                </c:pt>
                <c:pt idx="598">
                  <c:v>0.3119436371768004</c:v>
                </c:pt>
                <c:pt idx="599">
                  <c:v>0.31303853627710027</c:v>
                </c:pt>
                <c:pt idx="600">
                  <c:v>0.3141368000000003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CD4-4612-91C2-1ED668B27908}"/>
            </c:ext>
          </c:extLst>
        </c:ser>
        <c:ser>
          <c:idx val="3"/>
          <c:order val="1"/>
          <c:tx>
            <c:v>105 min</c:v>
          </c:tx>
          <c:marker>
            <c:symbol val="none"/>
          </c:marker>
          <c:xVal>
            <c:numRef>
              <c:f>absorbance!$C$3:$C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G$3:$G$603</c:f>
              <c:numCache>
                <c:formatCode>General</c:formatCode>
                <c:ptCount val="601"/>
                <c:pt idx="0">
                  <c:v>-5.5344123000000411E-3</c:v>
                </c:pt>
                <c:pt idx="1">
                  <c:v>-7.4894904599831651E-5</c:v>
                </c:pt>
                <c:pt idx="2">
                  <c:v>-6.4689776967997714E-3</c:v>
                </c:pt>
                <c:pt idx="3">
                  <c:v>1.4784514558001671E-3</c:v>
                </c:pt>
                <c:pt idx="4">
                  <c:v>3.6115638856001886E-3</c:v>
                </c:pt>
                <c:pt idx="5">
                  <c:v>-3.8930964749998853E-3</c:v>
                </c:pt>
                <c:pt idx="6">
                  <c:v>4.0118010640011274E-4</c:v>
                </c:pt>
                <c:pt idx="7">
                  <c:v>3.5395658622000585E-3</c:v>
                </c:pt>
                <c:pt idx="8">
                  <c:v>3.703570924800146E-3</c:v>
                </c:pt>
                <c:pt idx="9">
                  <c:v>-2.1970873399945772E-5</c:v>
                </c:pt>
                <c:pt idx="10">
                  <c:v>-2.8500732999999791E-3</c:v>
                </c:pt>
                <c:pt idx="11">
                  <c:v>-1.9610010225999401E-3</c:v>
                </c:pt>
                <c:pt idx="12">
                  <c:v>-3.5983373087998594E-3</c:v>
                </c:pt>
                <c:pt idx="13">
                  <c:v>-3.7315084261997922E-3</c:v>
                </c:pt>
                <c:pt idx="14">
                  <c:v>1.086709576001989E-4</c:v>
                </c:pt>
                <c:pt idx="15">
                  <c:v>2.8106589750001819E-3</c:v>
                </c:pt>
                <c:pt idx="16">
                  <c:v>5.8267945840012668E-4</c:v>
                </c:pt>
                <c:pt idx="17">
                  <c:v>4.6286061402001418E-3</c:v>
                </c:pt>
                <c:pt idx="18">
                  <c:v>6.677354528001339E-4</c:v>
                </c:pt>
                <c:pt idx="19">
                  <c:v>-2.7943257139997945E-4</c:v>
                </c:pt>
                <c:pt idx="20">
                  <c:v>1.3020575999999917E-3</c:v>
                </c:pt>
                <c:pt idx="21">
                  <c:v>-6.5898570059994075E-4</c:v>
                </c:pt>
                <c:pt idx="22">
                  <c:v>-8.5601704079985041E-4</c:v>
                </c:pt>
                <c:pt idx="23">
                  <c:v>3.3559151180009855E-4</c:v>
                </c:pt>
                <c:pt idx="24">
                  <c:v>3.6463727896000374E-3</c:v>
                </c:pt>
                <c:pt idx="25">
                  <c:v>-1.7892686749998443E-3</c:v>
                </c:pt>
                <c:pt idx="26">
                  <c:v>2.8315812504000641E-3</c:v>
                </c:pt>
                <c:pt idx="27">
                  <c:v>-9.3912860179995634E-4</c:v>
                </c:pt>
                <c:pt idx="28">
                  <c:v>-2.57838879919986E-3</c:v>
                </c:pt>
                <c:pt idx="29">
                  <c:v>2.6627891906001759E-3</c:v>
                </c:pt>
                <c:pt idx="30">
                  <c:v>-3.4377889999998848E-3</c:v>
                </c:pt>
                <c:pt idx="31">
                  <c:v>2.3711003613999812E-3</c:v>
                </c:pt>
                <c:pt idx="32">
                  <c:v>-3.0410754927999452E-3</c:v>
                </c:pt>
                <c:pt idx="33">
                  <c:v>9.5772569800090117E-5</c:v>
                </c:pt>
                <c:pt idx="34">
                  <c:v>-1.2961772183998361E-3</c:v>
                </c:pt>
                <c:pt idx="35">
                  <c:v>9.2066207500005038E-4</c:v>
                </c:pt>
                <c:pt idx="36">
                  <c:v>5.9952008240013541E-4</c:v>
                </c:pt>
                <c:pt idx="37">
                  <c:v>3.7640752361999589E-3</c:v>
                </c:pt>
                <c:pt idx="38">
                  <c:v>2.7217407688000855E-3</c:v>
                </c:pt>
                <c:pt idx="39">
                  <c:v>3.0918520126000126E-3</c:v>
                </c:pt>
                <c:pt idx="40">
                  <c:v>2.9278437999999706E-3</c:v>
                </c:pt>
                <c:pt idx="41">
                  <c:v>4.1896036340002921E-4</c:v>
                </c:pt>
                <c:pt idx="42">
                  <c:v>4.2353410352001606E-3</c:v>
                </c:pt>
                <c:pt idx="43">
                  <c:v>-4.8253472521999352E-3</c:v>
                </c:pt>
                <c:pt idx="44">
                  <c:v>5.1634711336000826E-3</c:v>
                </c:pt>
                <c:pt idx="45">
                  <c:v>2.0451692500012033E-4</c:v>
                </c:pt>
                <c:pt idx="46">
                  <c:v>4.0236585440003907E-4</c:v>
                </c:pt>
                <c:pt idx="47">
                  <c:v>2.2520148542000983E-3</c:v>
                </c:pt>
                <c:pt idx="48">
                  <c:v>2.6243375679999102E-4</c:v>
                </c:pt>
                <c:pt idx="49">
                  <c:v>-2.9321040540000764E-4</c:v>
                </c:pt>
                <c:pt idx="50">
                  <c:v>5.8658334000001918E-3</c:v>
                </c:pt>
                <c:pt idx="51">
                  <c:v>-1.6633909459995449E-4</c:v>
                </c:pt>
                <c:pt idx="52">
                  <c:v>-1.7383030567999502E-3</c:v>
                </c:pt>
                <c:pt idx="53">
                  <c:v>-1.3297720541999021E-3</c:v>
                </c:pt>
                <c:pt idx="54">
                  <c:v>-1.130468554399884E-3</c:v>
                </c:pt>
                <c:pt idx="55">
                  <c:v>4.3023941749999461E-3</c:v>
                </c:pt>
                <c:pt idx="56">
                  <c:v>2.9156275664001005E-3</c:v>
                </c:pt>
                <c:pt idx="57">
                  <c:v>4.8823345220005976E-4</c:v>
                </c:pt>
                <c:pt idx="58">
                  <c:v>-1.8288195351998673E-3</c:v>
                </c:pt>
                <c:pt idx="59">
                  <c:v>-1.1906726633998683E-3</c:v>
                </c:pt>
                <c:pt idx="60">
                  <c:v>1.4318815999999899E-3</c:v>
                </c:pt>
                <c:pt idx="61">
                  <c:v>-3.5050301259989579E-4</c:v>
                </c:pt>
                <c:pt idx="62">
                  <c:v>-1.0314568687999081E-3</c:v>
                </c:pt>
                <c:pt idx="63">
                  <c:v>2.5725075638001471E-3</c:v>
                </c:pt>
                <c:pt idx="64">
                  <c:v>3.3831633176000576E-3</c:v>
                </c:pt>
                <c:pt idx="65">
                  <c:v>-8.4015927500000296E-4</c:v>
                </c:pt>
                <c:pt idx="66">
                  <c:v>7.4282531840003292E-4</c:v>
                </c:pt>
                <c:pt idx="67">
                  <c:v>-1.7764646979984144E-4</c:v>
                </c:pt>
                <c:pt idx="68">
                  <c:v>2.7406311928001906E-3</c:v>
                </c:pt>
                <c:pt idx="69">
                  <c:v>7.5419138600013686E-5</c:v>
                </c:pt>
                <c:pt idx="70">
                  <c:v>1.7219029999995821E-4</c:v>
                </c:pt>
                <c:pt idx="71">
                  <c:v>1.7437858093999341E-3</c:v>
                </c:pt>
                <c:pt idx="72">
                  <c:v>1.0298116992001338E-3</c:v>
                </c:pt>
                <c:pt idx="73">
                  <c:v>3.8844157018001796E-3</c:v>
                </c:pt>
                <c:pt idx="74">
                  <c:v>8.1369894960001208E-4</c:v>
                </c:pt>
                <c:pt idx="75">
                  <c:v>-4.0796431249998516E-3</c:v>
                </c:pt>
                <c:pt idx="76">
                  <c:v>6.9770321040002578E-4</c:v>
                </c:pt>
                <c:pt idx="77">
                  <c:v>-7.3333871179995333E-4</c:v>
                </c:pt>
                <c:pt idx="78">
                  <c:v>3.512983407999996E-4</c:v>
                </c:pt>
                <c:pt idx="79">
                  <c:v>2.1177614006001344E-3</c:v>
                </c:pt>
                <c:pt idx="80">
                  <c:v>-2.1622225999998745E-3</c:v>
                </c:pt>
                <c:pt idx="81">
                  <c:v>9.50970714000411E-5</c:v>
                </c:pt>
                <c:pt idx="82">
                  <c:v>2.2037961472000708E-3</c:v>
                </c:pt>
                <c:pt idx="83">
                  <c:v>-4.5782134020003326E-4</c:v>
                </c:pt>
                <c:pt idx="84">
                  <c:v>-1.1753485583998479E-3</c:v>
                </c:pt>
                <c:pt idx="85">
                  <c:v>2.3103085250000821E-3</c:v>
                </c:pt>
                <c:pt idx="86">
                  <c:v>5.4934324240008101E-4</c:v>
                </c:pt>
                <c:pt idx="87">
                  <c:v>-8.6370417379994001E-4</c:v>
                </c:pt>
                <c:pt idx="88">
                  <c:v>6.3588708800049824E-5</c:v>
                </c:pt>
                <c:pt idx="89">
                  <c:v>-1.7832577740006821E-4</c:v>
                </c:pt>
                <c:pt idx="90">
                  <c:v>9.7286980000016465E-4</c:v>
                </c:pt>
                <c:pt idx="91">
                  <c:v>4.1053126734000864E-3</c:v>
                </c:pt>
                <c:pt idx="92">
                  <c:v>-1.2171113247998755E-3</c:v>
                </c:pt>
                <c:pt idx="93">
                  <c:v>9.2027953779999679E-4</c:v>
                </c:pt>
                <c:pt idx="94">
                  <c:v>1.1859493936000887E-3</c:v>
                </c:pt>
                <c:pt idx="95">
                  <c:v>-1.2188142499997001E-4</c:v>
                </c:pt>
                <c:pt idx="96">
                  <c:v>1.4582575144001817E-3</c:v>
                </c:pt>
                <c:pt idx="97">
                  <c:v>1.4200724420013205E-4</c:v>
                </c:pt>
                <c:pt idx="98">
                  <c:v>-1.9776418031999541E-3</c:v>
                </c:pt>
                <c:pt idx="99">
                  <c:v>2.559609904600052E-3</c:v>
                </c:pt>
                <c:pt idx="100">
                  <c:v>-1.0980427999998947E-3</c:v>
                </c:pt>
                <c:pt idx="101">
                  <c:v>-6.2460948459997021E-4</c:v>
                </c:pt>
                <c:pt idx="102">
                  <c:v>1.7995009832000863E-3</c:v>
                </c:pt>
                <c:pt idx="103">
                  <c:v>-6.0530456419988297E-4</c:v>
                </c:pt>
                <c:pt idx="104">
                  <c:v>-1.8495159439993496E-4</c:v>
                </c:pt>
                <c:pt idx="105">
                  <c:v>6.5235825000065084E-5</c:v>
                </c:pt>
                <c:pt idx="106">
                  <c:v>2.200831626400061E-3</c:v>
                </c:pt>
                <c:pt idx="107">
                  <c:v>-1.7703986577999598E-3</c:v>
                </c:pt>
                <c:pt idx="108">
                  <c:v>2.0941028048000751E-3</c:v>
                </c:pt>
                <c:pt idx="109">
                  <c:v>-4.0739105339990294E-4</c:v>
                </c:pt>
                <c:pt idx="110">
                  <c:v>2.001696100000061E-3</c:v>
                </c:pt>
                <c:pt idx="111">
                  <c:v>1.4998969974000798E-3</c:v>
                </c:pt>
                <c:pt idx="112">
                  <c:v>2.3678715711999737E-3</c:v>
                </c:pt>
                <c:pt idx="113">
                  <c:v>-1.1830161461998127E-3</c:v>
                </c:pt>
                <c:pt idx="114">
                  <c:v>-4.3915952239986832E-4</c:v>
                </c:pt>
                <c:pt idx="115">
                  <c:v>7.5510887500013343E-4</c:v>
                </c:pt>
                <c:pt idx="116">
                  <c:v>-5.502947216000087E-4</c:v>
                </c:pt>
                <c:pt idx="117">
                  <c:v>-9.4207727979994703E-4</c:v>
                </c:pt>
                <c:pt idx="118">
                  <c:v>-1.5844034672000142E-3</c:v>
                </c:pt>
                <c:pt idx="119">
                  <c:v>-2.8484133513999358E-3</c:v>
                </c:pt>
                <c:pt idx="120">
                  <c:v>-2.1404667999999094E-3</c:v>
                </c:pt>
                <c:pt idx="121">
                  <c:v>2.6599638193999802E-3</c:v>
                </c:pt>
                <c:pt idx="122">
                  <c:v>9.3191543920004445E-4</c:v>
                </c:pt>
                <c:pt idx="123">
                  <c:v>8.4204191800024724E-5</c:v>
                </c:pt>
                <c:pt idx="124">
                  <c:v>1.8984309096000162E-3</c:v>
                </c:pt>
                <c:pt idx="125">
                  <c:v>-2.0335897749998743E-3</c:v>
                </c:pt>
                <c:pt idx="126">
                  <c:v>5.6427347040008424E-4</c:v>
                </c:pt>
                <c:pt idx="127">
                  <c:v>-1.9981458217998888E-3</c:v>
                </c:pt>
                <c:pt idx="128">
                  <c:v>1.4851717808000708E-3</c:v>
                </c:pt>
                <c:pt idx="129">
                  <c:v>-4.1944628940002193E-4</c:v>
                </c:pt>
                <c:pt idx="130">
                  <c:v>-4.427332999998873E-4</c:v>
                </c:pt>
                <c:pt idx="131">
                  <c:v>-7.9409185998469219E-6</c:v>
                </c:pt>
                <c:pt idx="132">
                  <c:v>2.2701316872000611E-3</c:v>
                </c:pt>
                <c:pt idx="133">
                  <c:v>8.1933244980006523E-4</c:v>
                </c:pt>
                <c:pt idx="134">
                  <c:v>-2.117486898399884E-3</c:v>
                </c:pt>
                <c:pt idx="135">
                  <c:v>1.1469176749999989E-3</c:v>
                </c:pt>
                <c:pt idx="136">
                  <c:v>-2.0660239759986992E-4</c:v>
                </c:pt>
                <c:pt idx="137">
                  <c:v>-2.4918458379991065E-4</c:v>
                </c:pt>
                <c:pt idx="138">
                  <c:v>-1.6588515119986304E-4</c:v>
                </c:pt>
                <c:pt idx="139">
                  <c:v>9.1218573260001823E-4</c:v>
                </c:pt>
                <c:pt idx="140">
                  <c:v>-1.1652579999990611E-4</c:v>
                </c:pt>
                <c:pt idx="141">
                  <c:v>-1.1675261659996339E-4</c:v>
                </c:pt>
                <c:pt idx="142">
                  <c:v>6.683631520010287E-5</c:v>
                </c:pt>
                <c:pt idx="143">
                  <c:v>-2.3656989721999311E-3</c:v>
                </c:pt>
                <c:pt idx="144">
                  <c:v>2.1564822536001005E-3</c:v>
                </c:pt>
                <c:pt idx="145">
                  <c:v>9.0518372500003803E-4</c:v>
                </c:pt>
                <c:pt idx="146">
                  <c:v>-3.8981856255999592E-3</c:v>
                </c:pt>
                <c:pt idx="147">
                  <c:v>-1.612479965800053E-3</c:v>
                </c:pt>
                <c:pt idx="148">
                  <c:v>-1.2755031631998821E-3</c:v>
                </c:pt>
                <c:pt idx="149">
                  <c:v>-1.5653850853998563E-3</c:v>
                </c:pt>
                <c:pt idx="150">
                  <c:v>1.6158163000000725E-3</c:v>
                </c:pt>
                <c:pt idx="151">
                  <c:v>-1.3958054745999437E-3</c:v>
                </c:pt>
                <c:pt idx="152">
                  <c:v>-1.1829337679999941E-4</c:v>
                </c:pt>
                <c:pt idx="153">
                  <c:v>-6.2143837419984004E-4</c:v>
                </c:pt>
                <c:pt idx="154">
                  <c:v>-2.8392923439993245E-4</c:v>
                </c:pt>
                <c:pt idx="155">
                  <c:v>3.1038027500002218E-4</c:v>
                </c:pt>
                <c:pt idx="156">
                  <c:v>-4.4671461359996415E-4</c:v>
                </c:pt>
                <c:pt idx="157">
                  <c:v>3.8587653220001377E-4</c:v>
                </c:pt>
                <c:pt idx="158">
                  <c:v>1.3758424448000481E-3</c:v>
                </c:pt>
                <c:pt idx="159">
                  <c:v>-1.1286708433999601E-3</c:v>
                </c:pt>
                <c:pt idx="160">
                  <c:v>-2.0006623999999917E-3</c:v>
                </c:pt>
                <c:pt idx="161">
                  <c:v>-1.4213713925999832E-3</c:v>
                </c:pt>
                <c:pt idx="162">
                  <c:v>9.2477711200023003E-5</c:v>
                </c:pt>
                <c:pt idx="163">
                  <c:v>-1.2544820561999636E-3</c:v>
                </c:pt>
                <c:pt idx="164">
                  <c:v>1.8680955375999801E-3</c:v>
                </c:pt>
                <c:pt idx="165">
                  <c:v>1.5313062250001119E-3</c:v>
                </c:pt>
                <c:pt idx="166">
                  <c:v>-1.2457826159989471E-4</c:v>
                </c:pt>
                <c:pt idx="167">
                  <c:v>7.5351351020008892E-4</c:v>
                </c:pt>
                <c:pt idx="168">
                  <c:v>1.0347015728000297E-3</c:v>
                </c:pt>
                <c:pt idx="169">
                  <c:v>-1.2381439414000126E-3</c:v>
                </c:pt>
                <c:pt idx="170">
                  <c:v>5.9499459999992729E-4</c:v>
                </c:pt>
                <c:pt idx="171">
                  <c:v>-7.6227777059995126E-4</c:v>
                </c:pt>
                <c:pt idx="172">
                  <c:v>9.1683379200097181E-5</c:v>
                </c:pt>
                <c:pt idx="173">
                  <c:v>4.7063428180002591E-4</c:v>
                </c:pt>
                <c:pt idx="174">
                  <c:v>-6.8891773039994695E-4</c:v>
                </c:pt>
                <c:pt idx="175">
                  <c:v>-8.3873652500005046E-4</c:v>
                </c:pt>
                <c:pt idx="176">
                  <c:v>-2.3533486695999084E-3</c:v>
                </c:pt>
                <c:pt idx="177">
                  <c:v>8.8317736820003856E-4</c:v>
                </c:pt>
                <c:pt idx="178">
                  <c:v>-3.7830567919994249E-4</c:v>
                </c:pt>
                <c:pt idx="179">
                  <c:v>1.8097099206000348E-3</c:v>
                </c:pt>
                <c:pt idx="180">
                  <c:v>1.7318100000005015E-4</c:v>
                </c:pt>
                <c:pt idx="181">
                  <c:v>1.9144977913999623E-3</c:v>
                </c:pt>
                <c:pt idx="182">
                  <c:v>-4.4236817279991235E-4</c:v>
                </c:pt>
                <c:pt idx="183">
                  <c:v>-1.042941060199948E-3</c:v>
                </c:pt>
                <c:pt idx="184">
                  <c:v>-4.0360243840001473E-4</c:v>
                </c:pt>
                <c:pt idx="185">
                  <c:v>-2.6021856749998962E-3</c:v>
                </c:pt>
                <c:pt idx="186">
                  <c:v>-5.419053376000411E-4</c:v>
                </c:pt>
                <c:pt idx="187">
                  <c:v>-1.0516322937999534E-3</c:v>
                </c:pt>
                <c:pt idx="188">
                  <c:v>1.8638954888000603E-3</c:v>
                </c:pt>
                <c:pt idx="189">
                  <c:v>-1.5391283573999149E-3</c:v>
                </c:pt>
                <c:pt idx="190">
                  <c:v>1.5351947000000477E-3</c:v>
                </c:pt>
                <c:pt idx="191">
                  <c:v>-6.0006780659999169E-4</c:v>
                </c:pt>
                <c:pt idx="192">
                  <c:v>1.0496963551999954E-3</c:v>
                </c:pt>
                <c:pt idx="193">
                  <c:v>-2.98346878220002E-3</c:v>
                </c:pt>
                <c:pt idx="194">
                  <c:v>3.1594871360002275E-4</c:v>
                </c:pt>
                <c:pt idx="195">
                  <c:v>-4.8868892499986938E-4</c:v>
                </c:pt>
                <c:pt idx="196">
                  <c:v>6.6839243440000584E-4</c:v>
                </c:pt>
                <c:pt idx="197">
                  <c:v>-1.3694249758000043E-3</c:v>
                </c:pt>
                <c:pt idx="198">
                  <c:v>-1.0619309232000617E-3</c:v>
                </c:pt>
                <c:pt idx="199">
                  <c:v>5.1727902460008135E-4</c:v>
                </c:pt>
                <c:pt idx="200">
                  <c:v>4.0015020000011645E-4</c:v>
                </c:pt>
                <c:pt idx="201">
                  <c:v>1.8648669354000295E-3</c:v>
                </c:pt>
                <c:pt idx="202">
                  <c:v>-1.158019367999975E-4</c:v>
                </c:pt>
                <c:pt idx="203">
                  <c:v>2.2380841580002577E-4</c:v>
                </c:pt>
                <c:pt idx="204">
                  <c:v>2.3466242559999669E-4</c:v>
                </c:pt>
                <c:pt idx="205">
                  <c:v>-7.9204017499987032E-4</c:v>
                </c:pt>
                <c:pt idx="206">
                  <c:v>-3.131580253599974E-3</c:v>
                </c:pt>
                <c:pt idx="207">
                  <c:v>-2.7998487779995495E-4</c:v>
                </c:pt>
                <c:pt idx="208">
                  <c:v>1.1909796848000322E-3</c:v>
                </c:pt>
                <c:pt idx="209">
                  <c:v>6.3588756660001888E-4</c:v>
                </c:pt>
                <c:pt idx="210">
                  <c:v>1.2385242999999868E-3</c:v>
                </c:pt>
                <c:pt idx="211">
                  <c:v>-8.2915528259994208E-4</c:v>
                </c:pt>
                <c:pt idx="212">
                  <c:v>-1.9890514487999633E-3</c:v>
                </c:pt>
                <c:pt idx="213">
                  <c:v>-1.2559826619987251E-4</c:v>
                </c:pt>
                <c:pt idx="214">
                  <c:v>2.1428229760001036E-4</c:v>
                </c:pt>
                <c:pt idx="215">
                  <c:v>4.9415674999997547E-5</c:v>
                </c:pt>
                <c:pt idx="216">
                  <c:v>-2.659943015999866E-4</c:v>
                </c:pt>
                <c:pt idx="217">
                  <c:v>-1.0589649997999051E-3</c:v>
                </c:pt>
                <c:pt idx="218">
                  <c:v>-9.1891948719996692E-4</c:v>
                </c:pt>
                <c:pt idx="219">
                  <c:v>8.9619366860011114E-4</c:v>
                </c:pt>
                <c:pt idx="220">
                  <c:v>1.5880588000000161E-3</c:v>
                </c:pt>
                <c:pt idx="221">
                  <c:v>1.4467156393999647E-3</c:v>
                </c:pt>
                <c:pt idx="222">
                  <c:v>2.2127423192000997E-3</c:v>
                </c:pt>
                <c:pt idx="223">
                  <c:v>-8.8035212819992544E-4</c:v>
                </c:pt>
                <c:pt idx="224">
                  <c:v>-6.6900957039994823E-4</c:v>
                </c:pt>
                <c:pt idx="225">
                  <c:v>1.3637112500003434E-4</c:v>
                </c:pt>
                <c:pt idx="226">
                  <c:v>8.3618379040007102E-4</c:v>
                </c:pt>
                <c:pt idx="227">
                  <c:v>1.5480295819997349E-4</c:v>
                </c:pt>
                <c:pt idx="228">
                  <c:v>7.7003016080007345E-4</c:v>
                </c:pt>
                <c:pt idx="229">
                  <c:v>1.3467546306000788E-3</c:v>
                </c:pt>
                <c:pt idx="230">
                  <c:v>1.3519590000005149E-4</c:v>
                </c:pt>
                <c:pt idx="231">
                  <c:v>-7.2552598599950904E-5</c:v>
                </c:pt>
                <c:pt idx="232">
                  <c:v>-1.0689183327999841E-3</c:v>
                </c:pt>
                <c:pt idx="233">
                  <c:v>8.3836129799952594E-5</c:v>
                </c:pt>
                <c:pt idx="234">
                  <c:v>5.043957216000482E-4</c:v>
                </c:pt>
                <c:pt idx="235">
                  <c:v>-5.1948172499999268E-4</c:v>
                </c:pt>
                <c:pt idx="236">
                  <c:v>7.9170762240005142E-4</c:v>
                </c:pt>
                <c:pt idx="237">
                  <c:v>-5.9465037999806478E-6</c:v>
                </c:pt>
                <c:pt idx="238">
                  <c:v>9.5077462880000158E-4</c:v>
                </c:pt>
                <c:pt idx="239">
                  <c:v>4.6208855259999288E-4</c:v>
                </c:pt>
                <c:pt idx="240">
                  <c:v>-1.0875217999999354E-3</c:v>
                </c:pt>
                <c:pt idx="241">
                  <c:v>-4.0355519659995885E-4</c:v>
                </c:pt>
                <c:pt idx="242">
                  <c:v>5.0513599520002404E-4</c:v>
                </c:pt>
                <c:pt idx="243">
                  <c:v>1.0021567078000737E-3</c:v>
                </c:pt>
                <c:pt idx="244">
                  <c:v>6.2134217359993823E-4</c:v>
                </c:pt>
                <c:pt idx="245">
                  <c:v>1.0929292250000944E-3</c:v>
                </c:pt>
                <c:pt idx="246">
                  <c:v>-3.215547055999695E-4</c:v>
                </c:pt>
                <c:pt idx="247">
                  <c:v>1.2863064142001341E-3</c:v>
                </c:pt>
                <c:pt idx="248">
                  <c:v>-2.952714831999661E-4</c:v>
                </c:pt>
                <c:pt idx="249">
                  <c:v>-1.0168944653999859E-3</c:v>
                </c:pt>
                <c:pt idx="250">
                  <c:v>-4.713701999999331E-4</c:v>
                </c:pt>
                <c:pt idx="251">
                  <c:v>1.2812232454000861E-3</c:v>
                </c:pt>
                <c:pt idx="252">
                  <c:v>8.5579240320005198E-4</c:v>
                </c:pt>
                <c:pt idx="253">
                  <c:v>-1.2437318941999618E-3</c:v>
                </c:pt>
                <c:pt idx="254">
                  <c:v>3.8211918559999451E-4</c:v>
                </c:pt>
                <c:pt idx="255">
                  <c:v>1.4228437500002361E-4</c:v>
                </c:pt>
                <c:pt idx="256">
                  <c:v>1.3398775064000243E-3</c:v>
                </c:pt>
                <c:pt idx="257">
                  <c:v>-5.2897408779994937E-4</c:v>
                </c:pt>
                <c:pt idx="258">
                  <c:v>-3.9000437519992647E-4</c:v>
                </c:pt>
                <c:pt idx="259">
                  <c:v>3.4743817660010194E-4</c:v>
                </c:pt>
                <c:pt idx="260">
                  <c:v>-1.3487909999999603E-3</c:v>
                </c:pt>
                <c:pt idx="261">
                  <c:v>-1.163908472600007E-3</c:v>
                </c:pt>
                <c:pt idx="262">
                  <c:v>1.0679392911999142E-3</c:v>
                </c:pt>
                <c:pt idx="263">
                  <c:v>1.4797550238001011E-3</c:v>
                </c:pt>
                <c:pt idx="264">
                  <c:v>3.1750075760012024E-4</c:v>
                </c:pt>
                <c:pt idx="265">
                  <c:v>5.830782250000892E-4</c:v>
                </c:pt>
                <c:pt idx="266">
                  <c:v>-7.4126244159999997E-4</c:v>
                </c:pt>
                <c:pt idx="267">
                  <c:v>3.7569319020008861E-4</c:v>
                </c:pt>
                <c:pt idx="268">
                  <c:v>-1.3102471471999068E-3</c:v>
                </c:pt>
                <c:pt idx="269">
                  <c:v>-3.0004492139990013E-4</c:v>
                </c:pt>
                <c:pt idx="270">
                  <c:v>4.5444290000007425E-4</c:v>
                </c:pt>
                <c:pt idx="271">
                  <c:v>-9.5946375059996697E-4</c:v>
                </c:pt>
                <c:pt idx="272">
                  <c:v>-1.0640987407999902E-3</c:v>
                </c:pt>
                <c:pt idx="273">
                  <c:v>-1.7371539382000109E-3</c:v>
                </c:pt>
                <c:pt idx="274">
                  <c:v>2.3227608960008084E-4</c:v>
                </c:pt>
                <c:pt idx="275">
                  <c:v>6.8113807500008792E-4</c:v>
                </c:pt>
                <c:pt idx="276">
                  <c:v>1.1092968504000655E-3</c:v>
                </c:pt>
                <c:pt idx="277">
                  <c:v>-8.4984655179998311E-4</c:v>
                </c:pt>
                <c:pt idx="278">
                  <c:v>1.6318180079993863E-4</c:v>
                </c:pt>
                <c:pt idx="279">
                  <c:v>1.2918626405999379E-3</c:v>
                </c:pt>
                <c:pt idx="280">
                  <c:v>-5.2758399999852745E-5</c:v>
                </c:pt>
                <c:pt idx="281">
                  <c:v>-1.7903266885999636E-3</c:v>
                </c:pt>
                <c:pt idx="282">
                  <c:v>8.240781072000326E-4</c:v>
                </c:pt>
                <c:pt idx="283">
                  <c:v>2.8739404197999918E-3</c:v>
                </c:pt>
                <c:pt idx="284">
                  <c:v>1.317966481600042E-3</c:v>
                </c:pt>
                <c:pt idx="285">
                  <c:v>6.6852912499998428E-4</c:v>
                </c:pt>
                <c:pt idx="286">
                  <c:v>2.3210956824000206E-3</c:v>
                </c:pt>
                <c:pt idx="287">
                  <c:v>1.2014664862000646E-3</c:v>
                </c:pt>
                <c:pt idx="288">
                  <c:v>1.8381375688000282E-3</c:v>
                </c:pt>
                <c:pt idx="289">
                  <c:v>-1.4680455373999879E-3</c:v>
                </c:pt>
                <c:pt idx="290">
                  <c:v>1.5566155999999789E-3</c:v>
                </c:pt>
                <c:pt idx="291">
                  <c:v>-3.734191865998887E-4</c:v>
                </c:pt>
                <c:pt idx="292">
                  <c:v>4.9415273520003842E-4</c:v>
                </c:pt>
                <c:pt idx="293">
                  <c:v>2.1484849780001363E-4</c:v>
                </c:pt>
                <c:pt idx="294">
                  <c:v>-2.8289716639995387E-4</c:v>
                </c:pt>
                <c:pt idx="295">
                  <c:v>1.1446301750000511E-3</c:v>
                </c:pt>
                <c:pt idx="296">
                  <c:v>-4.7019614559995574E-4</c:v>
                </c:pt>
                <c:pt idx="297">
                  <c:v>-6.0287349579984896E-4</c:v>
                </c:pt>
                <c:pt idx="298">
                  <c:v>2.058588956800059E-3</c:v>
                </c:pt>
                <c:pt idx="299">
                  <c:v>5.4298434460004006E-4</c:v>
                </c:pt>
                <c:pt idx="300">
                  <c:v>-7.2844980000003143E-4</c:v>
                </c:pt>
                <c:pt idx="301">
                  <c:v>2.0291548553999553E-3</c:v>
                </c:pt>
                <c:pt idx="302">
                  <c:v>1.791513543199952E-3</c:v>
                </c:pt>
                <c:pt idx="303">
                  <c:v>-5.0015340420000998E-4</c:v>
                </c:pt>
                <c:pt idx="304">
                  <c:v>1.8224268456000225E-3</c:v>
                </c:pt>
                <c:pt idx="305">
                  <c:v>1.9900477250000027E-3</c:v>
                </c:pt>
                <c:pt idx="306">
                  <c:v>4.5183336640003456E-4</c:v>
                </c:pt>
                <c:pt idx="307">
                  <c:v>-1.3277564977999812E-3</c:v>
                </c:pt>
                <c:pt idx="308">
                  <c:v>-3.3534603519996847E-4</c:v>
                </c:pt>
                <c:pt idx="309">
                  <c:v>-8.4237971339995552E-4</c:v>
                </c:pt>
                <c:pt idx="310">
                  <c:v>3.1023716000000449E-3</c:v>
                </c:pt>
                <c:pt idx="311">
                  <c:v>1.662803837399974E-3</c:v>
                </c:pt>
                <c:pt idx="312">
                  <c:v>2.0801990311999966E-3</c:v>
                </c:pt>
                <c:pt idx="313">
                  <c:v>-1.9466586200001002E-5</c:v>
                </c:pt>
                <c:pt idx="314">
                  <c:v>1.3515440176000704E-3</c:v>
                </c:pt>
                <c:pt idx="315">
                  <c:v>-5.1342122499992149E-4</c:v>
                </c:pt>
                <c:pt idx="316">
                  <c:v>2.5067743184000769E-3</c:v>
                </c:pt>
                <c:pt idx="317">
                  <c:v>-5.6954531980002508E-4</c:v>
                </c:pt>
                <c:pt idx="318">
                  <c:v>9.5373659279995859E-4</c:v>
                </c:pt>
                <c:pt idx="319">
                  <c:v>1.4158208885999824E-3</c:v>
                </c:pt>
                <c:pt idx="320">
                  <c:v>1.0842766000000459E-3</c:v>
                </c:pt>
                <c:pt idx="321">
                  <c:v>7.092906594000644E-4</c:v>
                </c:pt>
                <c:pt idx="322">
                  <c:v>1.4896949992000419E-3</c:v>
                </c:pt>
                <c:pt idx="323">
                  <c:v>-1.8386664819997094E-4</c:v>
                </c:pt>
                <c:pt idx="324">
                  <c:v>9.3942094959997943E-4</c:v>
                </c:pt>
                <c:pt idx="325">
                  <c:v>6.9328572499993745E-4</c:v>
                </c:pt>
                <c:pt idx="326">
                  <c:v>1.5259619104000532E-3</c:v>
                </c:pt>
                <c:pt idx="327">
                  <c:v>-4.8742356179987118E-4</c:v>
                </c:pt>
                <c:pt idx="328">
                  <c:v>1.7354162408000362E-3</c:v>
                </c:pt>
                <c:pt idx="329">
                  <c:v>8.4886765060005051E-4</c:v>
                </c:pt>
                <c:pt idx="330">
                  <c:v>-5.0976879999997714E-4</c:v>
                </c:pt>
                <c:pt idx="331">
                  <c:v>-4.7614627860004353E-4</c:v>
                </c:pt>
                <c:pt idx="332">
                  <c:v>6.80921947200098E-4</c:v>
                </c:pt>
                <c:pt idx="333">
                  <c:v>2.9787541098000312E-3</c:v>
                </c:pt>
                <c:pt idx="334">
                  <c:v>7.1789794160004371E-4</c:v>
                </c:pt>
                <c:pt idx="335">
                  <c:v>-3.4857322499992676E-4</c:v>
                </c:pt>
                <c:pt idx="336">
                  <c:v>3.9486294423999911E-3</c:v>
                </c:pt>
                <c:pt idx="337">
                  <c:v>-1.5274183237998795E-3</c:v>
                </c:pt>
                <c:pt idx="338">
                  <c:v>5.3772110880012734E-4</c:v>
                </c:pt>
                <c:pt idx="339">
                  <c:v>3.3512073726000846E-3</c:v>
                </c:pt>
                <c:pt idx="340">
                  <c:v>1.0155817999999428E-3</c:v>
                </c:pt>
                <c:pt idx="341">
                  <c:v>-9.5631887659997192E-4</c:v>
                </c:pt>
                <c:pt idx="342">
                  <c:v>1.6922340751998621E-3</c:v>
                </c:pt>
                <c:pt idx="343">
                  <c:v>-1.1862084121998528E-3</c:v>
                </c:pt>
                <c:pt idx="344">
                  <c:v>5.4037169360010573E-4</c:v>
                </c:pt>
                <c:pt idx="345">
                  <c:v>2.4628435250000358E-3</c:v>
                </c:pt>
                <c:pt idx="346">
                  <c:v>-1.3212590856001021E-3</c:v>
                </c:pt>
                <c:pt idx="347">
                  <c:v>-1.0658060580004399E-4</c:v>
                </c:pt>
                <c:pt idx="348">
                  <c:v>1.9595908967998681E-3</c:v>
                </c:pt>
                <c:pt idx="349">
                  <c:v>7.3586835460004462E-4</c:v>
                </c:pt>
                <c:pt idx="350">
                  <c:v>2.2409537000001069E-3</c:v>
                </c:pt>
                <c:pt idx="351">
                  <c:v>-1.7470745345999361E-3</c:v>
                </c:pt>
                <c:pt idx="352">
                  <c:v>-8.1140681679991999E-4</c:v>
                </c:pt>
                <c:pt idx="353">
                  <c:v>1.1057681857999935E-3</c:v>
                </c:pt>
                <c:pt idx="354">
                  <c:v>-2.1050815943999299E-3</c:v>
                </c:pt>
                <c:pt idx="355">
                  <c:v>-2.7386221249998677E-3</c:v>
                </c:pt>
                <c:pt idx="356">
                  <c:v>4.1596072264000195E-3</c:v>
                </c:pt>
                <c:pt idx="357">
                  <c:v>-1.5009050780001587E-4</c:v>
                </c:pt>
                <c:pt idx="358">
                  <c:v>-7.7495499520002895E-4</c:v>
                </c:pt>
                <c:pt idx="359">
                  <c:v>5.3001779660000181E-4</c:v>
                </c:pt>
                <c:pt idx="360">
                  <c:v>-5.5549209999983305E-4</c:v>
                </c:pt>
                <c:pt idx="361">
                  <c:v>2.8329874740001815E-4</c:v>
                </c:pt>
                <c:pt idx="362">
                  <c:v>1.7343166712000546E-3</c:v>
                </c:pt>
                <c:pt idx="363">
                  <c:v>1.3535362037999654E-3</c:v>
                </c:pt>
                <c:pt idx="364">
                  <c:v>2.5532072776000038E-3</c:v>
                </c:pt>
                <c:pt idx="365">
                  <c:v>-5.8165277499999711E-4</c:v>
                </c:pt>
                <c:pt idx="366">
                  <c:v>-1.1759431215998561E-3</c:v>
                </c:pt>
                <c:pt idx="367">
                  <c:v>2.8521777020007499E-4</c:v>
                </c:pt>
                <c:pt idx="368">
                  <c:v>-9.40729867199952E-4</c:v>
                </c:pt>
                <c:pt idx="369">
                  <c:v>2.0731710986000617E-3</c:v>
                </c:pt>
                <c:pt idx="370">
                  <c:v>2.4575484999999064E-3</c:v>
                </c:pt>
                <c:pt idx="371">
                  <c:v>4.0982569399883372E-5</c:v>
                </c:pt>
                <c:pt idx="372">
                  <c:v>2.8904363920007059E-4</c:v>
                </c:pt>
                <c:pt idx="373">
                  <c:v>6.2508614179995834E-4</c:v>
                </c:pt>
                <c:pt idx="374">
                  <c:v>-4.7914989039993369E-4</c:v>
                </c:pt>
                <c:pt idx="375">
                  <c:v>2.0370713749999804E-3</c:v>
                </c:pt>
                <c:pt idx="376">
                  <c:v>3.548969170399987E-3</c:v>
                </c:pt>
                <c:pt idx="377">
                  <c:v>9.0226902819989959E-4</c:v>
                </c:pt>
                <c:pt idx="378">
                  <c:v>1.8374717808001262E-3</c:v>
                </c:pt>
                <c:pt idx="379">
                  <c:v>2.5127041606000122E-3</c:v>
                </c:pt>
                <c:pt idx="380">
                  <c:v>-6.0843409999994434E-4</c:v>
                </c:pt>
                <c:pt idx="381">
                  <c:v>4.1346958313999696E-3</c:v>
                </c:pt>
                <c:pt idx="382">
                  <c:v>2.2246710871999852E-3</c:v>
                </c:pt>
                <c:pt idx="383">
                  <c:v>-9.7730580019994573E-4</c:v>
                </c:pt>
                <c:pt idx="384">
                  <c:v>-2.1640081983999053E-3</c:v>
                </c:pt>
                <c:pt idx="385">
                  <c:v>1.5308950250000901E-3</c:v>
                </c:pt>
                <c:pt idx="386">
                  <c:v>-3.3296850976000112E-3</c:v>
                </c:pt>
                <c:pt idx="387">
                  <c:v>2.3430666619994622E-4</c:v>
                </c:pt>
                <c:pt idx="388">
                  <c:v>-3.6288525119998482E-4</c:v>
                </c:pt>
                <c:pt idx="389">
                  <c:v>-5.6164532173999526E-3</c:v>
                </c:pt>
                <c:pt idx="390">
                  <c:v>5.1518310000003896E-4</c:v>
                </c:pt>
                <c:pt idx="391">
                  <c:v>2.9493653340006976E-4</c:v>
                </c:pt>
                <c:pt idx="392">
                  <c:v>-4.1174749847999736E-3</c:v>
                </c:pt>
                <c:pt idx="393">
                  <c:v>-3.5873979221999817E-3</c:v>
                </c:pt>
                <c:pt idx="394">
                  <c:v>-1.247470346399937E-3</c:v>
                </c:pt>
                <c:pt idx="395">
                  <c:v>1.7088475750000069E-3</c:v>
                </c:pt>
                <c:pt idx="396">
                  <c:v>-4.0722762559997116E-4</c:v>
                </c:pt>
                <c:pt idx="397">
                  <c:v>-1.8288835157999621E-3</c:v>
                </c:pt>
                <c:pt idx="398">
                  <c:v>8.9099873679993231E-4</c:v>
                </c:pt>
                <c:pt idx="399">
                  <c:v>3.9989146460001122E-4</c:v>
                </c:pt>
                <c:pt idx="400">
                  <c:v>3.2980586000000431E-3</c:v>
                </c:pt>
                <c:pt idx="401">
                  <c:v>5.875114475400128E-3</c:v>
                </c:pt>
                <c:pt idx="402">
                  <c:v>-5.0028627679998881E-4</c:v>
                </c:pt>
                <c:pt idx="403">
                  <c:v>4.3009957579998037E-4</c:v>
                </c:pt>
                <c:pt idx="404">
                  <c:v>4.4105765600044311E-5</c:v>
                </c:pt>
                <c:pt idx="405">
                  <c:v>-3.318432975000063E-3</c:v>
                </c:pt>
                <c:pt idx="406">
                  <c:v>-7.3118031359975608E-4</c:v>
                </c:pt>
                <c:pt idx="407">
                  <c:v>-2.1050153177999431E-3</c:v>
                </c:pt>
                <c:pt idx="408">
                  <c:v>-3.6167731551999815E-3</c:v>
                </c:pt>
                <c:pt idx="409">
                  <c:v>-1.0492649339988186E-4</c:v>
                </c:pt>
                <c:pt idx="410">
                  <c:v>-6.7127474999999536E-3</c:v>
                </c:pt>
                <c:pt idx="411">
                  <c:v>2.5971018574000365E-3</c:v>
                </c:pt>
                <c:pt idx="412">
                  <c:v>1.8165572111999994E-3</c:v>
                </c:pt>
                <c:pt idx="413">
                  <c:v>1.431090093800047E-3</c:v>
                </c:pt>
                <c:pt idx="414">
                  <c:v>-8.3895908624000062E-3</c:v>
                </c:pt>
                <c:pt idx="415">
                  <c:v>-6.0700916249999447E-3</c:v>
                </c:pt>
                <c:pt idx="416">
                  <c:v>-6.2447195616000539E-3</c:v>
                </c:pt>
                <c:pt idx="417">
                  <c:v>1.2521506019996814E-4</c:v>
                </c:pt>
                <c:pt idx="418">
                  <c:v>5.4614028727999484E-3</c:v>
                </c:pt>
                <c:pt idx="419">
                  <c:v>3.443310008599881E-3</c:v>
                </c:pt>
                <c:pt idx="420">
                  <c:v>-1.2627914000000739E-3</c:v>
                </c:pt>
                <c:pt idx="421">
                  <c:v>-2.5488514205999641E-3</c:v>
                </c:pt>
                <c:pt idx="422">
                  <c:v>-2.707917220799886E-3</c:v>
                </c:pt>
                <c:pt idx="423">
                  <c:v>-7.5484594682000434E-3</c:v>
                </c:pt>
                <c:pt idx="424">
                  <c:v>1.8098943695998848E-3</c:v>
                </c:pt>
                <c:pt idx="425">
                  <c:v>2.5727211250000659E-3</c:v>
                </c:pt>
                <c:pt idx="426">
                  <c:v>1.9889622304000176E-3</c:v>
                </c:pt>
                <c:pt idx="427">
                  <c:v>-1.7615849818001241E-3</c:v>
                </c:pt>
                <c:pt idx="428">
                  <c:v>-1.6055946179200076E-2</c:v>
                </c:pt>
                <c:pt idx="429">
                  <c:v>-8.4527410294000412E-3</c:v>
                </c:pt>
                <c:pt idx="430">
                  <c:v>-7.0510261999999308E-3</c:v>
                </c:pt>
                <c:pt idx="431">
                  <c:v>-9.2620473586001607E-3</c:v>
                </c:pt>
                <c:pt idx="432">
                  <c:v>6.6607138272001274E-3</c:v>
                </c:pt>
                <c:pt idx="433">
                  <c:v>8.6416268979983089E-4</c:v>
                </c:pt>
                <c:pt idx="434">
                  <c:v>-1.060600443839976E-2</c:v>
                </c:pt>
                <c:pt idx="435">
                  <c:v>1.335190777500006E-2</c:v>
                </c:pt>
                <c:pt idx="436">
                  <c:v>8.6614566239995414E-4</c:v>
                </c:pt>
                <c:pt idx="437">
                  <c:v>-1.067794344379995E-2</c:v>
                </c:pt>
                <c:pt idx="438">
                  <c:v>8.4369707888000706E-3</c:v>
                </c:pt>
                <c:pt idx="439">
                  <c:v>-2.2757131307399991E-2</c:v>
                </c:pt>
                <c:pt idx="440">
                  <c:v>1.6124566599999945E-2</c:v>
                </c:pt>
                <c:pt idx="441">
                  <c:v>1.8211773843400135E-2</c:v>
                </c:pt>
                <c:pt idx="442">
                  <c:v>2.3915489755199967E-2</c:v>
                </c:pt>
                <c:pt idx="443">
                  <c:v>-2.4510099332199928E-2</c:v>
                </c:pt>
                <c:pt idx="444">
                  <c:v>-1.7792410864000407E-3</c:v>
                </c:pt>
                <c:pt idx="445">
                  <c:v>-3.7546700174999892E-2</c:v>
                </c:pt>
                <c:pt idx="446">
                  <c:v>-8.0965952655999811E-3</c:v>
                </c:pt>
                <c:pt idx="447">
                  <c:v>1.6895870974200103E-2</c:v>
                </c:pt>
                <c:pt idx="448">
                  <c:v>-8.5062421231999526E-3</c:v>
                </c:pt>
                <c:pt idx="449">
                  <c:v>1.9504042774600053E-2</c:v>
                </c:pt>
                <c:pt idx="450">
                  <c:v>4.7045440999999966E-2</c:v>
                </c:pt>
                <c:pt idx="451">
                  <c:v>7.7252682885399895E-2</c:v>
                </c:pt>
                <c:pt idx="452">
                  <c:v>7.7592576320001513E-4</c:v>
                </c:pt>
                <c:pt idx="453">
                  <c:v>-2.3557930341999711E-3</c:v>
                </c:pt>
                <c:pt idx="454">
                  <c:v>1.4895468255999855E-3</c:v>
                </c:pt>
                <c:pt idx="455">
                  <c:v>1.6903986750000941E-3</c:v>
                </c:pt>
                <c:pt idx="456">
                  <c:v>5.0989188463997862E-3</c:v>
                </c:pt>
                <c:pt idx="457">
                  <c:v>1.2696439672200081E-2</c:v>
                </c:pt>
                <c:pt idx="458">
                  <c:v>1.9774794484800143E-2</c:v>
                </c:pt>
                <c:pt idx="459">
                  <c:v>2.8268275616600079E-2</c:v>
                </c:pt>
                <c:pt idx="460">
                  <c:v>4.724215739999988E-2</c:v>
                </c:pt>
                <c:pt idx="461">
                  <c:v>6.4524818167399856E-2</c:v>
                </c:pt>
                <c:pt idx="462">
                  <c:v>7.6383220251200118E-2</c:v>
                </c:pt>
                <c:pt idx="463">
                  <c:v>8.5385969983800158E-2</c:v>
                </c:pt>
                <c:pt idx="464">
                  <c:v>7.794082969760012E-2</c:v>
                </c:pt>
                <c:pt idx="465">
                  <c:v>8.3971596725000056E-2</c:v>
                </c:pt>
                <c:pt idx="466">
                  <c:v>7.5628244398400157E-2</c:v>
                </c:pt>
                <c:pt idx="467">
                  <c:v>6.2776177050200083E-2</c:v>
                </c:pt>
                <c:pt idx="468">
                  <c:v>5.4113505012800101E-2</c:v>
                </c:pt>
                <c:pt idx="469">
                  <c:v>4.1555816618600055E-2</c:v>
                </c:pt>
                <c:pt idx="470">
                  <c:v>4.0764710199999998E-2</c:v>
                </c:pt>
                <c:pt idx="471">
                  <c:v>3.0965826089399989E-2</c:v>
                </c:pt>
                <c:pt idx="472">
                  <c:v>2.5817332619199999E-2</c:v>
                </c:pt>
                <c:pt idx="473">
                  <c:v>3.0112998121799912E-2</c:v>
                </c:pt>
                <c:pt idx="474">
                  <c:v>2.5402801929599882E-2</c:v>
                </c:pt>
                <c:pt idx="475">
                  <c:v>3.7672226375000041E-2</c:v>
                </c:pt>
                <c:pt idx="476">
                  <c:v>4.0700001790399842E-2</c:v>
                </c:pt>
                <c:pt idx="477">
                  <c:v>4.9204306508200069E-2</c:v>
                </c:pt>
                <c:pt idx="478">
                  <c:v>5.3626224860800091E-2</c:v>
                </c:pt>
                <c:pt idx="479">
                  <c:v>5.9840039180600102E-2</c:v>
                </c:pt>
                <c:pt idx="480">
                  <c:v>5.6093740800000104E-2</c:v>
                </c:pt>
                <c:pt idx="481">
                  <c:v>5.0788968051399992E-2</c:v>
                </c:pt>
                <c:pt idx="482">
                  <c:v>4.5278867267199707E-2</c:v>
                </c:pt>
                <c:pt idx="483">
                  <c:v>3.6353493779799982E-2</c:v>
                </c:pt>
                <c:pt idx="484">
                  <c:v>3.1764197921600151E-2</c:v>
                </c:pt>
                <c:pt idx="485">
                  <c:v>1.6008646024999958E-2</c:v>
                </c:pt>
                <c:pt idx="486">
                  <c:v>1.4462448422400079E-2</c:v>
                </c:pt>
                <c:pt idx="487">
                  <c:v>1.5898120446199929E-2</c:v>
                </c:pt>
                <c:pt idx="488">
                  <c:v>1.2207762428800228E-2</c:v>
                </c:pt>
                <c:pt idx="489">
                  <c:v>1.1039013702600077E-2</c:v>
                </c:pt>
                <c:pt idx="490">
                  <c:v>1.785237660000006E-2</c:v>
                </c:pt>
                <c:pt idx="491">
                  <c:v>1.0320670453400243E-2</c:v>
                </c:pt>
                <c:pt idx="492">
                  <c:v>1.3252306595199818E-2</c:v>
                </c:pt>
                <c:pt idx="493">
                  <c:v>1.4134363357799983E-2</c:v>
                </c:pt>
                <c:pt idx="494">
                  <c:v>1.5355800073599818E-2</c:v>
                </c:pt>
                <c:pt idx="495">
                  <c:v>1.7018664074999728E-2</c:v>
                </c:pt>
                <c:pt idx="496">
                  <c:v>6.4741356944001465E-3</c:v>
                </c:pt>
                <c:pt idx="497">
                  <c:v>1.4214602642000917E-3</c:v>
                </c:pt>
                <c:pt idx="498">
                  <c:v>8.4688811680033727E-4</c:v>
                </c:pt>
                <c:pt idx="499">
                  <c:v>-5.9026014154002328E-3</c:v>
                </c:pt>
                <c:pt idx="500">
                  <c:v>1.6612620000000533E-3</c:v>
                </c:pt>
                <c:pt idx="501">
                  <c:v>3.9423469540023119E-4</c:v>
                </c:pt>
                <c:pt idx="502">
                  <c:v>5.5019410031997389E-3</c:v>
                </c:pt>
                <c:pt idx="503">
                  <c:v>-2.8990097441998772E-3</c:v>
                </c:pt>
                <c:pt idx="504">
                  <c:v>1.0647090785599939E-2</c:v>
                </c:pt>
                <c:pt idx="505">
                  <c:v>-5.4413770750000407E-3</c:v>
                </c:pt>
                <c:pt idx="506">
                  <c:v>-1.3522643993600095E-2</c:v>
                </c:pt>
                <c:pt idx="507">
                  <c:v>-6.68543163780011E-3</c:v>
                </c:pt>
                <c:pt idx="508">
                  <c:v>6.2976543248002888E-3</c:v>
                </c:pt>
                <c:pt idx="509">
                  <c:v>-2.2585497733998432E-3</c:v>
                </c:pt>
                <c:pt idx="510">
                  <c:v>-1.6340895600000099E-2</c:v>
                </c:pt>
                <c:pt idx="511">
                  <c:v>-9.8003438226002687E-3</c:v>
                </c:pt>
                <c:pt idx="512">
                  <c:v>-2.4615966108799986E-2</c:v>
                </c:pt>
                <c:pt idx="513">
                  <c:v>-1.3628088126199922E-2</c:v>
                </c:pt>
                <c:pt idx="514">
                  <c:v>-2.1710420542399966E-2</c:v>
                </c:pt>
                <c:pt idx="515">
                  <c:v>1.0589574974999899E-2</c:v>
                </c:pt>
                <c:pt idx="516">
                  <c:v>-2.423866724160029E-2</c:v>
                </c:pt>
                <c:pt idx="517">
                  <c:v>-5.8598008597997575E-3</c:v>
                </c:pt>
                <c:pt idx="518">
                  <c:v>-2.9822445472001999E-3</c:v>
                </c:pt>
                <c:pt idx="519">
                  <c:v>5.7713320285999823E-3</c:v>
                </c:pt>
                <c:pt idx="520">
                  <c:v>-1.0208439799999979E-2</c:v>
                </c:pt>
                <c:pt idx="521">
                  <c:v>8.2260422994000614E-3</c:v>
                </c:pt>
                <c:pt idx="522">
                  <c:v>9.4869606592000826E-3</c:v>
                </c:pt>
                <c:pt idx="523">
                  <c:v>3.6882726117999408E-3</c:v>
                </c:pt>
                <c:pt idx="524">
                  <c:v>4.6862163489599762E-2</c:v>
                </c:pt>
                <c:pt idx="525">
                  <c:v>6.200968662500031E-2</c:v>
                </c:pt>
                <c:pt idx="526">
                  <c:v>5.9033560350400111E-2</c:v>
                </c:pt>
                <c:pt idx="527">
                  <c:v>7.5210773998200267E-2</c:v>
                </c:pt>
                <c:pt idx="528">
                  <c:v>6.5404399900800339E-2</c:v>
                </c:pt>
                <c:pt idx="529">
                  <c:v>5.9134476390600266E-2</c:v>
                </c:pt>
                <c:pt idx="530">
                  <c:v>7.9708027999997998E-3</c:v>
                </c:pt>
                <c:pt idx="531">
                  <c:v>2.9340254461400206E-2</c:v>
                </c:pt>
                <c:pt idx="532">
                  <c:v>1.4364527072002764E-3</c:v>
                </c:pt>
                <c:pt idx="533">
                  <c:v>2.764079586980021E-2</c:v>
                </c:pt>
                <c:pt idx="534">
                  <c:v>1.0666584281600187E-2</c:v>
                </c:pt>
                <c:pt idx="535">
                  <c:v>4.8230631275000192E-2</c:v>
                </c:pt>
                <c:pt idx="536">
                  <c:v>-1.7451998817600067E-2</c:v>
                </c:pt>
                <c:pt idx="537">
                  <c:v>-2.6608906663799867E-2</c:v>
                </c:pt>
                <c:pt idx="538">
                  <c:v>5.5060476068800317E-2</c:v>
                </c:pt>
                <c:pt idx="539">
                  <c:v>-1.9415215287400523E-2</c:v>
                </c:pt>
                <c:pt idx="540">
                  <c:v>-4.362413840000013E-2</c:v>
                </c:pt>
                <c:pt idx="541">
                  <c:v>-7.3086825936600139E-2</c:v>
                </c:pt>
                <c:pt idx="542">
                  <c:v>-0.12518780256479931</c:v>
                </c:pt>
                <c:pt idx="543">
                  <c:v>-0.29354450295219947</c:v>
                </c:pt>
                <c:pt idx="544">
                  <c:v>-8.5039117766399927E-2</c:v>
                </c:pt>
                <c:pt idx="545">
                  <c:v>-8.8924113675000568E-2</c:v>
                </c:pt>
                <c:pt idx="546">
                  <c:v>-0.21869836534559983</c:v>
                </c:pt>
                <c:pt idx="547">
                  <c:v>-0.23467967344579987</c:v>
                </c:pt>
                <c:pt idx="548">
                  <c:v>-0.39151051964320077</c:v>
                </c:pt>
                <c:pt idx="549">
                  <c:v>-5.645412008605394</c:v>
                </c:pt>
                <c:pt idx="550">
                  <c:v>-0.31710766000000024</c:v>
                </c:pt>
                <c:pt idx="551">
                  <c:v>-0.60539518349460031</c:v>
                </c:pt>
                <c:pt idx="552">
                  <c:v>-0.25944582975679975</c:v>
                </c:pt>
                <c:pt idx="553">
                  <c:v>-4.9321507544542014</c:v>
                </c:pt>
                <c:pt idx="554">
                  <c:v>-4.5329628682543985</c:v>
                </c:pt>
                <c:pt idx="555">
                  <c:v>-0.26439395682500016</c:v>
                </c:pt>
                <c:pt idx="556">
                  <c:v>-0.94120279483359981</c:v>
                </c:pt>
                <c:pt idx="557">
                  <c:v>-4.6672793189477959</c:v>
                </c:pt>
                <c:pt idx="558">
                  <c:v>-4.7388714868351993</c:v>
                </c:pt>
                <c:pt idx="559">
                  <c:v>-0.70932592816340123</c:v>
                </c:pt>
                <c:pt idx="560">
                  <c:v>-4.2644360395999925</c:v>
                </c:pt>
                <c:pt idx="561">
                  <c:v>-4.1634357698125939</c:v>
                </c:pt>
                <c:pt idx="562">
                  <c:v>-4.4035933144688046</c:v>
                </c:pt>
                <c:pt idx="563">
                  <c:v>-4.0038166952361998</c:v>
                </c:pt>
                <c:pt idx="564">
                  <c:v>0.23846977621760004</c:v>
                </c:pt>
                <c:pt idx="565">
                  <c:v>-3.8968958127749977</c:v>
                </c:pt>
                <c:pt idx="566">
                  <c:v>0.23990686911840023</c:v>
                </c:pt>
                <c:pt idx="567">
                  <c:v>0.24062844723019999</c:v>
                </c:pt>
                <c:pt idx="568">
                  <c:v>0.24135205089280018</c:v>
                </c:pt>
                <c:pt idx="569">
                  <c:v>0.24207768343860003</c:v>
                </c:pt>
                <c:pt idx="570">
                  <c:v>0.24280534820000013</c:v>
                </c:pt>
                <c:pt idx="571">
                  <c:v>0.24353504850940025</c:v>
                </c:pt>
                <c:pt idx="572">
                  <c:v>0.24426678769920027</c:v>
                </c:pt>
                <c:pt idx="573">
                  <c:v>0.24500056910179999</c:v>
                </c:pt>
                <c:pt idx="574">
                  <c:v>0.24573639604960013</c:v>
                </c:pt>
                <c:pt idx="575">
                  <c:v>0.24647427187500023</c:v>
                </c:pt>
                <c:pt idx="576">
                  <c:v>0.24721419991040031</c:v>
                </c:pt>
                <c:pt idx="577">
                  <c:v>0.24795618348820025</c:v>
                </c:pt>
                <c:pt idx="578">
                  <c:v>0.24870022594079999</c:v>
                </c:pt>
                <c:pt idx="579">
                  <c:v>0.24944633060060029</c:v>
                </c:pt>
                <c:pt idx="580">
                  <c:v>0.25019450080000005</c:v>
                </c:pt>
                <c:pt idx="581">
                  <c:v>0.25094473987139976</c:v>
                </c:pt>
                <c:pt idx="582">
                  <c:v>0.25169705114719959</c:v>
                </c:pt>
                <c:pt idx="583">
                  <c:v>0.25245143795980041</c:v>
                </c:pt>
                <c:pt idx="584">
                  <c:v>0.25320790364160001</c:v>
                </c:pt>
                <c:pt idx="585">
                  <c:v>0.25396645152499997</c:v>
                </c:pt>
                <c:pt idx="586">
                  <c:v>0.25472708494240032</c:v>
                </c:pt>
                <c:pt idx="587">
                  <c:v>0.25548980722619996</c:v>
                </c:pt>
                <c:pt idx="588">
                  <c:v>0.25625462170879976</c:v>
                </c:pt>
                <c:pt idx="589">
                  <c:v>0.25702153172260034</c:v>
                </c:pt>
                <c:pt idx="590">
                  <c:v>0.25779054059999973</c:v>
                </c:pt>
                <c:pt idx="591">
                  <c:v>0.25856165167339973</c:v>
                </c:pt>
                <c:pt idx="592">
                  <c:v>0.25933486827520047</c:v>
                </c:pt>
                <c:pt idx="593">
                  <c:v>0.26011019373779998</c:v>
                </c:pt>
                <c:pt idx="594">
                  <c:v>0.26088763139360038</c:v>
                </c:pt>
                <c:pt idx="595">
                  <c:v>0.26166718457500004</c:v>
                </c:pt>
                <c:pt idx="596">
                  <c:v>0.26244885661439993</c:v>
                </c:pt>
                <c:pt idx="597">
                  <c:v>0.2632326508442</c:v>
                </c:pt>
                <c:pt idx="598">
                  <c:v>0.26401857059680034</c:v>
                </c:pt>
                <c:pt idx="599">
                  <c:v>0.26480661920460064</c:v>
                </c:pt>
                <c:pt idx="600">
                  <c:v>0.2655968000000000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CD4-4612-91C2-1ED668B27908}"/>
            </c:ext>
          </c:extLst>
        </c:ser>
        <c:ser>
          <c:idx val="1"/>
          <c:order val="2"/>
          <c:tx>
            <c:v>155 min</c:v>
          </c:tx>
          <c:marker>
            <c:symbol val="none"/>
          </c:marker>
          <c:xVal>
            <c:numRef>
              <c:f>absorbance!$M$3:$M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Q$3:$Q$603</c:f>
              <c:numCache>
                <c:formatCode>General</c:formatCode>
                <c:ptCount val="601"/>
                <c:pt idx="0">
                  <c:v>4.9210134000000133E-3</c:v>
                </c:pt>
                <c:pt idx="1">
                  <c:v>1.8182907799999541E-3</c:v>
                </c:pt>
                <c:pt idx="2">
                  <c:v>-9.7920707999998857E-4</c:v>
                </c:pt>
                <c:pt idx="3">
                  <c:v>3.2734559200000291E-3</c:v>
                </c:pt>
                <c:pt idx="4">
                  <c:v>7.2974350800000531E-3</c:v>
                </c:pt>
                <c:pt idx="5">
                  <c:v>-1.1711489000000314E-3</c:v>
                </c:pt>
                <c:pt idx="6">
                  <c:v>4.1418041799999306E-3</c:v>
                </c:pt>
                <c:pt idx="7">
                  <c:v>8.7654040200000252E-3</c:v>
                </c:pt>
                <c:pt idx="8">
                  <c:v>2.4839061199999632E-3</c:v>
                </c:pt>
                <c:pt idx="9">
                  <c:v>4.1135732800000324E-3</c:v>
                </c:pt>
                <c:pt idx="10">
                  <c:v>2.637171999999968E-3</c:v>
                </c:pt>
                <c:pt idx="11">
                  <c:v>-1.1396364199999509E-3</c:v>
                </c:pt>
                <c:pt idx="12">
                  <c:v>-4.3228378799999786E-3</c:v>
                </c:pt>
                <c:pt idx="13">
                  <c:v>-3.3271385800000314E-3</c:v>
                </c:pt>
                <c:pt idx="14">
                  <c:v>4.1682726800000075E-3</c:v>
                </c:pt>
                <c:pt idx="15">
                  <c:v>7.4602941999999482E-3</c:v>
                </c:pt>
                <c:pt idx="16">
                  <c:v>-1.5139284200000047E-3</c:v>
                </c:pt>
                <c:pt idx="17">
                  <c:v>3.4507570199999748E-3</c:v>
                </c:pt>
                <c:pt idx="18">
                  <c:v>2.3630271200000001E-3</c:v>
                </c:pt>
                <c:pt idx="19">
                  <c:v>2.9871469799999414E-3</c:v>
                </c:pt>
                <c:pt idx="20">
                  <c:v>3.6704435999999896E-3</c:v>
                </c:pt>
                <c:pt idx="21">
                  <c:v>8.3194438000000655E-4</c:v>
                </c:pt>
                <c:pt idx="22">
                  <c:v>1.9484281999995775E-4</c:v>
                </c:pt>
                <c:pt idx="23">
                  <c:v>1.8919676200000461E-3</c:v>
                </c:pt>
                <c:pt idx="24">
                  <c:v>5.6235372800000072E-3</c:v>
                </c:pt>
                <c:pt idx="25">
                  <c:v>3.5127833000000745E-3</c:v>
                </c:pt>
                <c:pt idx="26">
                  <c:v>4.1346977800000347E-3</c:v>
                </c:pt>
                <c:pt idx="27">
                  <c:v>1.9761119999933729E-5</c:v>
                </c:pt>
                <c:pt idx="28">
                  <c:v>-1.3030067799999767E-3</c:v>
                </c:pt>
                <c:pt idx="29">
                  <c:v>2.8730263799999515E-3</c:v>
                </c:pt>
                <c:pt idx="30">
                  <c:v>2.0564894000000278E-3</c:v>
                </c:pt>
                <c:pt idx="31">
                  <c:v>3.1215858800000018E-3</c:v>
                </c:pt>
                <c:pt idx="32">
                  <c:v>-3.0777933799999474E-3</c:v>
                </c:pt>
                <c:pt idx="33">
                  <c:v>3.083300119999998E-3</c:v>
                </c:pt>
                <c:pt idx="34">
                  <c:v>-3.8752848200000471E-3</c:v>
                </c:pt>
                <c:pt idx="35">
                  <c:v>-8.3958999999994769E-5</c:v>
                </c:pt>
                <c:pt idx="36">
                  <c:v>4.8467732799999941E-3</c:v>
                </c:pt>
                <c:pt idx="37">
                  <c:v>3.8331536200000593E-3</c:v>
                </c:pt>
                <c:pt idx="38">
                  <c:v>3.6928357199999839E-3</c:v>
                </c:pt>
                <c:pt idx="39">
                  <c:v>-1.2215567200001001E-3</c:v>
                </c:pt>
                <c:pt idx="40">
                  <c:v>3.8373039999994889E-4</c:v>
                </c:pt>
                <c:pt idx="41">
                  <c:v>2.9452137999996802E-4</c:v>
                </c:pt>
                <c:pt idx="42">
                  <c:v>3.4912909200000286E-3</c:v>
                </c:pt>
                <c:pt idx="43">
                  <c:v>-1.499467779999986E-3</c:v>
                </c:pt>
                <c:pt idx="44">
                  <c:v>3.2682800800000514E-3</c:v>
                </c:pt>
                <c:pt idx="45">
                  <c:v>1.0559409000000252E-3</c:v>
                </c:pt>
                <c:pt idx="46">
                  <c:v>1.2490556799999452E-3</c:v>
                </c:pt>
                <c:pt idx="47">
                  <c:v>-1.022521880000016E-3</c:v>
                </c:pt>
                <c:pt idx="48">
                  <c:v>-2.1744518800000411E-3</c:v>
                </c:pt>
                <c:pt idx="49">
                  <c:v>6.787565799999956E-4</c:v>
                </c:pt>
                <c:pt idx="50">
                  <c:v>2.1016663999999796E-3</c:v>
                </c:pt>
                <c:pt idx="51">
                  <c:v>4.5291478000000817E-4</c:v>
                </c:pt>
                <c:pt idx="52">
                  <c:v>-1.7126644800000146E-3</c:v>
                </c:pt>
                <c:pt idx="53">
                  <c:v>-9.7775828000010319E-4</c:v>
                </c:pt>
                <c:pt idx="54">
                  <c:v>-1.3377105200000087E-3</c:v>
                </c:pt>
                <c:pt idx="55">
                  <c:v>-3.9641460000006172E-4</c:v>
                </c:pt>
                <c:pt idx="56">
                  <c:v>9.0583638000008015E-4</c:v>
                </c:pt>
                <c:pt idx="57">
                  <c:v>-7.1809408000000918E-4</c:v>
                </c:pt>
                <c:pt idx="58">
                  <c:v>-3.1576203799999806E-3</c:v>
                </c:pt>
                <c:pt idx="59">
                  <c:v>-2.634970420000049E-3</c:v>
                </c:pt>
                <c:pt idx="60">
                  <c:v>-1.2071303000000533E-3</c:v>
                </c:pt>
                <c:pt idx="61">
                  <c:v>-6.5201702000000693E-4</c:v>
                </c:pt>
                <c:pt idx="62">
                  <c:v>-1.61832298000006E-3</c:v>
                </c:pt>
                <c:pt idx="63">
                  <c:v>-1.4424657999997925E-4</c:v>
                </c:pt>
                <c:pt idx="64">
                  <c:v>2.824808079999993E-3</c:v>
                </c:pt>
                <c:pt idx="65">
                  <c:v>-1.4506753999999344E-3</c:v>
                </c:pt>
                <c:pt idx="66">
                  <c:v>8.0626117999996313E-4</c:v>
                </c:pt>
                <c:pt idx="67">
                  <c:v>-9.5005318000007774E-4</c:v>
                </c:pt>
                <c:pt idx="68">
                  <c:v>-8.8353397999999179E-4</c:v>
                </c:pt>
                <c:pt idx="69">
                  <c:v>-2.7727552000003652E-4</c:v>
                </c:pt>
                <c:pt idx="70">
                  <c:v>3.4937190000000655E-4</c:v>
                </c:pt>
                <c:pt idx="71">
                  <c:v>1.4665400799999681E-3</c:v>
                </c:pt>
                <c:pt idx="72">
                  <c:v>-4.3990906799999396E-3</c:v>
                </c:pt>
                <c:pt idx="73">
                  <c:v>-6.0131428000001561E-4</c:v>
                </c:pt>
                <c:pt idx="74">
                  <c:v>-2.2056367200001003E-3</c:v>
                </c:pt>
                <c:pt idx="75">
                  <c:v>-3.8013121999999622E-3</c:v>
                </c:pt>
                <c:pt idx="76">
                  <c:v>-8.6817772000005733E-4</c:v>
                </c:pt>
                <c:pt idx="77">
                  <c:v>-1.6142147999997935E-4</c:v>
                </c:pt>
                <c:pt idx="78">
                  <c:v>2.844975619999998E-3</c:v>
                </c:pt>
                <c:pt idx="79">
                  <c:v>-8.232852199999707E-4</c:v>
                </c:pt>
                <c:pt idx="80">
                  <c:v>-1.7307439999999785E-3</c:v>
                </c:pt>
                <c:pt idx="81">
                  <c:v>-5.3817792000007778E-4</c:v>
                </c:pt>
                <c:pt idx="82">
                  <c:v>4.7615962000002732E-4</c:v>
                </c:pt>
                <c:pt idx="83">
                  <c:v>-1.5697052800000555E-3</c:v>
                </c:pt>
                <c:pt idx="84">
                  <c:v>-1.9736368200000153E-3</c:v>
                </c:pt>
                <c:pt idx="85">
                  <c:v>-1.3616624000000477E-3</c:v>
                </c:pt>
                <c:pt idx="86">
                  <c:v>-1.7346059199999661E-3</c:v>
                </c:pt>
                <c:pt idx="87">
                  <c:v>-3.2208107800000049E-3</c:v>
                </c:pt>
                <c:pt idx="88">
                  <c:v>-1.8900918000003283E-4</c:v>
                </c:pt>
                <c:pt idx="89">
                  <c:v>-1.2618473200000102E-3</c:v>
                </c:pt>
                <c:pt idx="90">
                  <c:v>-2.1186590000000505E-3</c:v>
                </c:pt>
                <c:pt idx="91">
                  <c:v>-5.7329502000000331E-4</c:v>
                </c:pt>
                <c:pt idx="92">
                  <c:v>-8.2198178000006514E-4</c:v>
                </c:pt>
                <c:pt idx="93">
                  <c:v>-3.7681917799999389E-3</c:v>
                </c:pt>
                <c:pt idx="94">
                  <c:v>-4.740891199999939E-4</c:v>
                </c:pt>
                <c:pt idx="95">
                  <c:v>8.0558939999991882E-4</c:v>
                </c:pt>
                <c:pt idx="96">
                  <c:v>4.8068528000003207E-4</c:v>
                </c:pt>
                <c:pt idx="97">
                  <c:v>2.5796281999992948E-4</c:v>
                </c:pt>
                <c:pt idx="98">
                  <c:v>-3.1085725799999712E-3</c:v>
                </c:pt>
                <c:pt idx="99">
                  <c:v>-7.9291852000004702E-4</c:v>
                </c:pt>
                <c:pt idx="100">
                  <c:v>4.2555250000003724E-4</c:v>
                </c:pt>
                <c:pt idx="101">
                  <c:v>-4.4486171999999556E-4</c:v>
                </c:pt>
                <c:pt idx="102">
                  <c:v>-1.4860537800000801E-3</c:v>
                </c:pt>
                <c:pt idx="103">
                  <c:v>-1.0635751799999993E-3</c:v>
                </c:pt>
                <c:pt idx="104">
                  <c:v>-2.6306803200000241E-3</c:v>
                </c:pt>
                <c:pt idx="105">
                  <c:v>8.2443300000040201E-5</c:v>
                </c:pt>
                <c:pt idx="106">
                  <c:v>6.0276087999997039E-4</c:v>
                </c:pt>
                <c:pt idx="107">
                  <c:v>-3.7605342799999588E-3</c:v>
                </c:pt>
                <c:pt idx="108">
                  <c:v>-6.5888008000003549E-4</c:v>
                </c:pt>
                <c:pt idx="109">
                  <c:v>-3.5400823200000564E-3</c:v>
                </c:pt>
                <c:pt idx="110">
                  <c:v>3.9176900000004221E-4</c:v>
                </c:pt>
                <c:pt idx="111">
                  <c:v>4.5960437999997925E-4</c:v>
                </c:pt>
                <c:pt idx="112">
                  <c:v>3.8279862000004182E-4</c:v>
                </c:pt>
                <c:pt idx="113">
                  <c:v>-7.9183080000044936E-5</c:v>
                </c:pt>
                <c:pt idx="114">
                  <c:v>1.1010964800000633E-3</c:v>
                </c:pt>
                <c:pt idx="115">
                  <c:v>3.4743309999996091E-4</c:v>
                </c:pt>
                <c:pt idx="116">
                  <c:v>-4.0988976200000736E-3</c:v>
                </c:pt>
                <c:pt idx="117">
                  <c:v>-4.0559661799999805E-3</c:v>
                </c:pt>
                <c:pt idx="118">
                  <c:v>-3.0275718800000578E-3</c:v>
                </c:pt>
                <c:pt idx="119">
                  <c:v>-2.0993390199999817E-3</c:v>
                </c:pt>
                <c:pt idx="120">
                  <c:v>-3.5007940999999859E-3</c:v>
                </c:pt>
                <c:pt idx="121">
                  <c:v>-4.4343011999994973E-4</c:v>
                </c:pt>
                <c:pt idx="122">
                  <c:v>-1.9380833800000409E-3</c:v>
                </c:pt>
                <c:pt idx="123">
                  <c:v>-3.0522013800000935E-3</c:v>
                </c:pt>
                <c:pt idx="124">
                  <c:v>-6.0668112000000773E-4</c:v>
                </c:pt>
                <c:pt idx="125">
                  <c:v>-3.5736904000000813E-3</c:v>
                </c:pt>
                <c:pt idx="126">
                  <c:v>-1.4315641199999219E-3</c:v>
                </c:pt>
                <c:pt idx="127">
                  <c:v>-3.8368059799999965E-3</c:v>
                </c:pt>
                <c:pt idx="128">
                  <c:v>-1.9067445799999549E-3</c:v>
                </c:pt>
                <c:pt idx="129">
                  <c:v>-3.4055012000000549E-4</c:v>
                </c:pt>
                <c:pt idx="130">
                  <c:v>-2.2115129000000741E-3</c:v>
                </c:pt>
                <c:pt idx="131">
                  <c:v>-8.4522411999998857E-4</c:v>
                </c:pt>
                <c:pt idx="132">
                  <c:v>-1.554409280000002E-3</c:v>
                </c:pt>
                <c:pt idx="133">
                  <c:v>-2.4724150799999571E-3</c:v>
                </c:pt>
                <c:pt idx="134">
                  <c:v>-3.4029933200000217E-3</c:v>
                </c:pt>
                <c:pt idx="135">
                  <c:v>-2.4126733999999539E-3</c:v>
                </c:pt>
                <c:pt idx="136">
                  <c:v>-2.0495412000001752E-4</c:v>
                </c:pt>
                <c:pt idx="137">
                  <c:v>-1.4664868000002789E-4</c:v>
                </c:pt>
                <c:pt idx="138">
                  <c:v>-2.1710591799999901E-3</c:v>
                </c:pt>
                <c:pt idx="139">
                  <c:v>-2.9157240200000409E-3</c:v>
                </c:pt>
                <c:pt idx="140">
                  <c:v>-5.9756999999996548E-4</c:v>
                </c:pt>
                <c:pt idx="141">
                  <c:v>-7.7403011999999224E-4</c:v>
                </c:pt>
                <c:pt idx="142">
                  <c:v>-1.5481416799999481E-3</c:v>
                </c:pt>
                <c:pt idx="143">
                  <c:v>-1.060463380000016E-3</c:v>
                </c:pt>
                <c:pt idx="144">
                  <c:v>2.0233297999991436E-4</c:v>
                </c:pt>
                <c:pt idx="145">
                  <c:v>-2.1558337999999537E-3</c:v>
                </c:pt>
                <c:pt idx="146">
                  <c:v>-4.2963199200000178E-3</c:v>
                </c:pt>
                <c:pt idx="147">
                  <c:v>-1.3529280799999543E-3</c:v>
                </c:pt>
                <c:pt idx="148">
                  <c:v>-3.0804200800000109E-3</c:v>
                </c:pt>
                <c:pt idx="149">
                  <c:v>-1.6796474199999591E-3</c:v>
                </c:pt>
                <c:pt idx="150">
                  <c:v>-3.0589205999999899E-3</c:v>
                </c:pt>
                <c:pt idx="151">
                  <c:v>-3.8312204200000033E-3</c:v>
                </c:pt>
                <c:pt idx="152">
                  <c:v>3.3389432000000002E-4</c:v>
                </c:pt>
                <c:pt idx="153">
                  <c:v>-5.6867788000006334E-4</c:v>
                </c:pt>
                <c:pt idx="154">
                  <c:v>-3.0148720199999479E-3</c:v>
                </c:pt>
                <c:pt idx="155">
                  <c:v>-2.5591798000000354E-3</c:v>
                </c:pt>
                <c:pt idx="156">
                  <c:v>-3.5849791999992281E-4</c:v>
                </c:pt>
                <c:pt idx="157">
                  <c:v>-1.6729209799999656E-3</c:v>
                </c:pt>
                <c:pt idx="158">
                  <c:v>-4.8585218000007918E-4</c:v>
                </c:pt>
                <c:pt idx="159">
                  <c:v>-1.7353722199999755E-3</c:v>
                </c:pt>
                <c:pt idx="160">
                  <c:v>-2.0130343000000794E-3</c:v>
                </c:pt>
                <c:pt idx="161">
                  <c:v>-3.2131336199999515E-3</c:v>
                </c:pt>
                <c:pt idx="162">
                  <c:v>-1.2160950800000347E-3</c:v>
                </c:pt>
                <c:pt idx="163">
                  <c:v>-1.7161887799999622E-3</c:v>
                </c:pt>
                <c:pt idx="164">
                  <c:v>-1.058681619999974E-3</c:v>
                </c:pt>
                <c:pt idx="165">
                  <c:v>1.3333548999999167E-3</c:v>
                </c:pt>
                <c:pt idx="166">
                  <c:v>-7.4475019999964488E-5</c:v>
                </c:pt>
                <c:pt idx="167">
                  <c:v>-1.0612086799999809E-3</c:v>
                </c:pt>
                <c:pt idx="168">
                  <c:v>1.7573416200000191E-3</c:v>
                </c:pt>
                <c:pt idx="169">
                  <c:v>-2.2327572200000491E-3</c:v>
                </c:pt>
                <c:pt idx="170">
                  <c:v>-3.1573349999997096E-4</c:v>
                </c:pt>
                <c:pt idx="171">
                  <c:v>-3.405033719999982E-3</c:v>
                </c:pt>
                <c:pt idx="172">
                  <c:v>-7.7857217999999359E-4</c:v>
                </c:pt>
                <c:pt idx="173">
                  <c:v>-1.4154306799999958E-3</c:v>
                </c:pt>
                <c:pt idx="174">
                  <c:v>-2.5660025199999992E-3</c:v>
                </c:pt>
                <c:pt idx="175">
                  <c:v>-2.2186905000000116E-3</c:v>
                </c:pt>
                <c:pt idx="176">
                  <c:v>-2.3846447200000791E-3</c:v>
                </c:pt>
                <c:pt idx="177">
                  <c:v>-1.8167719800000215E-3</c:v>
                </c:pt>
                <c:pt idx="178">
                  <c:v>-2.457885880000038E-3</c:v>
                </c:pt>
                <c:pt idx="179">
                  <c:v>-1.4060596200000663E-3</c:v>
                </c:pt>
                <c:pt idx="180">
                  <c:v>-2.1107370000000888E-4</c:v>
                </c:pt>
                <c:pt idx="181">
                  <c:v>-8.2188052000003997E-4</c:v>
                </c:pt>
                <c:pt idx="182">
                  <c:v>-1.7858109799999422E-3</c:v>
                </c:pt>
                <c:pt idx="183">
                  <c:v>-4.3004562800000312E-3</c:v>
                </c:pt>
                <c:pt idx="184">
                  <c:v>-2.3865467199999657E-3</c:v>
                </c:pt>
                <c:pt idx="185">
                  <c:v>-3.9115526000000345E-3</c:v>
                </c:pt>
                <c:pt idx="186">
                  <c:v>-2.3135689200000638E-3</c:v>
                </c:pt>
                <c:pt idx="187">
                  <c:v>-1.0655942799999419E-3</c:v>
                </c:pt>
                <c:pt idx="188">
                  <c:v>5.9028901999994075E-4</c:v>
                </c:pt>
                <c:pt idx="189">
                  <c:v>-3.5108572199999987E-3</c:v>
                </c:pt>
                <c:pt idx="190">
                  <c:v>-1.5675219999999879E-3</c:v>
                </c:pt>
                <c:pt idx="191">
                  <c:v>-8.1249051999998656E-4</c:v>
                </c:pt>
                <c:pt idx="192">
                  <c:v>-3.8633827999998198E-4</c:v>
                </c:pt>
                <c:pt idx="193">
                  <c:v>-3.8771754800000242E-3</c:v>
                </c:pt>
                <c:pt idx="194">
                  <c:v>6.9596358000001499E-4</c:v>
                </c:pt>
                <c:pt idx="195">
                  <c:v>-2.5018188000000001E-3</c:v>
                </c:pt>
                <c:pt idx="196">
                  <c:v>-5.5190141999994502E-4</c:v>
                </c:pt>
                <c:pt idx="197">
                  <c:v>-2.3022956800000105E-3</c:v>
                </c:pt>
                <c:pt idx="198">
                  <c:v>-2.1490325799999612E-3</c:v>
                </c:pt>
                <c:pt idx="199">
                  <c:v>-3.4483571999999218E-4</c:v>
                </c:pt>
                <c:pt idx="200">
                  <c:v>1.1777482999999755E-3</c:v>
                </c:pt>
                <c:pt idx="201">
                  <c:v>1.6597438800000097E-3</c:v>
                </c:pt>
                <c:pt idx="202">
                  <c:v>2.0943561999994809E-4</c:v>
                </c:pt>
                <c:pt idx="203">
                  <c:v>1.0082682200000259E-3</c:v>
                </c:pt>
                <c:pt idx="204">
                  <c:v>-6.5657832000004523E-4</c:v>
                </c:pt>
                <c:pt idx="205">
                  <c:v>-1.8971548000001077E-3</c:v>
                </c:pt>
                <c:pt idx="206">
                  <c:v>-1.1720255200000384E-3</c:v>
                </c:pt>
                <c:pt idx="207">
                  <c:v>5.5223199999510137E-6</c:v>
                </c:pt>
                <c:pt idx="208">
                  <c:v>1.6322412000002745E-4</c:v>
                </c:pt>
                <c:pt idx="209">
                  <c:v>-1.1074207200000021E-3</c:v>
                </c:pt>
                <c:pt idx="210">
                  <c:v>-1.7165391999999502E-3</c:v>
                </c:pt>
                <c:pt idx="211">
                  <c:v>-5.3700732000003335E-4</c:v>
                </c:pt>
                <c:pt idx="212">
                  <c:v>-5.8138680000069441E-5</c:v>
                </c:pt>
                <c:pt idx="213">
                  <c:v>3.621577200000065E-4</c:v>
                </c:pt>
                <c:pt idx="214">
                  <c:v>-3.6125022000005379E-4</c:v>
                </c:pt>
                <c:pt idx="215">
                  <c:v>-1.1660888999999197E-3</c:v>
                </c:pt>
                <c:pt idx="216">
                  <c:v>-1.9476179199999805E-3</c:v>
                </c:pt>
                <c:pt idx="217">
                  <c:v>-7.9433117999994193E-4</c:v>
                </c:pt>
                <c:pt idx="218">
                  <c:v>-1.0887326800000381E-3</c:v>
                </c:pt>
                <c:pt idx="219">
                  <c:v>-7.6449332000005921E-4</c:v>
                </c:pt>
                <c:pt idx="220">
                  <c:v>-4.6488120000004463E-4</c:v>
                </c:pt>
                <c:pt idx="221">
                  <c:v>1.6949661799999806E-3</c:v>
                </c:pt>
                <c:pt idx="222">
                  <c:v>1.1436709200000081E-3</c:v>
                </c:pt>
                <c:pt idx="223">
                  <c:v>-1.1134454800000315E-3</c:v>
                </c:pt>
                <c:pt idx="224">
                  <c:v>-8.0088211999995685E-4</c:v>
                </c:pt>
                <c:pt idx="225">
                  <c:v>6.9051640000000834E-4</c:v>
                </c:pt>
                <c:pt idx="226">
                  <c:v>-1.5030783200000741E-3</c:v>
                </c:pt>
                <c:pt idx="227">
                  <c:v>-1.928395799999929E-4</c:v>
                </c:pt>
                <c:pt idx="228">
                  <c:v>1.4069627200000161E-3</c:v>
                </c:pt>
                <c:pt idx="229">
                  <c:v>1.3922881799999808E-3</c:v>
                </c:pt>
                <c:pt idx="230">
                  <c:v>1.2447292999999682E-3</c:v>
                </c:pt>
                <c:pt idx="231">
                  <c:v>6.9853888000004415E-4</c:v>
                </c:pt>
                <c:pt idx="232">
                  <c:v>-5.8760918000000449E-4</c:v>
                </c:pt>
                <c:pt idx="233">
                  <c:v>-1.9246254800000548E-3</c:v>
                </c:pt>
                <c:pt idx="234">
                  <c:v>1.1913359800000427E-3</c:v>
                </c:pt>
                <c:pt idx="235">
                  <c:v>-2.3011842999999836E-3</c:v>
                </c:pt>
                <c:pt idx="236">
                  <c:v>4.0762647999997945E-4</c:v>
                </c:pt>
                <c:pt idx="237">
                  <c:v>8.0649331999993587E-4</c:v>
                </c:pt>
                <c:pt idx="238">
                  <c:v>1.3623928200001149E-3</c:v>
                </c:pt>
                <c:pt idx="239">
                  <c:v>-2.1027461999995048E-4</c:v>
                </c:pt>
                <c:pt idx="240">
                  <c:v>-6.5322110000010146E-4</c:v>
                </c:pt>
                <c:pt idx="241">
                  <c:v>-1.4330189200000302E-3</c:v>
                </c:pt>
                <c:pt idx="242">
                  <c:v>2.0184019199999681E-3</c:v>
                </c:pt>
                <c:pt idx="243">
                  <c:v>-1.1477057999997889E-4</c:v>
                </c:pt>
                <c:pt idx="244">
                  <c:v>3.4240094799999352E-3</c:v>
                </c:pt>
                <c:pt idx="245">
                  <c:v>2.5897501000000122E-3</c:v>
                </c:pt>
                <c:pt idx="246">
                  <c:v>4.321823799999243E-4</c:v>
                </c:pt>
                <c:pt idx="247">
                  <c:v>1.293922019999949E-3</c:v>
                </c:pt>
                <c:pt idx="248">
                  <c:v>1.2131377199999793E-3</c:v>
                </c:pt>
                <c:pt idx="249">
                  <c:v>-1.7778689200000375E-3</c:v>
                </c:pt>
                <c:pt idx="250">
                  <c:v>-3.3470299999999208E-4</c:v>
                </c:pt>
                <c:pt idx="251">
                  <c:v>2.4772878799999036E-3</c:v>
                </c:pt>
                <c:pt idx="252">
                  <c:v>1.4174845200000681E-3</c:v>
                </c:pt>
                <c:pt idx="253">
                  <c:v>4.5281461999996441E-4</c:v>
                </c:pt>
                <c:pt idx="254">
                  <c:v>4.0606037999996295E-4</c:v>
                </c:pt>
                <c:pt idx="255">
                  <c:v>1.9023257000000422E-3</c:v>
                </c:pt>
                <c:pt idx="256">
                  <c:v>5.4883757999996238E-4</c:v>
                </c:pt>
                <c:pt idx="257">
                  <c:v>-9.2644838000000148E-4</c:v>
                </c:pt>
                <c:pt idx="258">
                  <c:v>-2.1778608000000448E-4</c:v>
                </c:pt>
                <c:pt idx="259">
                  <c:v>-9.2124292000006632E-4</c:v>
                </c:pt>
                <c:pt idx="260">
                  <c:v>3.4470159999994176E-4</c:v>
                </c:pt>
                <c:pt idx="261">
                  <c:v>1.1659400799999841E-3</c:v>
                </c:pt>
                <c:pt idx="262">
                  <c:v>1.1104582200000001E-3</c:v>
                </c:pt>
                <c:pt idx="263">
                  <c:v>1.5196881200000855E-3</c:v>
                </c:pt>
                <c:pt idx="264">
                  <c:v>4.6389987999995234E-4</c:v>
                </c:pt>
                <c:pt idx="265">
                  <c:v>3.7511169999998606E-4</c:v>
                </c:pt>
                <c:pt idx="266">
                  <c:v>-4.1140402000006127E-4</c:v>
                </c:pt>
                <c:pt idx="267">
                  <c:v>2.2285171199999997E-3</c:v>
                </c:pt>
                <c:pt idx="268">
                  <c:v>5.0392212000000079E-4</c:v>
                </c:pt>
                <c:pt idx="269">
                  <c:v>-4.5147062000000515E-4</c:v>
                </c:pt>
                <c:pt idx="270">
                  <c:v>1.1511580000000983E-4</c:v>
                </c:pt>
                <c:pt idx="271">
                  <c:v>-4.0119082000000822E-4</c:v>
                </c:pt>
                <c:pt idx="272">
                  <c:v>-2.4393078000006809E-4</c:v>
                </c:pt>
                <c:pt idx="273">
                  <c:v>1.0484145199999306E-3</c:v>
                </c:pt>
                <c:pt idx="274">
                  <c:v>1.4079811800000175E-3</c:v>
                </c:pt>
                <c:pt idx="275">
                  <c:v>7.1880850000000118E-4</c:v>
                </c:pt>
                <c:pt idx="276">
                  <c:v>1.450704079999976E-3</c:v>
                </c:pt>
                <c:pt idx="277">
                  <c:v>1.4786434200000375E-3</c:v>
                </c:pt>
                <c:pt idx="278">
                  <c:v>1.0938844199999131E-3</c:v>
                </c:pt>
                <c:pt idx="279">
                  <c:v>1.442266879999988E-3</c:v>
                </c:pt>
                <c:pt idx="280">
                  <c:v>1.0263133000000268E-3</c:v>
                </c:pt>
                <c:pt idx="281">
                  <c:v>4.4585527999996375E-4</c:v>
                </c:pt>
                <c:pt idx="282">
                  <c:v>2.4515577200000553E-3</c:v>
                </c:pt>
                <c:pt idx="283">
                  <c:v>3.6087028199999808E-3</c:v>
                </c:pt>
                <c:pt idx="284">
                  <c:v>2.8428573800000634E-3</c:v>
                </c:pt>
                <c:pt idx="285">
                  <c:v>2.6897519000000404E-3</c:v>
                </c:pt>
                <c:pt idx="286">
                  <c:v>4.3914876799999725E-3</c:v>
                </c:pt>
                <c:pt idx="287">
                  <c:v>2.4495362199999961E-3</c:v>
                </c:pt>
                <c:pt idx="288">
                  <c:v>2.1985728199999687E-3</c:v>
                </c:pt>
                <c:pt idx="289">
                  <c:v>4.3654648000002178E-4</c:v>
                </c:pt>
                <c:pt idx="290">
                  <c:v>1.8812543000000241E-3</c:v>
                </c:pt>
                <c:pt idx="291">
                  <c:v>1.3164852800000028E-3</c:v>
                </c:pt>
                <c:pt idx="292">
                  <c:v>2.5065705200000292E-3</c:v>
                </c:pt>
                <c:pt idx="293">
                  <c:v>5.4750852000001802E-4</c:v>
                </c:pt>
                <c:pt idx="294">
                  <c:v>1.801021679999959E-3</c:v>
                </c:pt>
                <c:pt idx="295">
                  <c:v>2.3126700000000171E-3</c:v>
                </c:pt>
                <c:pt idx="296">
                  <c:v>9.9648648000000414E-4</c:v>
                </c:pt>
                <c:pt idx="297">
                  <c:v>1.3145475200001002E-3</c:v>
                </c:pt>
                <c:pt idx="298">
                  <c:v>2.6647566199999883E-3</c:v>
                </c:pt>
                <c:pt idx="299">
                  <c:v>1.3419400799999925E-3</c:v>
                </c:pt>
                <c:pt idx="300">
                  <c:v>-3.0786330000004446E-4</c:v>
                </c:pt>
                <c:pt idx="301">
                  <c:v>3.8857385799999683E-3</c:v>
                </c:pt>
                <c:pt idx="302">
                  <c:v>2.4959094199999976E-3</c:v>
                </c:pt>
                <c:pt idx="303">
                  <c:v>6.1312431999999291E-4</c:v>
                </c:pt>
                <c:pt idx="304">
                  <c:v>2.7344642800000186E-3</c:v>
                </c:pt>
                <c:pt idx="305">
                  <c:v>2.6604801999999816E-3</c:v>
                </c:pt>
                <c:pt idx="306">
                  <c:v>1.7600221799999884E-3</c:v>
                </c:pt>
                <c:pt idx="307">
                  <c:v>-6.4863758000000069E-4</c:v>
                </c:pt>
                <c:pt idx="308">
                  <c:v>-3.5544427999995026E-4</c:v>
                </c:pt>
                <c:pt idx="309">
                  <c:v>-5.7997271999998953E-4</c:v>
                </c:pt>
                <c:pt idx="310">
                  <c:v>2.6578177000000126E-3</c:v>
                </c:pt>
                <c:pt idx="311">
                  <c:v>4.0099002799999775E-3</c:v>
                </c:pt>
                <c:pt idx="312">
                  <c:v>3.3917556199999921E-3</c:v>
                </c:pt>
                <c:pt idx="313">
                  <c:v>5.1441219999948168E-5</c:v>
                </c:pt>
                <c:pt idx="314">
                  <c:v>3.2133721799999545E-3</c:v>
                </c:pt>
                <c:pt idx="315">
                  <c:v>5.8164629999996162E-4</c:v>
                </c:pt>
                <c:pt idx="316">
                  <c:v>1.8374291800000719E-3</c:v>
                </c:pt>
                <c:pt idx="317">
                  <c:v>3.0357276199999292E-3</c:v>
                </c:pt>
                <c:pt idx="318">
                  <c:v>5.0381566200000116E-3</c:v>
                </c:pt>
                <c:pt idx="319">
                  <c:v>1.7036793799999894E-3</c:v>
                </c:pt>
                <c:pt idx="320">
                  <c:v>3.4850730999999601E-3</c:v>
                </c:pt>
                <c:pt idx="321">
                  <c:v>4.4329280000032873E-5</c:v>
                </c:pt>
                <c:pt idx="322">
                  <c:v>2.0146187199999743E-3</c:v>
                </c:pt>
                <c:pt idx="323">
                  <c:v>4.4195261999996463E-4</c:v>
                </c:pt>
                <c:pt idx="324">
                  <c:v>2.8701930800000292E-3</c:v>
                </c:pt>
                <c:pt idx="325">
                  <c:v>1.7312784999999886E-3</c:v>
                </c:pt>
                <c:pt idx="326">
                  <c:v>3.0502552800000804E-3</c:v>
                </c:pt>
                <c:pt idx="327">
                  <c:v>-6.1654338000000086E-4</c:v>
                </c:pt>
                <c:pt idx="328">
                  <c:v>2.6846540200000124E-3</c:v>
                </c:pt>
                <c:pt idx="329">
                  <c:v>1.8008048800000065E-3</c:v>
                </c:pt>
                <c:pt idx="330">
                  <c:v>1.153590499999968E-3</c:v>
                </c:pt>
                <c:pt idx="331">
                  <c:v>-1.9758032000000164E-4</c:v>
                </c:pt>
                <c:pt idx="332">
                  <c:v>2.4854743200000695E-3</c:v>
                </c:pt>
                <c:pt idx="333">
                  <c:v>5.4287969199999292E-3</c:v>
                </c:pt>
                <c:pt idx="334">
                  <c:v>3.3747212799999961E-3</c:v>
                </c:pt>
                <c:pt idx="335">
                  <c:v>7.6680369999998521E-4</c:v>
                </c:pt>
                <c:pt idx="336">
                  <c:v>4.8259678800000039E-3</c:v>
                </c:pt>
                <c:pt idx="337">
                  <c:v>8.9909741999999579E-4</c:v>
                </c:pt>
                <c:pt idx="338">
                  <c:v>1.9704085200000251E-3</c:v>
                </c:pt>
                <c:pt idx="339">
                  <c:v>4.8956368799999931E-3</c:v>
                </c:pt>
                <c:pt idx="340">
                  <c:v>4.2693566999999514E-3</c:v>
                </c:pt>
                <c:pt idx="341">
                  <c:v>-2.2934371999999749E-4</c:v>
                </c:pt>
                <c:pt idx="342">
                  <c:v>1.984188319999971E-3</c:v>
                </c:pt>
                <c:pt idx="343">
                  <c:v>1.3116975199999881E-3</c:v>
                </c:pt>
                <c:pt idx="344">
                  <c:v>1.8300223799999093E-3</c:v>
                </c:pt>
                <c:pt idx="345">
                  <c:v>3.1698525000000166E-3</c:v>
                </c:pt>
                <c:pt idx="346">
                  <c:v>3.1828576799999286E-3</c:v>
                </c:pt>
                <c:pt idx="347">
                  <c:v>1.9880089199999528E-3</c:v>
                </c:pt>
                <c:pt idx="348">
                  <c:v>9.4709331999992736E-4</c:v>
                </c:pt>
                <c:pt idx="349">
                  <c:v>4.2900737799999589E-3</c:v>
                </c:pt>
                <c:pt idx="350">
                  <c:v>3.6097152999999848E-3</c:v>
                </c:pt>
                <c:pt idx="351">
                  <c:v>2.7197728000000226E-4</c:v>
                </c:pt>
                <c:pt idx="352">
                  <c:v>3.3102302000004351E-4</c:v>
                </c:pt>
                <c:pt idx="353">
                  <c:v>3.2820009199999748E-3</c:v>
                </c:pt>
                <c:pt idx="354">
                  <c:v>2.5204182799999394E-3</c:v>
                </c:pt>
                <c:pt idx="355">
                  <c:v>-1.3637900000001979E-4</c:v>
                </c:pt>
                <c:pt idx="356">
                  <c:v>3.8345960799999221E-3</c:v>
                </c:pt>
                <c:pt idx="357">
                  <c:v>1.711388019999982E-3</c:v>
                </c:pt>
                <c:pt idx="358">
                  <c:v>-7.4032668000001542E-4</c:v>
                </c:pt>
                <c:pt idx="359">
                  <c:v>-1.0676979200000003E-3</c:v>
                </c:pt>
                <c:pt idx="360">
                  <c:v>-1.0063530999999137E-3</c:v>
                </c:pt>
                <c:pt idx="361">
                  <c:v>1.112518580000001E-3</c:v>
                </c:pt>
                <c:pt idx="362">
                  <c:v>1.3053002200000281E-3</c:v>
                </c:pt>
                <c:pt idx="363">
                  <c:v>3.6217697199999485E-3</c:v>
                </c:pt>
                <c:pt idx="364">
                  <c:v>3.8892444799999981E-3</c:v>
                </c:pt>
                <c:pt idx="365">
                  <c:v>-1.4681368999999722E-3</c:v>
                </c:pt>
                <c:pt idx="366">
                  <c:v>2.8575881800000941E-3</c:v>
                </c:pt>
                <c:pt idx="367">
                  <c:v>9.1794562000002938E-4</c:v>
                </c:pt>
                <c:pt idx="368">
                  <c:v>3.5755241200000087E-3</c:v>
                </c:pt>
                <c:pt idx="369">
                  <c:v>3.3715773799999926E-3</c:v>
                </c:pt>
                <c:pt idx="370">
                  <c:v>4.0387864999999494E-3</c:v>
                </c:pt>
                <c:pt idx="371">
                  <c:v>4.4535444799999064E-3</c:v>
                </c:pt>
                <c:pt idx="372">
                  <c:v>1.6623814199999711E-3</c:v>
                </c:pt>
                <c:pt idx="373">
                  <c:v>2.8257823199999699E-3</c:v>
                </c:pt>
                <c:pt idx="374">
                  <c:v>9.4461188000005691E-4</c:v>
                </c:pt>
                <c:pt idx="375">
                  <c:v>3.1255918999998937E-3</c:v>
                </c:pt>
                <c:pt idx="376">
                  <c:v>3.3155722799999587E-3</c:v>
                </c:pt>
                <c:pt idx="377">
                  <c:v>7.8034321999998044E-4</c:v>
                </c:pt>
                <c:pt idx="378">
                  <c:v>2.8342289200000703E-3</c:v>
                </c:pt>
                <c:pt idx="379">
                  <c:v>7.9724367999989385E-4</c:v>
                </c:pt>
                <c:pt idx="380">
                  <c:v>2.2069311000000899E-3</c:v>
                </c:pt>
                <c:pt idx="381">
                  <c:v>3.5352921799999826E-3</c:v>
                </c:pt>
                <c:pt idx="382">
                  <c:v>6.920178200000021E-4</c:v>
                </c:pt>
                <c:pt idx="383">
                  <c:v>-1.13359228000004E-3</c:v>
                </c:pt>
                <c:pt idx="384">
                  <c:v>2.2718544800000018E-3</c:v>
                </c:pt>
                <c:pt idx="385">
                  <c:v>-7.5281379999997422E-4</c:v>
                </c:pt>
                <c:pt idx="386">
                  <c:v>-1.0985491999998556E-4</c:v>
                </c:pt>
                <c:pt idx="387">
                  <c:v>-6.881611800000361E-4</c:v>
                </c:pt>
                <c:pt idx="388">
                  <c:v>-2.4149551799999558E-3</c:v>
                </c:pt>
                <c:pt idx="389">
                  <c:v>-1.2504727200000631E-3</c:v>
                </c:pt>
                <c:pt idx="390">
                  <c:v>1.8095339999996146E-4</c:v>
                </c:pt>
                <c:pt idx="391">
                  <c:v>-1.2924186200000147E-3</c:v>
                </c:pt>
                <c:pt idx="392">
                  <c:v>-2.8602299800000752E-3</c:v>
                </c:pt>
                <c:pt idx="393">
                  <c:v>-4.5668860799999381E-3</c:v>
                </c:pt>
                <c:pt idx="394">
                  <c:v>-5.3673991999991875E-4</c:v>
                </c:pt>
                <c:pt idx="395">
                  <c:v>1.7321827000000305E-3</c:v>
                </c:pt>
                <c:pt idx="396">
                  <c:v>1.5044087999999123E-4</c:v>
                </c:pt>
                <c:pt idx="397">
                  <c:v>-5.0942479999982532E-5</c:v>
                </c:pt>
                <c:pt idx="398">
                  <c:v>-1.1071414800000181E-3</c:v>
                </c:pt>
                <c:pt idx="399">
                  <c:v>-1.2486136200000064E-3</c:v>
                </c:pt>
                <c:pt idx="400">
                  <c:v>-5.6415317999999924E-3</c:v>
                </c:pt>
                <c:pt idx="401">
                  <c:v>-2.5434829199998954E-3</c:v>
                </c:pt>
                <c:pt idx="402">
                  <c:v>-2.8639647800000646E-3</c:v>
                </c:pt>
                <c:pt idx="403">
                  <c:v>-2.4052605800000681E-3</c:v>
                </c:pt>
                <c:pt idx="404">
                  <c:v>-2.6035443200000423E-3</c:v>
                </c:pt>
                <c:pt idx="405">
                  <c:v>-5.7985371000001161E-3</c:v>
                </c:pt>
                <c:pt idx="406">
                  <c:v>4.9931928000013324E-4</c:v>
                </c:pt>
                <c:pt idx="407">
                  <c:v>8.2404922000001244E-4</c:v>
                </c:pt>
                <c:pt idx="408">
                  <c:v>-6.6635676799999795E-3</c:v>
                </c:pt>
                <c:pt idx="409">
                  <c:v>-1.7068923199998753E-3</c:v>
                </c:pt>
                <c:pt idx="410">
                  <c:v>-4.509456000000028E-3</c:v>
                </c:pt>
                <c:pt idx="411">
                  <c:v>8.9027420799999406E-3</c:v>
                </c:pt>
                <c:pt idx="412">
                  <c:v>-5.5055521800001037E-3</c:v>
                </c:pt>
                <c:pt idx="413">
                  <c:v>2.1910459199999677E-3</c:v>
                </c:pt>
                <c:pt idx="414">
                  <c:v>-1.0094182619999946E-2</c:v>
                </c:pt>
                <c:pt idx="415">
                  <c:v>-3.3054140999999601E-3</c:v>
                </c:pt>
                <c:pt idx="416">
                  <c:v>-7.6931973200000114E-3</c:v>
                </c:pt>
                <c:pt idx="417">
                  <c:v>-1.3488919800001E-3</c:v>
                </c:pt>
                <c:pt idx="418">
                  <c:v>1.441069199999423E-4</c:v>
                </c:pt>
                <c:pt idx="419">
                  <c:v>2.1821641799998912E-3</c:v>
                </c:pt>
                <c:pt idx="420">
                  <c:v>3.2082873999999006E-3</c:v>
                </c:pt>
                <c:pt idx="421">
                  <c:v>8.9482785800000658E-3</c:v>
                </c:pt>
                <c:pt idx="422">
                  <c:v>-3.1358907999995411E-4</c:v>
                </c:pt>
                <c:pt idx="423">
                  <c:v>-1.0765191880000085E-2</c:v>
                </c:pt>
                <c:pt idx="424">
                  <c:v>8.2797906799999647E-3</c:v>
                </c:pt>
                <c:pt idx="425">
                  <c:v>-2.1375306000000517E-3</c:v>
                </c:pt>
                <c:pt idx="426">
                  <c:v>-5.1528135199999658E-3</c:v>
                </c:pt>
                <c:pt idx="427">
                  <c:v>9.4227569199999087E-3</c:v>
                </c:pt>
                <c:pt idx="428">
                  <c:v>-8.0378236800001529E-3</c:v>
                </c:pt>
                <c:pt idx="429">
                  <c:v>-1.1773804320000148E-2</c:v>
                </c:pt>
                <c:pt idx="430">
                  <c:v>-1.724390000000076E-3</c:v>
                </c:pt>
                <c:pt idx="431">
                  <c:v>-1.1184135720000168E-2</c:v>
                </c:pt>
                <c:pt idx="432">
                  <c:v>-4.3565214799999863E-3</c:v>
                </c:pt>
                <c:pt idx="433">
                  <c:v>6.1506397199997996E-3</c:v>
                </c:pt>
                <c:pt idx="434">
                  <c:v>-5.9610531199999024E-3</c:v>
                </c:pt>
                <c:pt idx="435">
                  <c:v>7.4958920000000135E-3</c:v>
                </c:pt>
                <c:pt idx="436">
                  <c:v>-5.9495659200000175E-3</c:v>
                </c:pt>
                <c:pt idx="437">
                  <c:v>-2.4647231880000089E-2</c:v>
                </c:pt>
                <c:pt idx="438">
                  <c:v>-5.1959838799999717E-3</c:v>
                </c:pt>
                <c:pt idx="439">
                  <c:v>-1.5774952920000026E-2</c:v>
                </c:pt>
                <c:pt idx="440">
                  <c:v>1.3562032000000121E-2</c:v>
                </c:pt>
                <c:pt idx="441">
                  <c:v>1.7389931879999976E-2</c:v>
                </c:pt>
                <c:pt idx="442">
                  <c:v>3.8215918719999971E-2</c:v>
                </c:pt>
                <c:pt idx="443">
                  <c:v>1.4782765200000449E-3</c:v>
                </c:pt>
                <c:pt idx="444">
                  <c:v>-9.7760797199999555E-3</c:v>
                </c:pt>
                <c:pt idx="445">
                  <c:v>7.5189090000000796E-3</c:v>
                </c:pt>
                <c:pt idx="446">
                  <c:v>-1.7586513199999709E-3</c:v>
                </c:pt>
                <c:pt idx="447">
                  <c:v>-2.3121018680000056E-2</c:v>
                </c:pt>
                <c:pt idx="448">
                  <c:v>-2.2515550799999682E-3</c:v>
                </c:pt>
                <c:pt idx="449">
                  <c:v>1.9937947479999937E-2</c:v>
                </c:pt>
                <c:pt idx="450">
                  <c:v>-1.0406261000000029E-2</c:v>
                </c:pt>
                <c:pt idx="451">
                  <c:v>0.14207059847999981</c:v>
                </c:pt>
                <c:pt idx="452">
                  <c:v>2.8102949200000116E-3</c:v>
                </c:pt>
                <c:pt idx="453">
                  <c:v>2.3808053199999013E-3</c:v>
                </c:pt>
                <c:pt idx="454">
                  <c:v>6.0026776799999024E-3</c:v>
                </c:pt>
                <c:pt idx="455">
                  <c:v>1.2868507000000095E-2</c:v>
                </c:pt>
                <c:pt idx="456">
                  <c:v>1.9481766279999927E-2</c:v>
                </c:pt>
                <c:pt idx="457">
                  <c:v>3.6164668520000054E-2</c:v>
                </c:pt>
                <c:pt idx="458">
                  <c:v>5.4287771719999926E-2</c:v>
                </c:pt>
                <c:pt idx="459">
                  <c:v>9.021946587999996E-2</c:v>
                </c:pt>
                <c:pt idx="460">
                  <c:v>0.13129769699999999</c:v>
                </c:pt>
                <c:pt idx="461">
                  <c:v>0.18725888508000024</c:v>
                </c:pt>
                <c:pt idx="462">
                  <c:v>0.22289838012000027</c:v>
                </c:pt>
                <c:pt idx="463">
                  <c:v>0.24781467612000022</c:v>
                </c:pt>
                <c:pt idx="464">
                  <c:v>0.24684411308000032</c:v>
                </c:pt>
                <c:pt idx="465">
                  <c:v>0.24659337000000003</c:v>
                </c:pt>
                <c:pt idx="466">
                  <c:v>0.22191393588000027</c:v>
                </c:pt>
                <c:pt idx="467">
                  <c:v>0.18789973272000007</c:v>
                </c:pt>
                <c:pt idx="468">
                  <c:v>0.16145702252000024</c:v>
                </c:pt>
                <c:pt idx="469">
                  <c:v>0.12944774928000016</c:v>
                </c:pt>
                <c:pt idx="470">
                  <c:v>0.11197322200000016</c:v>
                </c:pt>
                <c:pt idx="471">
                  <c:v>9.2849110679999958E-2</c:v>
                </c:pt>
                <c:pt idx="472">
                  <c:v>8.5524011320000023E-2</c:v>
                </c:pt>
                <c:pt idx="473">
                  <c:v>8.8454640920000105E-2</c:v>
                </c:pt>
                <c:pt idx="474">
                  <c:v>9.1405569480000046E-2</c:v>
                </c:pt>
                <c:pt idx="475">
                  <c:v>0.10753690699999999</c:v>
                </c:pt>
                <c:pt idx="476">
                  <c:v>0.12333365847999994</c:v>
                </c:pt>
                <c:pt idx="477">
                  <c:v>0.14563462291999987</c:v>
                </c:pt>
                <c:pt idx="478">
                  <c:v>0.16344441032000023</c:v>
                </c:pt>
                <c:pt idx="479">
                  <c:v>0.17627533768000028</c:v>
                </c:pt>
                <c:pt idx="480">
                  <c:v>0.16558046399999998</c:v>
                </c:pt>
                <c:pt idx="481">
                  <c:v>0.1489267102799999</c:v>
                </c:pt>
                <c:pt idx="482">
                  <c:v>0.12684932451999997</c:v>
                </c:pt>
                <c:pt idx="483">
                  <c:v>0.11210000671999996</c:v>
                </c:pt>
                <c:pt idx="484">
                  <c:v>9.1903813880000143E-2</c:v>
                </c:pt>
                <c:pt idx="485">
                  <c:v>7.1549701000000021E-2</c:v>
                </c:pt>
                <c:pt idx="486">
                  <c:v>5.7978154080000018E-2</c:v>
                </c:pt>
                <c:pt idx="487">
                  <c:v>5.0856460119999912E-2</c:v>
                </c:pt>
                <c:pt idx="488">
                  <c:v>4.9395573119999994E-2</c:v>
                </c:pt>
                <c:pt idx="489">
                  <c:v>4.2627283080000224E-2</c:v>
                </c:pt>
                <c:pt idx="490">
                  <c:v>5.4382243999999726E-2</c:v>
                </c:pt>
                <c:pt idx="491">
                  <c:v>4.6118780879999988E-2</c:v>
                </c:pt>
                <c:pt idx="492">
                  <c:v>5.4692590719999913E-2</c:v>
                </c:pt>
                <c:pt idx="493">
                  <c:v>5.7955779520000084E-2</c:v>
                </c:pt>
                <c:pt idx="494">
                  <c:v>5.6308414279999962E-2</c:v>
                </c:pt>
                <c:pt idx="495">
                  <c:v>4.6279597999999686E-2</c:v>
                </c:pt>
                <c:pt idx="496">
                  <c:v>3.694258668E-2</c:v>
                </c:pt>
                <c:pt idx="497">
                  <c:v>2.2673087320000104E-2</c:v>
                </c:pt>
                <c:pt idx="498">
                  <c:v>2.2018156920000032E-2</c:v>
                </c:pt>
                <c:pt idx="499">
                  <c:v>8.6272974799996866E-3</c:v>
                </c:pt>
                <c:pt idx="500">
                  <c:v>1.3559058999999873E-2</c:v>
                </c:pt>
                <c:pt idx="501">
                  <c:v>7.617656480000074E-3</c:v>
                </c:pt>
                <c:pt idx="502">
                  <c:v>1.0534134919999659E-2</c:v>
                </c:pt>
                <c:pt idx="503">
                  <c:v>5.8824063199997825E-3</c:v>
                </c:pt>
                <c:pt idx="504">
                  <c:v>2.0446414679999941E-2</c:v>
                </c:pt>
                <c:pt idx="505">
                  <c:v>1.3146399999997293E-3</c:v>
                </c:pt>
                <c:pt idx="506">
                  <c:v>-6.691177720000223E-3</c:v>
                </c:pt>
                <c:pt idx="507">
                  <c:v>-1.5652234799998781E-3</c:v>
                </c:pt>
                <c:pt idx="508">
                  <c:v>5.7039972000005922E-4</c:v>
                </c:pt>
                <c:pt idx="509">
                  <c:v>2.8454128800000393E-3</c:v>
                </c:pt>
                <c:pt idx="510">
                  <c:v>-1.7869409000000287E-2</c:v>
                </c:pt>
                <c:pt idx="511">
                  <c:v>-2.0182217920000054E-2</c:v>
                </c:pt>
                <c:pt idx="512">
                  <c:v>-1.3414461879999784E-2</c:v>
                </c:pt>
                <c:pt idx="513">
                  <c:v>-1.3577148799997231E-3</c:v>
                </c:pt>
                <c:pt idx="514">
                  <c:v>-2.4063910919999782E-2</c:v>
                </c:pt>
                <c:pt idx="515">
                  <c:v>2.2441380000000934E-3</c:v>
                </c:pt>
                <c:pt idx="516">
                  <c:v>-3.5188153120000037E-2</c:v>
                </c:pt>
                <c:pt idx="517">
                  <c:v>-6.5459182799998683E-3</c:v>
                </c:pt>
                <c:pt idx="518">
                  <c:v>-5.1199644800001077E-3</c:v>
                </c:pt>
                <c:pt idx="519">
                  <c:v>6.2760912800000727E-3</c:v>
                </c:pt>
                <c:pt idx="520">
                  <c:v>-1.1287211999999878E-2</c:v>
                </c:pt>
                <c:pt idx="521">
                  <c:v>1.3777926679999958E-2</c:v>
                </c:pt>
                <c:pt idx="522">
                  <c:v>4.1933599320000181E-2</c:v>
                </c:pt>
                <c:pt idx="523">
                  <c:v>6.4519014920000353E-2</c:v>
                </c:pt>
                <c:pt idx="524">
                  <c:v>0.12832047947999972</c:v>
                </c:pt>
                <c:pt idx="525">
                  <c:v>0.20444094700000018</c:v>
                </c:pt>
                <c:pt idx="526">
                  <c:v>0.20421445448000047</c:v>
                </c:pt>
                <c:pt idx="527">
                  <c:v>0.23154358191999999</c:v>
                </c:pt>
                <c:pt idx="528">
                  <c:v>0.20031129931999991</c:v>
                </c:pt>
                <c:pt idx="529">
                  <c:v>0.14936076167999984</c:v>
                </c:pt>
                <c:pt idx="530">
                  <c:v>9.9009044999999768E-2</c:v>
                </c:pt>
                <c:pt idx="531">
                  <c:v>9.4743078280000045E-2</c:v>
                </c:pt>
                <c:pt idx="532">
                  <c:v>6.0818470520000438E-2</c:v>
                </c:pt>
                <c:pt idx="533">
                  <c:v>5.1890058720000298E-2</c:v>
                </c:pt>
                <c:pt idx="534">
                  <c:v>4.3524705879999716E-2</c:v>
                </c:pt>
                <c:pt idx="535">
                  <c:v>6.8395056999999926E-2</c:v>
                </c:pt>
                <c:pt idx="536">
                  <c:v>6.361487307999994E-2</c:v>
                </c:pt>
                <c:pt idx="537">
                  <c:v>5.4617693120000171E-2</c:v>
                </c:pt>
                <c:pt idx="538">
                  <c:v>7.7363956119999994E-2</c:v>
                </c:pt>
                <c:pt idx="539">
                  <c:v>-4.4140029200000494E-3</c:v>
                </c:pt>
                <c:pt idx="540">
                  <c:v>-4.0238056999999966E-2</c:v>
                </c:pt>
                <c:pt idx="541">
                  <c:v>-2.304815612000008E-2</c:v>
                </c:pt>
                <c:pt idx="542">
                  <c:v>-6.905714627999926E-2</c:v>
                </c:pt>
                <c:pt idx="543">
                  <c:v>-0.20309202847999971</c:v>
                </c:pt>
                <c:pt idx="544">
                  <c:v>-6.264355472000066E-2</c:v>
                </c:pt>
                <c:pt idx="545">
                  <c:v>3.5933524999999716E-2</c:v>
                </c:pt>
                <c:pt idx="546">
                  <c:v>-0.22514462132000015</c:v>
                </c:pt>
                <c:pt idx="547">
                  <c:v>-0.17497192868000058</c:v>
                </c:pt>
                <c:pt idx="548">
                  <c:v>-0.33941538108000086</c:v>
                </c:pt>
                <c:pt idx="549">
                  <c:v>-5.7220884555199953</c:v>
                </c:pt>
                <c:pt idx="550">
                  <c:v>-0.35277534099999952</c:v>
                </c:pt>
                <c:pt idx="551">
                  <c:v>-0.64143822852000054</c:v>
                </c:pt>
                <c:pt idx="552">
                  <c:v>-5.2362963080000484E-2</c:v>
                </c:pt>
                <c:pt idx="553">
                  <c:v>-4.818549347679995</c:v>
                </c:pt>
                <c:pt idx="554">
                  <c:v>-4.8935257853200014</c:v>
                </c:pt>
                <c:pt idx="555">
                  <c:v>-0.55101492499999949</c:v>
                </c:pt>
                <c:pt idx="556">
                  <c:v>-1.0548073757199998</c:v>
                </c:pt>
                <c:pt idx="557">
                  <c:v>-5.04225226348</c:v>
                </c:pt>
                <c:pt idx="558">
                  <c:v>-5.0846248242800005</c:v>
                </c:pt>
                <c:pt idx="559">
                  <c:v>-1.0505917071199995</c:v>
                </c:pt>
                <c:pt idx="560">
                  <c:v>-4.8869483750000002</c:v>
                </c:pt>
                <c:pt idx="561">
                  <c:v>-4.9384681199200058</c:v>
                </c:pt>
                <c:pt idx="562">
                  <c:v>-4.752020220879996</c:v>
                </c:pt>
                <c:pt idx="563">
                  <c:v>-4.6107238778799919</c:v>
                </c:pt>
                <c:pt idx="564">
                  <c:v>-4.7918727759199999</c:v>
                </c:pt>
                <c:pt idx="565">
                  <c:v>-4.6435952309999919</c:v>
                </c:pt>
                <c:pt idx="566">
                  <c:v>-4.4860392351199998</c:v>
                </c:pt>
                <c:pt idx="567">
                  <c:v>-4.286641580280004</c:v>
                </c:pt>
                <c:pt idx="568">
                  <c:v>0.25412442751999997</c:v>
                </c:pt>
                <c:pt idx="569">
                  <c:v>-4.3547275607199918</c:v>
                </c:pt>
                <c:pt idx="570">
                  <c:v>-3.4224002149999997</c:v>
                </c:pt>
                <c:pt idx="571">
                  <c:v>0.25611878468000027</c:v>
                </c:pt>
                <c:pt idx="572">
                  <c:v>0.25678578432000027</c:v>
                </c:pt>
                <c:pt idx="573">
                  <c:v>0.25745389092000032</c:v>
                </c:pt>
                <c:pt idx="574">
                  <c:v>0.25812310447999975</c:v>
                </c:pt>
                <c:pt idx="575">
                  <c:v>0.25879342499999974</c:v>
                </c:pt>
                <c:pt idx="576">
                  <c:v>0.25946485248000001</c:v>
                </c:pt>
                <c:pt idx="577">
                  <c:v>0.26013738691999999</c:v>
                </c:pt>
                <c:pt idx="578">
                  <c:v>0.26081102831999997</c:v>
                </c:pt>
                <c:pt idx="579">
                  <c:v>0.26148577668000034</c:v>
                </c:pt>
                <c:pt idx="580">
                  <c:v>0.26216163199999998</c:v>
                </c:pt>
                <c:pt idx="581">
                  <c:v>0.26283859428000034</c:v>
                </c:pt>
                <c:pt idx="582">
                  <c:v>0.26351666352000047</c:v>
                </c:pt>
                <c:pt idx="583">
                  <c:v>0.26419583971999999</c:v>
                </c:pt>
                <c:pt idx="584">
                  <c:v>0.26487612288000023</c:v>
                </c:pt>
                <c:pt idx="585">
                  <c:v>0.26555751299999997</c:v>
                </c:pt>
                <c:pt idx="586">
                  <c:v>0.26624001007999976</c:v>
                </c:pt>
                <c:pt idx="587">
                  <c:v>0.26692361412000026</c:v>
                </c:pt>
                <c:pt idx="588">
                  <c:v>0.26760832512000027</c:v>
                </c:pt>
                <c:pt idx="589">
                  <c:v>0.26829414307999999</c:v>
                </c:pt>
                <c:pt idx="590">
                  <c:v>0.26898106800000032</c:v>
                </c:pt>
                <c:pt idx="591">
                  <c:v>0.26966909987999998</c:v>
                </c:pt>
                <c:pt idx="592">
                  <c:v>0.27035823871999998</c:v>
                </c:pt>
                <c:pt idx="593">
                  <c:v>0.27104848451999997</c:v>
                </c:pt>
                <c:pt idx="594">
                  <c:v>0.27173983728000001</c:v>
                </c:pt>
                <c:pt idx="595">
                  <c:v>0.27243229700000027</c:v>
                </c:pt>
                <c:pt idx="596">
                  <c:v>0.27312586368000047</c:v>
                </c:pt>
                <c:pt idx="597">
                  <c:v>0.27382053732000056</c:v>
                </c:pt>
                <c:pt idx="598">
                  <c:v>0.27451631792000042</c:v>
                </c:pt>
                <c:pt idx="599">
                  <c:v>0.27521320548</c:v>
                </c:pt>
                <c:pt idx="600">
                  <c:v>0.2759112000000000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CCD4-4612-91C2-1ED668B27908}"/>
            </c:ext>
          </c:extLst>
        </c:ser>
        <c:ser>
          <c:idx val="2"/>
          <c:order val="3"/>
          <c:tx>
            <c:v>230 min</c:v>
          </c:tx>
          <c:marker>
            <c:symbol val="none"/>
          </c:marker>
          <c:xVal>
            <c:numRef>
              <c:f>absorbance!$R$3:$R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V$3:$V$603</c:f>
              <c:numCache>
                <c:formatCode>General</c:formatCode>
                <c:ptCount val="601"/>
                <c:pt idx="0">
                  <c:v>5.4658485999999904E-3</c:v>
                </c:pt>
                <c:pt idx="1">
                  <c:v>1.7936501999999141E-3</c:v>
                </c:pt>
                <c:pt idx="2">
                  <c:v>1.4272199999970661E-5</c:v>
                </c:pt>
                <c:pt idx="3">
                  <c:v>6.0862122000000041E-3</c:v>
                </c:pt>
                <c:pt idx="4">
                  <c:v>4.1270226999999271E-3</c:v>
                </c:pt>
                <c:pt idx="5">
                  <c:v>-4.2310529000000405E-3</c:v>
                </c:pt>
                <c:pt idx="6">
                  <c:v>1.5807289000000235E-3</c:v>
                </c:pt>
                <c:pt idx="7">
                  <c:v>-2.036556200000067E-3</c:v>
                </c:pt>
                <c:pt idx="8">
                  <c:v>2.1835886999999892E-3</c:v>
                </c:pt>
                <c:pt idx="9">
                  <c:v>1.6812133000000131E-3</c:v>
                </c:pt>
                <c:pt idx="10">
                  <c:v>-1.3689473000000909E-3</c:v>
                </c:pt>
                <c:pt idx="11">
                  <c:v>-6.2716430000006802E-4</c:v>
                </c:pt>
                <c:pt idx="12">
                  <c:v>-4.5223599999999492E-4</c:v>
                </c:pt>
                <c:pt idx="13">
                  <c:v>1.9336375999999564E-3</c:v>
                </c:pt>
                <c:pt idx="14">
                  <c:v>1.6348587999999175E-3</c:v>
                </c:pt>
                <c:pt idx="15">
                  <c:v>3.3354884999999813E-3</c:v>
                </c:pt>
                <c:pt idx="16">
                  <c:v>3.8177995999998941E-3</c:v>
                </c:pt>
                <c:pt idx="17">
                  <c:v>6.125771699999949E-3</c:v>
                </c:pt>
                <c:pt idx="18">
                  <c:v>1.3216880999999403E-3</c:v>
                </c:pt>
                <c:pt idx="19">
                  <c:v>3.9472493999998803E-3</c:v>
                </c:pt>
                <c:pt idx="20">
                  <c:v>3.5985839999999902E-3</c:v>
                </c:pt>
                <c:pt idx="21">
                  <c:v>3.4311959999996932E-4</c:v>
                </c:pt>
                <c:pt idx="22">
                  <c:v>-1.1491494000001323E-3</c:v>
                </c:pt>
                <c:pt idx="23">
                  <c:v>3.7862127999999697E-3</c:v>
                </c:pt>
                <c:pt idx="24">
                  <c:v>5.1038713000000104E-3</c:v>
                </c:pt>
                <c:pt idx="25">
                  <c:v>-1.2086909999997631E-4</c:v>
                </c:pt>
                <c:pt idx="26">
                  <c:v>6.7088599999931729E-5</c:v>
                </c:pt>
                <c:pt idx="27">
                  <c:v>-1.7530486000000289E-3</c:v>
                </c:pt>
                <c:pt idx="28">
                  <c:v>-6.9872169999996123E-4</c:v>
                </c:pt>
                <c:pt idx="29">
                  <c:v>3.6754054999999231E-3</c:v>
                </c:pt>
                <c:pt idx="30">
                  <c:v>-1.3776118000000121E-3</c:v>
                </c:pt>
                <c:pt idx="31">
                  <c:v>-1.49059300000004E-4</c:v>
                </c:pt>
                <c:pt idx="32">
                  <c:v>-3.1625540000000708E-3</c:v>
                </c:pt>
                <c:pt idx="33">
                  <c:v>1.290863999999948E-3</c:v>
                </c:pt>
                <c:pt idx="34">
                  <c:v>-1.9744893000000229E-3</c:v>
                </c:pt>
                <c:pt idx="35">
                  <c:v>-5.8239480000008069E-4</c:v>
                </c:pt>
                <c:pt idx="36">
                  <c:v>3.5027421999999919E-3</c:v>
                </c:pt>
                <c:pt idx="37">
                  <c:v>-5.0887699999946519E-5</c:v>
                </c:pt>
                <c:pt idx="38">
                  <c:v>4.4942192999999396E-3</c:v>
                </c:pt>
                <c:pt idx="39">
                  <c:v>1.2597580999999525E-3</c:v>
                </c:pt>
                <c:pt idx="40">
                  <c:v>-7.000722000000412E-4</c:v>
                </c:pt>
                <c:pt idx="41">
                  <c:v>-1.8433332000000469E-3</c:v>
                </c:pt>
                <c:pt idx="42">
                  <c:v>-3.2177460000004687E-4</c:v>
                </c:pt>
                <c:pt idx="43">
                  <c:v>-3.0325099999997662E-4</c:v>
                </c:pt>
                <c:pt idx="44">
                  <c:v>2.5867864999999657E-3</c:v>
                </c:pt>
                <c:pt idx="45">
                  <c:v>-6.2172930000004088E-4</c:v>
                </c:pt>
                <c:pt idx="46">
                  <c:v>1.8072372000000061E-3</c:v>
                </c:pt>
                <c:pt idx="47">
                  <c:v>-3.5970140000010691E-4</c:v>
                </c:pt>
                <c:pt idx="48">
                  <c:v>-3.6591726000000952E-3</c:v>
                </c:pt>
                <c:pt idx="49">
                  <c:v>-1.4401771000000247E-3</c:v>
                </c:pt>
                <c:pt idx="50">
                  <c:v>2.5570637999999279E-3</c:v>
                </c:pt>
                <c:pt idx="51">
                  <c:v>4.9327160999999564E-3</c:v>
                </c:pt>
                <c:pt idx="52">
                  <c:v>-7.7591360000001195E-4</c:v>
                </c:pt>
                <c:pt idx="53">
                  <c:v>-4.1347639000001235E-3</c:v>
                </c:pt>
                <c:pt idx="54">
                  <c:v>-2.6734307000000949E-3</c:v>
                </c:pt>
                <c:pt idx="55">
                  <c:v>4.556991700000017E-3</c:v>
                </c:pt>
                <c:pt idx="56">
                  <c:v>2.2678522999999306E-3</c:v>
                </c:pt>
                <c:pt idx="57">
                  <c:v>-3.1867253000000284E-3</c:v>
                </c:pt>
                <c:pt idx="58">
                  <c:v>-2.5715083000000249E-3</c:v>
                </c:pt>
                <c:pt idx="59">
                  <c:v>4.9040529999999703E-4</c:v>
                </c:pt>
                <c:pt idx="60">
                  <c:v>-1.8157197000000513E-3</c:v>
                </c:pt>
                <c:pt idx="61">
                  <c:v>-2.4545980999999832E-3</c:v>
                </c:pt>
                <c:pt idx="62">
                  <c:v>-2.0186403999999936E-3</c:v>
                </c:pt>
                <c:pt idx="63">
                  <c:v>-5.4185110000004588E-4</c:v>
                </c:pt>
                <c:pt idx="64">
                  <c:v>2.0773230000001349E-4</c:v>
                </c:pt>
                <c:pt idx="65">
                  <c:v>-2.1508875000000051E-3</c:v>
                </c:pt>
                <c:pt idx="66">
                  <c:v>5.5214939999995247E-4</c:v>
                </c:pt>
                <c:pt idx="67">
                  <c:v>-2.6294010000000628E-3</c:v>
                </c:pt>
                <c:pt idx="68">
                  <c:v>1.50094440000001E-3</c:v>
                </c:pt>
                <c:pt idx="69">
                  <c:v>7.64585999999957E-4</c:v>
                </c:pt>
                <c:pt idx="70">
                  <c:v>-1.93239230000006E-3</c:v>
                </c:pt>
                <c:pt idx="71">
                  <c:v>-5.2590340000002733E-4</c:v>
                </c:pt>
                <c:pt idx="72">
                  <c:v>6.9262499999944905E-5</c:v>
                </c:pt>
                <c:pt idx="73">
                  <c:v>-9.3185809999998977E-4</c:v>
                </c:pt>
                <c:pt idx="74">
                  <c:v>-1.0822412999999809E-3</c:v>
                </c:pt>
                <c:pt idx="75">
                  <c:v>-1.5754402000000833E-3</c:v>
                </c:pt>
                <c:pt idx="76">
                  <c:v>-3.2192913000000691E-3</c:v>
                </c:pt>
                <c:pt idx="77">
                  <c:v>-6.6870369999999513E-4</c:v>
                </c:pt>
                <c:pt idx="78">
                  <c:v>-1.677553000000444E-4</c:v>
                </c:pt>
                <c:pt idx="79">
                  <c:v>3.8859579999991911E-4</c:v>
                </c:pt>
                <c:pt idx="80">
                  <c:v>-2.8379655999999942E-3</c:v>
                </c:pt>
                <c:pt idx="81">
                  <c:v>-1.2462660000001069E-3</c:v>
                </c:pt>
                <c:pt idx="82">
                  <c:v>-9.4968550000004725E-4</c:v>
                </c:pt>
                <c:pt idx="83">
                  <c:v>-2.8481499000000692E-3</c:v>
                </c:pt>
                <c:pt idx="84">
                  <c:v>-3.8922112000001363E-3</c:v>
                </c:pt>
                <c:pt idx="85">
                  <c:v>9.5637739999993173E-4</c:v>
                </c:pt>
                <c:pt idx="86">
                  <c:v>-3.6163228000000189E-3</c:v>
                </c:pt>
                <c:pt idx="87">
                  <c:v>-2.9386430000000741E-3</c:v>
                </c:pt>
                <c:pt idx="88">
                  <c:v>-6.6536140000006459E-4</c:v>
                </c:pt>
                <c:pt idx="89">
                  <c:v>-1.4444779000000474E-3</c:v>
                </c:pt>
                <c:pt idx="90">
                  <c:v>-1.4669725999999781E-3</c:v>
                </c:pt>
                <c:pt idx="91">
                  <c:v>-5.3848980000006984E-4</c:v>
                </c:pt>
                <c:pt idx="92">
                  <c:v>-8.2509190000001897E-4</c:v>
                </c:pt>
                <c:pt idx="93">
                  <c:v>-3.9207561999999871E-3</c:v>
                </c:pt>
                <c:pt idx="94">
                  <c:v>-1.4969853000000876E-3</c:v>
                </c:pt>
                <c:pt idx="95">
                  <c:v>-1.9382751000000286E-3</c:v>
                </c:pt>
                <c:pt idx="96">
                  <c:v>-1.7993430999999893E-3</c:v>
                </c:pt>
                <c:pt idx="97">
                  <c:v>-1.8962961000000577E-3</c:v>
                </c:pt>
                <c:pt idx="98">
                  <c:v>-4.9841650000000404E-3</c:v>
                </c:pt>
                <c:pt idx="99">
                  <c:v>-1.9829720000000294E-3</c:v>
                </c:pt>
                <c:pt idx="100">
                  <c:v>-2.751101900000056E-3</c:v>
                </c:pt>
                <c:pt idx="101">
                  <c:v>6.9258189999996177E-4</c:v>
                </c:pt>
                <c:pt idx="102">
                  <c:v>3.9266230000001317E-4</c:v>
                </c:pt>
                <c:pt idx="103">
                  <c:v>-1.8848049000000937E-3</c:v>
                </c:pt>
                <c:pt idx="104">
                  <c:v>-3.6470640000000388E-3</c:v>
                </c:pt>
                <c:pt idx="105">
                  <c:v>-7.3953729999998283E-4</c:v>
                </c:pt>
                <c:pt idx="106">
                  <c:v>-2.6758710000000818E-3</c:v>
                </c:pt>
                <c:pt idx="107">
                  <c:v>-1.9140361000000183E-3</c:v>
                </c:pt>
                <c:pt idx="108">
                  <c:v>3.8245479999998732E-4</c:v>
                </c:pt>
                <c:pt idx="109">
                  <c:v>-1.7450595000000901E-3</c:v>
                </c:pt>
                <c:pt idx="110">
                  <c:v>-5.4766240000001085E-4</c:v>
                </c:pt>
                <c:pt idx="111">
                  <c:v>-1.2950629999999863E-4</c:v>
                </c:pt>
                <c:pt idx="112">
                  <c:v>-6.1619290000006308E-4</c:v>
                </c:pt>
                <c:pt idx="113">
                  <c:v>-1.8326188000000485E-3</c:v>
                </c:pt>
                <c:pt idx="114">
                  <c:v>-3.3554569000000247E-3</c:v>
                </c:pt>
                <c:pt idx="115">
                  <c:v>-1.9651622000000923E-3</c:v>
                </c:pt>
                <c:pt idx="116">
                  <c:v>-2.5658411000000782E-3</c:v>
                </c:pt>
                <c:pt idx="117">
                  <c:v>-1.8807132000000241E-3</c:v>
                </c:pt>
                <c:pt idx="118">
                  <c:v>-5.7445369000001297E-3</c:v>
                </c:pt>
                <c:pt idx="119">
                  <c:v>-2.4563841000000697E-3</c:v>
                </c:pt>
                <c:pt idx="120">
                  <c:v>-3.3205138000000117E-3</c:v>
                </c:pt>
                <c:pt idx="121">
                  <c:v>-4.5193233000001094E-3</c:v>
                </c:pt>
                <c:pt idx="122">
                  <c:v>-1.6322935000000771E-3</c:v>
                </c:pt>
                <c:pt idx="123">
                  <c:v>-5.4863159999998887E-4</c:v>
                </c:pt>
                <c:pt idx="124">
                  <c:v>-3.5168185999999435E-3</c:v>
                </c:pt>
                <c:pt idx="125">
                  <c:v>-6.0644348000000693E-3</c:v>
                </c:pt>
                <c:pt idx="126">
                  <c:v>-1.2985010000000361E-3</c:v>
                </c:pt>
                <c:pt idx="127">
                  <c:v>-5.1305665999999972E-3</c:v>
                </c:pt>
                <c:pt idx="128">
                  <c:v>-4.0133454000000398E-3</c:v>
                </c:pt>
                <c:pt idx="129">
                  <c:v>-2.2539281999999793E-3</c:v>
                </c:pt>
                <c:pt idx="130">
                  <c:v>5.7744910000001701E-4</c:v>
                </c:pt>
                <c:pt idx="131">
                  <c:v>-2.1290856000000251E-3</c:v>
                </c:pt>
                <c:pt idx="132">
                  <c:v>-3.6019972000000456E-3</c:v>
                </c:pt>
                <c:pt idx="133">
                  <c:v>-3.6141179999999756E-3</c:v>
                </c:pt>
                <c:pt idx="134">
                  <c:v>-2.8889884000000443E-3</c:v>
                </c:pt>
                <c:pt idx="135">
                  <c:v>-2.2480350999999929E-3</c:v>
                </c:pt>
                <c:pt idx="136">
                  <c:v>-1.7473310999999981E-3</c:v>
                </c:pt>
                <c:pt idx="137">
                  <c:v>-6.0338830000003594E-4</c:v>
                </c:pt>
                <c:pt idx="138">
                  <c:v>-1.0075713000000375E-3</c:v>
                </c:pt>
                <c:pt idx="139">
                  <c:v>-2.7800530999999877E-3</c:v>
                </c:pt>
                <c:pt idx="140">
                  <c:v>-3.8119021000000974E-3</c:v>
                </c:pt>
                <c:pt idx="141">
                  <c:v>-3.1384468000000012E-3</c:v>
                </c:pt>
                <c:pt idx="142">
                  <c:v>-1.976575800000021E-3</c:v>
                </c:pt>
                <c:pt idx="143">
                  <c:v>-6.5347089000000799E-3</c:v>
                </c:pt>
                <c:pt idx="144">
                  <c:v>3.6644949999994957E-4</c:v>
                </c:pt>
                <c:pt idx="145">
                  <c:v>-1.5800902999999755E-3</c:v>
                </c:pt>
                <c:pt idx="146">
                  <c:v>-4.8772560000000824E-3</c:v>
                </c:pt>
                <c:pt idx="147">
                  <c:v>-2.2027661000000335E-3</c:v>
                </c:pt>
                <c:pt idx="148">
                  <c:v>-4.1861848999999399E-3</c:v>
                </c:pt>
                <c:pt idx="149">
                  <c:v>-3.8337719000000612E-3</c:v>
                </c:pt>
                <c:pt idx="150">
                  <c:v>-3.068700700000042E-3</c:v>
                </c:pt>
                <c:pt idx="151">
                  <c:v>-3.4271616000000095E-3</c:v>
                </c:pt>
                <c:pt idx="152">
                  <c:v>-1.723256700000092E-3</c:v>
                </c:pt>
                <c:pt idx="153">
                  <c:v>-1.5590140000000807E-3</c:v>
                </c:pt>
                <c:pt idx="154">
                  <c:v>-4.8338097000000012E-3</c:v>
                </c:pt>
                <c:pt idx="155">
                  <c:v>-2.7975779000001025E-3</c:v>
                </c:pt>
                <c:pt idx="156">
                  <c:v>-3.0204958000000543E-3</c:v>
                </c:pt>
                <c:pt idx="157">
                  <c:v>-2.7670977000000038E-3</c:v>
                </c:pt>
                <c:pt idx="158">
                  <c:v>-1.9320025999999579E-3</c:v>
                </c:pt>
                <c:pt idx="159">
                  <c:v>-2.3023513000000342E-3</c:v>
                </c:pt>
                <c:pt idx="160">
                  <c:v>-3.6102211999999856E-3</c:v>
                </c:pt>
                <c:pt idx="161">
                  <c:v>-4.2898873999999473E-3</c:v>
                </c:pt>
                <c:pt idx="162">
                  <c:v>-2.7570736000000506E-3</c:v>
                </c:pt>
                <c:pt idx="163">
                  <c:v>-3.0311294000000288E-3</c:v>
                </c:pt>
                <c:pt idx="164">
                  <c:v>-1.6778587999999881E-3</c:v>
                </c:pt>
                <c:pt idx="165">
                  <c:v>-1.0943519000000969E-3</c:v>
                </c:pt>
                <c:pt idx="166">
                  <c:v>-2.3113371000000049E-3</c:v>
                </c:pt>
                <c:pt idx="167">
                  <c:v>-1.2641648999999755E-3</c:v>
                </c:pt>
                <c:pt idx="168">
                  <c:v>-2.1346972000000947E-3</c:v>
                </c:pt>
                <c:pt idx="169">
                  <c:v>-1.1284874999999987E-3</c:v>
                </c:pt>
                <c:pt idx="170">
                  <c:v>-3.1070246000000118E-3</c:v>
                </c:pt>
                <c:pt idx="171">
                  <c:v>-3.144804300000084E-3</c:v>
                </c:pt>
                <c:pt idx="172">
                  <c:v>-1.2265678000000235E-3</c:v>
                </c:pt>
                <c:pt idx="173">
                  <c:v>-1.3879964999999606E-3</c:v>
                </c:pt>
                <c:pt idx="174">
                  <c:v>-3.0164740000000767E-3</c:v>
                </c:pt>
                <c:pt idx="175">
                  <c:v>-4.2054113999999724E-3</c:v>
                </c:pt>
                <c:pt idx="176">
                  <c:v>-3.6643086999999823E-3</c:v>
                </c:pt>
                <c:pt idx="177">
                  <c:v>-8.1298920000005825E-4</c:v>
                </c:pt>
                <c:pt idx="178">
                  <c:v>-2.3943625000000246E-3</c:v>
                </c:pt>
                <c:pt idx="179">
                  <c:v>-1.1147718999999781E-3</c:v>
                </c:pt>
                <c:pt idx="180">
                  <c:v>-7.8419120000014551E-4</c:v>
                </c:pt>
                <c:pt idx="181">
                  <c:v>-1.8206872000000333E-3</c:v>
                </c:pt>
                <c:pt idx="182">
                  <c:v>-1.9879087999999942E-3</c:v>
                </c:pt>
                <c:pt idx="183">
                  <c:v>-4.1851897000001193E-3</c:v>
                </c:pt>
                <c:pt idx="184">
                  <c:v>-2.2556978000000155E-3</c:v>
                </c:pt>
                <c:pt idx="185">
                  <c:v>-5.1841479999999995E-3</c:v>
                </c:pt>
                <c:pt idx="186">
                  <c:v>-2.6590559000001213E-3</c:v>
                </c:pt>
                <c:pt idx="187">
                  <c:v>-2.7983953000000378E-3</c:v>
                </c:pt>
                <c:pt idx="188">
                  <c:v>-1.2372734000000163E-3</c:v>
                </c:pt>
                <c:pt idx="189">
                  <c:v>-2.1439920000000156E-3</c:v>
                </c:pt>
                <c:pt idx="190">
                  <c:v>-1.4183178000000147E-3</c:v>
                </c:pt>
                <c:pt idx="191">
                  <c:v>-4.0801538999999942E-3</c:v>
                </c:pt>
                <c:pt idx="192">
                  <c:v>-8.6370499999993786E-4</c:v>
                </c:pt>
                <c:pt idx="193">
                  <c:v>-3.7388653000000605E-3</c:v>
                </c:pt>
                <c:pt idx="194">
                  <c:v>-1.4331746000000312E-3</c:v>
                </c:pt>
                <c:pt idx="195">
                  <c:v>-2.80212469999994E-3</c:v>
                </c:pt>
                <c:pt idx="196">
                  <c:v>-2.7678918000000391E-3</c:v>
                </c:pt>
                <c:pt idx="197">
                  <c:v>-2.7543113000000111E-3</c:v>
                </c:pt>
                <c:pt idx="198">
                  <c:v>-1.0066375999999999E-3</c:v>
                </c:pt>
                <c:pt idx="199">
                  <c:v>-1.2190474000000073E-3</c:v>
                </c:pt>
                <c:pt idx="200">
                  <c:v>1.3926099999977989E-5</c:v>
                </c:pt>
                <c:pt idx="201">
                  <c:v>-9.0110240000002104E-4</c:v>
                </c:pt>
                <c:pt idx="202">
                  <c:v>-7.0918280000009757E-4</c:v>
                </c:pt>
                <c:pt idx="203">
                  <c:v>-7.736560000004573E-5</c:v>
                </c:pt>
                <c:pt idx="204">
                  <c:v>-1.437475599999988E-3</c:v>
                </c:pt>
                <c:pt idx="205">
                  <c:v>-1.9137080000000421E-3</c:v>
                </c:pt>
                <c:pt idx="206">
                  <c:v>-2.6943557000000417E-3</c:v>
                </c:pt>
                <c:pt idx="207">
                  <c:v>-1.165263499999986E-3</c:v>
                </c:pt>
                <c:pt idx="208">
                  <c:v>-2.1251780000003417E-4</c:v>
                </c:pt>
                <c:pt idx="209">
                  <c:v>-1.0790696000000655E-3</c:v>
                </c:pt>
                <c:pt idx="210">
                  <c:v>-1.2773634000000089E-3</c:v>
                </c:pt>
                <c:pt idx="211">
                  <c:v>-7.6634660000005127E-4</c:v>
                </c:pt>
                <c:pt idx="212">
                  <c:v>-2.4250279000000152E-3</c:v>
                </c:pt>
                <c:pt idx="213">
                  <c:v>2.4792460000003236E-4</c:v>
                </c:pt>
                <c:pt idx="214">
                  <c:v>-1.4545950000000862E-3</c:v>
                </c:pt>
                <c:pt idx="215">
                  <c:v>-1.4804207000000402E-3</c:v>
                </c:pt>
                <c:pt idx="216">
                  <c:v>-2.8207518999999763E-3</c:v>
                </c:pt>
                <c:pt idx="217">
                  <c:v>-7.5779160000005784E-4</c:v>
                </c:pt>
                <c:pt idx="218">
                  <c:v>-1.9996105000000841E-3</c:v>
                </c:pt>
                <c:pt idx="219">
                  <c:v>-1.3892890999999685E-3</c:v>
                </c:pt>
                <c:pt idx="220">
                  <c:v>-3.5081210000009825E-4</c:v>
                </c:pt>
                <c:pt idx="221">
                  <c:v>7.3795659999992378E-4</c:v>
                </c:pt>
                <c:pt idx="222">
                  <c:v>-3.9037330000002472E-4</c:v>
                </c:pt>
                <c:pt idx="223">
                  <c:v>-7.7342129999996686E-4</c:v>
                </c:pt>
                <c:pt idx="224">
                  <c:v>-2.9639648000000566E-3</c:v>
                </c:pt>
                <c:pt idx="225">
                  <c:v>5.2714100000000939E-4</c:v>
                </c:pt>
                <c:pt idx="226">
                  <c:v>-1.8413512999999604E-3</c:v>
                </c:pt>
                <c:pt idx="227">
                  <c:v>5.7904729999996949E-4</c:v>
                </c:pt>
                <c:pt idx="228">
                  <c:v>4.0174170000006892E-4</c:v>
                </c:pt>
                <c:pt idx="229">
                  <c:v>-4.2875580000001411E-4</c:v>
                </c:pt>
                <c:pt idx="230">
                  <c:v>3.6272359999994818E-4</c:v>
                </c:pt>
                <c:pt idx="231">
                  <c:v>-1.2293049999995143E-4</c:v>
                </c:pt>
                <c:pt idx="232">
                  <c:v>1.7925520000006161E-4</c:v>
                </c:pt>
                <c:pt idx="233">
                  <c:v>9.2014639999993264E-4</c:v>
                </c:pt>
                <c:pt idx="234">
                  <c:v>-8.1337440000001169E-4</c:v>
                </c:pt>
                <c:pt idx="235">
                  <c:v>-1.4559955999999818E-3</c:v>
                </c:pt>
                <c:pt idx="236">
                  <c:v>-1.486968400000066E-3</c:v>
                </c:pt>
                <c:pt idx="237">
                  <c:v>5.4533999999939579E-5</c:v>
                </c:pt>
                <c:pt idx="238">
                  <c:v>4.4812579999997773E-4</c:v>
                </c:pt>
                <c:pt idx="239">
                  <c:v>-4.5454880000001018E-4</c:v>
                </c:pt>
                <c:pt idx="240">
                  <c:v>-1.0408564000000686E-3</c:v>
                </c:pt>
                <c:pt idx="241">
                  <c:v>-1.9761935000000585E-3</c:v>
                </c:pt>
                <c:pt idx="242">
                  <c:v>1.3931849999987452E-4</c:v>
                </c:pt>
                <c:pt idx="243">
                  <c:v>-5.4427750000002393E-4</c:v>
                </c:pt>
                <c:pt idx="244">
                  <c:v>1.3551982999999712E-3</c:v>
                </c:pt>
                <c:pt idx="245">
                  <c:v>-5.6426940000003922E-4</c:v>
                </c:pt>
                <c:pt idx="246">
                  <c:v>-6.0236090000004392E-4</c:v>
                </c:pt>
                <c:pt idx="247">
                  <c:v>1.8858760000000085E-3</c:v>
                </c:pt>
                <c:pt idx="248">
                  <c:v>-1.3946775000000544E-3</c:v>
                </c:pt>
                <c:pt idx="249">
                  <c:v>-2.6888015000000078E-3</c:v>
                </c:pt>
                <c:pt idx="250">
                  <c:v>4.7778220000005493E-4</c:v>
                </c:pt>
                <c:pt idx="251">
                  <c:v>1.6996008999999321E-3</c:v>
                </c:pt>
                <c:pt idx="252">
                  <c:v>1.503589400000006E-3</c:v>
                </c:pt>
                <c:pt idx="253">
                  <c:v>-4.3485909999996323E-4</c:v>
                </c:pt>
                <c:pt idx="254">
                  <c:v>3.9739979999992042E-4</c:v>
                </c:pt>
                <c:pt idx="255">
                  <c:v>8.1926899999918031E-5</c:v>
                </c:pt>
                <c:pt idx="256">
                  <c:v>7.442239000000644E-4</c:v>
                </c:pt>
                <c:pt idx="257">
                  <c:v>-2.0040499999995909E-4</c:v>
                </c:pt>
                <c:pt idx="258">
                  <c:v>-1.2419654999999974E-3</c:v>
                </c:pt>
                <c:pt idx="259">
                  <c:v>-6.0057350000003505E-4</c:v>
                </c:pt>
                <c:pt idx="260">
                  <c:v>-1.7830280000002987E-4</c:v>
                </c:pt>
                <c:pt idx="261">
                  <c:v>7.9085589999994363E-4</c:v>
                </c:pt>
                <c:pt idx="262">
                  <c:v>1.7087699999999706E-3</c:v>
                </c:pt>
                <c:pt idx="263">
                  <c:v>1.0395170999999981E-3</c:v>
                </c:pt>
                <c:pt idx="264">
                  <c:v>1.2877440000000351E-3</c:v>
                </c:pt>
                <c:pt idx="265">
                  <c:v>1.2573939999999673E-3</c:v>
                </c:pt>
                <c:pt idx="266">
                  <c:v>8.4885499999965054E-5</c:v>
                </c:pt>
                <c:pt idx="267">
                  <c:v>1.2028199000000417E-3</c:v>
                </c:pt>
                <c:pt idx="268">
                  <c:v>-3.7982750000004111E-4</c:v>
                </c:pt>
                <c:pt idx="269">
                  <c:v>-1.5122657000000705E-3</c:v>
                </c:pt>
                <c:pt idx="270">
                  <c:v>1.6525330000005686E-4</c:v>
                </c:pt>
                <c:pt idx="271">
                  <c:v>-6.6284270000005528E-4</c:v>
                </c:pt>
                <c:pt idx="272">
                  <c:v>2.3746229999999088E-4</c:v>
                </c:pt>
                <c:pt idx="273">
                  <c:v>6.0491709999999142E-4</c:v>
                </c:pt>
                <c:pt idx="274">
                  <c:v>-5.337599999988291E-6</c:v>
                </c:pt>
                <c:pt idx="275">
                  <c:v>1.2745756999999469E-3</c:v>
                </c:pt>
                <c:pt idx="276">
                  <c:v>1.7686767000000281E-3</c:v>
                </c:pt>
                <c:pt idx="277">
                  <c:v>1.0577360999999839E-3</c:v>
                </c:pt>
                <c:pt idx="278">
                  <c:v>1.7755937999999194E-3</c:v>
                </c:pt>
                <c:pt idx="279">
                  <c:v>1.8515246999999946E-3</c:v>
                </c:pt>
                <c:pt idx="280">
                  <c:v>-7.5616859999999629E-4</c:v>
                </c:pt>
                <c:pt idx="281">
                  <c:v>-2.7656430000000425E-4</c:v>
                </c:pt>
                <c:pt idx="282">
                  <c:v>1.8157482999999752E-3</c:v>
                </c:pt>
                <c:pt idx="283">
                  <c:v>3.0663989999999992E-3</c:v>
                </c:pt>
                <c:pt idx="284">
                  <c:v>1.2411971999999882E-3</c:v>
                </c:pt>
                <c:pt idx="285">
                  <c:v>1.4318993999999907E-3</c:v>
                </c:pt>
                <c:pt idx="286">
                  <c:v>1.8123085999999799E-3</c:v>
                </c:pt>
                <c:pt idx="287">
                  <c:v>1.2646888999999781E-3</c:v>
                </c:pt>
                <c:pt idx="288">
                  <c:v>2.0127999999999258E-3</c:v>
                </c:pt>
                <c:pt idx="289">
                  <c:v>-1.0841130000005548E-4</c:v>
                </c:pt>
                <c:pt idx="290">
                  <c:v>2.7188894000000352E-3</c:v>
                </c:pt>
                <c:pt idx="291">
                  <c:v>2.3692779999999751E-3</c:v>
                </c:pt>
                <c:pt idx="292">
                  <c:v>1.3181351999999602E-3</c:v>
                </c:pt>
                <c:pt idx="293">
                  <c:v>6.7690890000005131E-4</c:v>
                </c:pt>
                <c:pt idx="294">
                  <c:v>1.0570531999999921E-3</c:v>
                </c:pt>
                <c:pt idx="295">
                  <c:v>2.6850361000000408E-3</c:v>
                </c:pt>
                <c:pt idx="296">
                  <c:v>5.5159380000002799E-4</c:v>
                </c:pt>
                <c:pt idx="297">
                  <c:v>5.7925239999995313E-4</c:v>
                </c:pt>
                <c:pt idx="298">
                  <c:v>2.5441964999999866E-3</c:v>
                </c:pt>
                <c:pt idx="299">
                  <c:v>2.0787765999999452E-3</c:v>
                </c:pt>
                <c:pt idx="300">
                  <c:v>2.8400949999996005E-4</c:v>
                </c:pt>
                <c:pt idx="301">
                  <c:v>1.1286407999999701E-3</c:v>
                </c:pt>
                <c:pt idx="302">
                  <c:v>9.5911440000001668E-4</c:v>
                </c:pt>
                <c:pt idx="303">
                  <c:v>1.5004184999999341E-3</c:v>
                </c:pt>
                <c:pt idx="304">
                  <c:v>1.6612815000000018E-3</c:v>
                </c:pt>
                <c:pt idx="305">
                  <c:v>8.5534269999993089E-4</c:v>
                </c:pt>
                <c:pt idx="306">
                  <c:v>1.8422970999999468E-3</c:v>
                </c:pt>
                <c:pt idx="307">
                  <c:v>-1.6108024000000009E-3</c:v>
                </c:pt>
                <c:pt idx="308">
                  <c:v>1.0998296999999979E-3</c:v>
                </c:pt>
                <c:pt idx="309">
                  <c:v>4.3345679999995433E-4</c:v>
                </c:pt>
                <c:pt idx="310">
                  <c:v>1.8321318999999781E-3</c:v>
                </c:pt>
                <c:pt idx="311">
                  <c:v>1.1580410999998971E-3</c:v>
                </c:pt>
                <c:pt idx="312">
                  <c:v>4.6384389999999404E-3</c:v>
                </c:pt>
                <c:pt idx="313">
                  <c:v>1.1729441999999701E-3</c:v>
                </c:pt>
                <c:pt idx="314">
                  <c:v>6.0574059999995988E-4</c:v>
                </c:pt>
                <c:pt idx="315">
                  <c:v>1.3778387999999753E-3</c:v>
                </c:pt>
                <c:pt idx="316">
                  <c:v>1.3576278999999913E-3</c:v>
                </c:pt>
                <c:pt idx="317">
                  <c:v>-3.833241000000821E-4</c:v>
                </c:pt>
                <c:pt idx="318">
                  <c:v>2.8941225999998821E-3</c:v>
                </c:pt>
                <c:pt idx="319">
                  <c:v>1.3220349999998343E-4</c:v>
                </c:pt>
                <c:pt idx="320">
                  <c:v>2.1752685999999466E-3</c:v>
                </c:pt>
                <c:pt idx="321">
                  <c:v>-1.0927609999999981E-4</c:v>
                </c:pt>
                <c:pt idx="322">
                  <c:v>2.5088851999999781E-3</c:v>
                </c:pt>
                <c:pt idx="323">
                  <c:v>2.5459720999999051E-3</c:v>
                </c:pt>
                <c:pt idx="324">
                  <c:v>1.5813885000000593E-3</c:v>
                </c:pt>
                <c:pt idx="325">
                  <c:v>6.7404049999997338E-4</c:v>
                </c:pt>
                <c:pt idx="326">
                  <c:v>1.8963223999999847E-3</c:v>
                </c:pt>
                <c:pt idx="327">
                  <c:v>2.3342679999999172E-4</c:v>
                </c:pt>
                <c:pt idx="328">
                  <c:v>3.0512362999999842E-3</c:v>
                </c:pt>
                <c:pt idx="329">
                  <c:v>5.0744460000001833E-4</c:v>
                </c:pt>
                <c:pt idx="330">
                  <c:v>8.1190590000002202E-4</c:v>
                </c:pt>
                <c:pt idx="331">
                  <c:v>3.1601139999992727E-4</c:v>
                </c:pt>
                <c:pt idx="332">
                  <c:v>2.0186197000000594E-3</c:v>
                </c:pt>
                <c:pt idx="333">
                  <c:v>2.7788639999999942E-3</c:v>
                </c:pt>
                <c:pt idx="334">
                  <c:v>2.7985229999999449E-4</c:v>
                </c:pt>
                <c:pt idx="335">
                  <c:v>9.8150610000008508E-4</c:v>
                </c:pt>
                <c:pt idx="336">
                  <c:v>5.1437614000000107E-3</c:v>
                </c:pt>
                <c:pt idx="337">
                  <c:v>1.5570569999995309E-4</c:v>
                </c:pt>
                <c:pt idx="338">
                  <c:v>1.6345840000003847E-4</c:v>
                </c:pt>
                <c:pt idx="339">
                  <c:v>3.2419086000000119E-3</c:v>
                </c:pt>
                <c:pt idx="340">
                  <c:v>3.6766399999999541E-3</c:v>
                </c:pt>
                <c:pt idx="341">
                  <c:v>3.8988129999989473E-4</c:v>
                </c:pt>
                <c:pt idx="342">
                  <c:v>2.5617014999999043E-3</c:v>
                </c:pt>
                <c:pt idx="343">
                  <c:v>9.0301470000003856E-4</c:v>
                </c:pt>
                <c:pt idx="344">
                  <c:v>4.3354529999994911E-4</c:v>
                </c:pt>
                <c:pt idx="345">
                  <c:v>2.921524699999959E-3</c:v>
                </c:pt>
                <c:pt idx="346">
                  <c:v>2.1838650000000092E-3</c:v>
                </c:pt>
                <c:pt idx="347">
                  <c:v>8.667143999999136E-4</c:v>
                </c:pt>
                <c:pt idx="348">
                  <c:v>2.1683986999999653E-3</c:v>
                </c:pt>
                <c:pt idx="349">
                  <c:v>7.0941969999999133E-4</c:v>
                </c:pt>
                <c:pt idx="350">
                  <c:v>3.9908432999999355E-3</c:v>
                </c:pt>
                <c:pt idx="351">
                  <c:v>-9.1426690000007225E-4</c:v>
                </c:pt>
                <c:pt idx="352">
                  <c:v>9.6564380000008318E-4</c:v>
                </c:pt>
                <c:pt idx="353">
                  <c:v>1.0965010999999802E-3</c:v>
                </c:pt>
                <c:pt idx="354">
                  <c:v>1.0273703999999495E-3</c:v>
                </c:pt>
                <c:pt idx="355">
                  <c:v>3.4960220000002096E-4</c:v>
                </c:pt>
                <c:pt idx="356">
                  <c:v>2.0736482999999532E-3</c:v>
                </c:pt>
                <c:pt idx="357">
                  <c:v>2.5766786999998868E-3</c:v>
                </c:pt>
                <c:pt idx="358">
                  <c:v>2.5878570000004202E-4</c:v>
                </c:pt>
                <c:pt idx="359">
                  <c:v>-9.6615160000002216E-4</c:v>
                </c:pt>
                <c:pt idx="360">
                  <c:v>-7.7471809999996109E-4</c:v>
                </c:pt>
                <c:pt idx="361">
                  <c:v>4.0080468000000024E-3</c:v>
                </c:pt>
                <c:pt idx="362">
                  <c:v>2.1676480999999752E-3</c:v>
                </c:pt>
                <c:pt idx="363">
                  <c:v>2.2260005999999452E-3</c:v>
                </c:pt>
                <c:pt idx="364">
                  <c:v>2.1332407000000408E-3</c:v>
                </c:pt>
                <c:pt idx="365">
                  <c:v>1.3526359999999088E-4</c:v>
                </c:pt>
                <c:pt idx="366">
                  <c:v>3.4413390000004383E-4</c:v>
                </c:pt>
                <c:pt idx="367">
                  <c:v>1.131870099999988E-3</c:v>
                </c:pt>
                <c:pt idx="368">
                  <c:v>6.2319080000000757E-4</c:v>
                </c:pt>
                <c:pt idx="369">
                  <c:v>2.354737500000096E-3</c:v>
                </c:pt>
                <c:pt idx="370">
                  <c:v>5.9863465999999777E-3</c:v>
                </c:pt>
                <c:pt idx="371">
                  <c:v>1.0605319999990041E-4</c:v>
                </c:pt>
                <c:pt idx="372">
                  <c:v>9.7686530000007377E-4</c:v>
                </c:pt>
                <c:pt idx="373">
                  <c:v>-1.4530038000000189E-3</c:v>
                </c:pt>
                <c:pt idx="374">
                  <c:v>5.0180900000002004E-4</c:v>
                </c:pt>
                <c:pt idx="375">
                  <c:v>1.819553099999982E-3</c:v>
                </c:pt>
                <c:pt idx="376">
                  <c:v>6.2203924000000035E-3</c:v>
                </c:pt>
                <c:pt idx="377">
                  <c:v>-1.7215934000001099E-3</c:v>
                </c:pt>
                <c:pt idx="378">
                  <c:v>6.2321901000000433E-3</c:v>
                </c:pt>
                <c:pt idx="379">
                  <c:v>1.1141838999999553E-3</c:v>
                </c:pt>
                <c:pt idx="380">
                  <c:v>2.0387628000000952E-3</c:v>
                </c:pt>
                <c:pt idx="381">
                  <c:v>4.2365419000000093E-3</c:v>
                </c:pt>
                <c:pt idx="382">
                  <c:v>2.1338910999998983E-3</c:v>
                </c:pt>
                <c:pt idx="383">
                  <c:v>-2.2544334000000358E-3</c:v>
                </c:pt>
                <c:pt idx="384">
                  <c:v>-3.2992530000003389E-4</c:v>
                </c:pt>
                <c:pt idx="385">
                  <c:v>1.5136250000000184E-3</c:v>
                </c:pt>
                <c:pt idx="386">
                  <c:v>2.1703134000000154E-3</c:v>
                </c:pt>
                <c:pt idx="387">
                  <c:v>-1.6701833000001289E-3</c:v>
                </c:pt>
                <c:pt idx="388">
                  <c:v>-2.6297039000000044E-3</c:v>
                </c:pt>
                <c:pt idx="389">
                  <c:v>-4.9041771000000222E-3</c:v>
                </c:pt>
                <c:pt idx="390">
                  <c:v>1.7220370999999634E-3</c:v>
                </c:pt>
                <c:pt idx="391">
                  <c:v>-1.8296137000000661E-3</c:v>
                </c:pt>
                <c:pt idx="392">
                  <c:v>-4.188709300000093E-3</c:v>
                </c:pt>
                <c:pt idx="393">
                  <c:v>-4.1248310000000475E-3</c:v>
                </c:pt>
                <c:pt idx="394">
                  <c:v>1.49472200000006E-3</c:v>
                </c:pt>
                <c:pt idx="395">
                  <c:v>6.4262679999999126E-4</c:v>
                </c:pt>
                <c:pt idx="396">
                  <c:v>-2.2204841999999302E-3</c:v>
                </c:pt>
                <c:pt idx="397">
                  <c:v>-2.501834300000008E-3</c:v>
                </c:pt>
                <c:pt idx="398">
                  <c:v>1.4444988999999242E-3</c:v>
                </c:pt>
                <c:pt idx="399">
                  <c:v>9.2440320000009067E-4</c:v>
                </c:pt>
                <c:pt idx="400">
                  <c:v>-6.0886689999989482E-4</c:v>
                </c:pt>
                <c:pt idx="401">
                  <c:v>4.1507879000000081E-3</c:v>
                </c:pt>
                <c:pt idx="402">
                  <c:v>-2.9052391000000143E-3</c:v>
                </c:pt>
                <c:pt idx="403">
                  <c:v>-1.0264249999999975E-3</c:v>
                </c:pt>
                <c:pt idx="404">
                  <c:v>-3.4784392999999691E-3</c:v>
                </c:pt>
                <c:pt idx="405">
                  <c:v>-8.0178828000001048E-3</c:v>
                </c:pt>
                <c:pt idx="406">
                  <c:v>4.1046018000001072E-3</c:v>
                </c:pt>
                <c:pt idx="407">
                  <c:v>-3.4436532000000652E-3</c:v>
                </c:pt>
                <c:pt idx="408">
                  <c:v>-2.6417292000000003E-3</c:v>
                </c:pt>
                <c:pt idx="409">
                  <c:v>-1.4354018999999099E-3</c:v>
                </c:pt>
                <c:pt idx="410">
                  <c:v>-1.6922043000000564E-3</c:v>
                </c:pt>
                <c:pt idx="411">
                  <c:v>1.5311144999999304E-3</c:v>
                </c:pt>
                <c:pt idx="412">
                  <c:v>1.737433999999817E-4</c:v>
                </c:pt>
                <c:pt idx="413">
                  <c:v>8.2723869999990146E-4</c:v>
                </c:pt>
                <c:pt idx="414">
                  <c:v>-8.5205817999999267E-3</c:v>
                </c:pt>
                <c:pt idx="415">
                  <c:v>-1.0144288999999751E-3</c:v>
                </c:pt>
                <c:pt idx="416">
                  <c:v>-7.0189942000000172E-3</c:v>
                </c:pt>
                <c:pt idx="417">
                  <c:v>-3.2378028000000247E-3</c:v>
                </c:pt>
                <c:pt idx="418">
                  <c:v>2.1943041999999999E-3</c:v>
                </c:pt>
                <c:pt idx="419">
                  <c:v>6.8077264999998402E-3</c:v>
                </c:pt>
                <c:pt idx="420">
                  <c:v>5.918638999999348E-4</c:v>
                </c:pt>
                <c:pt idx="421">
                  <c:v>-1.7426775000000129E-3</c:v>
                </c:pt>
                <c:pt idx="422">
                  <c:v>-9.9721325000000326E-3</c:v>
                </c:pt>
                <c:pt idx="423">
                  <c:v>-5.3544775000000065E-3</c:v>
                </c:pt>
                <c:pt idx="424">
                  <c:v>3.8298929999998595E-3</c:v>
                </c:pt>
                <c:pt idx="425">
                  <c:v>-2.6525940000000103E-3</c:v>
                </c:pt>
                <c:pt idx="426">
                  <c:v>-6.1118280000001012E-3</c:v>
                </c:pt>
                <c:pt idx="427">
                  <c:v>9.4689709999998262E-3</c:v>
                </c:pt>
                <c:pt idx="428">
                  <c:v>-9.1370240000002208E-3</c:v>
                </c:pt>
                <c:pt idx="429">
                  <c:v>-1.5911691000000061E-2</c:v>
                </c:pt>
                <c:pt idx="430">
                  <c:v>8.6899289999999296E-3</c:v>
                </c:pt>
                <c:pt idx="431">
                  <c:v>-1.6783936000000003E-2</c:v>
                </c:pt>
                <c:pt idx="432">
                  <c:v>-9.0856250000000052E-3</c:v>
                </c:pt>
                <c:pt idx="433">
                  <c:v>-1.2445760000002204E-3</c:v>
                </c:pt>
                <c:pt idx="434">
                  <c:v>-1.4889525999999941E-2</c:v>
                </c:pt>
                <c:pt idx="435">
                  <c:v>5.2804770000000108E-3</c:v>
                </c:pt>
                <c:pt idx="436">
                  <c:v>-1.1449280000000063E-2</c:v>
                </c:pt>
                <c:pt idx="437">
                  <c:v>-2.1660746999999876E-2</c:v>
                </c:pt>
                <c:pt idx="438">
                  <c:v>1.5642480000001026E-3</c:v>
                </c:pt>
                <c:pt idx="439">
                  <c:v>-1.2028023999999964E-2</c:v>
                </c:pt>
                <c:pt idx="440">
                  <c:v>1.0881753000000117E-2</c:v>
                </c:pt>
                <c:pt idx="441">
                  <c:v>-8.9184909999999278E-3</c:v>
                </c:pt>
                <c:pt idx="442">
                  <c:v>3.6070962999999942E-2</c:v>
                </c:pt>
                <c:pt idx="443">
                  <c:v>3.4654660000000836E-3</c:v>
                </c:pt>
                <c:pt idx="444">
                  <c:v>-7.5751430000000741E-3</c:v>
                </c:pt>
                <c:pt idx="445">
                  <c:v>-3.2518372999999996E-2</c:v>
                </c:pt>
                <c:pt idx="446">
                  <c:v>1.110297799999988E-2</c:v>
                </c:pt>
                <c:pt idx="447">
                  <c:v>2.4356879999999838E-2</c:v>
                </c:pt>
                <c:pt idx="448">
                  <c:v>-8.6334370000000268E-3</c:v>
                </c:pt>
                <c:pt idx="449">
                  <c:v>-8.1305480000001817E-3</c:v>
                </c:pt>
                <c:pt idx="450">
                  <c:v>2.9982083999999739E-2</c:v>
                </c:pt>
                <c:pt idx="451">
                  <c:v>-3.2049120000001746E-3</c:v>
                </c:pt>
                <c:pt idx="452">
                  <c:v>9.1376219999999564E-3</c:v>
                </c:pt>
                <c:pt idx="453">
                  <c:v>7.1693649999999831E-3</c:v>
                </c:pt>
                <c:pt idx="454">
                  <c:v>1.3390948999999978E-2</c:v>
                </c:pt>
                <c:pt idx="455">
                  <c:v>1.8855838000000083E-2</c:v>
                </c:pt>
                <c:pt idx="456">
                  <c:v>3.1725934999999816E-2</c:v>
                </c:pt>
                <c:pt idx="457">
                  <c:v>5.2504897000000023E-2</c:v>
                </c:pt>
                <c:pt idx="458">
                  <c:v>7.4166530000000105E-2</c:v>
                </c:pt>
                <c:pt idx="459">
                  <c:v>0.11479631399999991</c:v>
                </c:pt>
                <c:pt idx="460">
                  <c:v>0.17128300499999996</c:v>
                </c:pt>
                <c:pt idx="461">
                  <c:v>0.23390055599999993</c:v>
                </c:pt>
                <c:pt idx="462">
                  <c:v>0.27986246700000061</c:v>
                </c:pt>
                <c:pt idx="463">
                  <c:v>0.31271366800000028</c:v>
                </c:pt>
                <c:pt idx="464">
                  <c:v>0.31710762900000034</c:v>
                </c:pt>
                <c:pt idx="465">
                  <c:v>0.30679657400000027</c:v>
                </c:pt>
                <c:pt idx="466">
                  <c:v>0.28787424300000042</c:v>
                </c:pt>
                <c:pt idx="467">
                  <c:v>0.24109691799999994</c:v>
                </c:pt>
                <c:pt idx="468">
                  <c:v>0.20090595100000028</c:v>
                </c:pt>
                <c:pt idx="469">
                  <c:v>0.16558210599999995</c:v>
                </c:pt>
                <c:pt idx="470">
                  <c:v>0.14786122600000021</c:v>
                </c:pt>
                <c:pt idx="471">
                  <c:v>0.12184712199999997</c:v>
                </c:pt>
                <c:pt idx="472">
                  <c:v>0.11123204100000005</c:v>
                </c:pt>
                <c:pt idx="473">
                  <c:v>0.11019618799999992</c:v>
                </c:pt>
                <c:pt idx="474">
                  <c:v>0.11474295000000009</c:v>
                </c:pt>
                <c:pt idx="475">
                  <c:v>0.14151120200000014</c:v>
                </c:pt>
                <c:pt idx="476">
                  <c:v>0.16677579499999995</c:v>
                </c:pt>
                <c:pt idx="477">
                  <c:v>0.18317424200000021</c:v>
                </c:pt>
                <c:pt idx="478">
                  <c:v>0.21070211199999991</c:v>
                </c:pt>
                <c:pt idx="479">
                  <c:v>0.22913757900000017</c:v>
                </c:pt>
                <c:pt idx="480">
                  <c:v>0.21171279000000018</c:v>
                </c:pt>
                <c:pt idx="481">
                  <c:v>0.19176617399999984</c:v>
                </c:pt>
                <c:pt idx="482">
                  <c:v>0.17150024099999991</c:v>
                </c:pt>
                <c:pt idx="483">
                  <c:v>0.14425083399999994</c:v>
                </c:pt>
                <c:pt idx="484">
                  <c:v>0.12176197700000015</c:v>
                </c:pt>
                <c:pt idx="485">
                  <c:v>9.929176100000002E-2</c:v>
                </c:pt>
                <c:pt idx="486">
                  <c:v>7.9612398999999903E-2</c:v>
                </c:pt>
                <c:pt idx="487">
                  <c:v>7.7224866999999753E-2</c:v>
                </c:pt>
                <c:pt idx="488">
                  <c:v>7.5907162999999889E-2</c:v>
                </c:pt>
                <c:pt idx="489">
                  <c:v>6.7952528000000192E-2</c:v>
                </c:pt>
                <c:pt idx="490">
                  <c:v>7.9981348999999757E-2</c:v>
                </c:pt>
                <c:pt idx="491">
                  <c:v>7.2348191999999922E-2</c:v>
                </c:pt>
                <c:pt idx="492">
                  <c:v>7.3107771999999793E-2</c:v>
                </c:pt>
                <c:pt idx="493">
                  <c:v>7.8407721000000249E-2</c:v>
                </c:pt>
                <c:pt idx="494">
                  <c:v>8.1071877999999722E-2</c:v>
                </c:pt>
                <c:pt idx="495">
                  <c:v>7.0518275000000102E-2</c:v>
                </c:pt>
                <c:pt idx="496">
                  <c:v>5.7279288000000067E-2</c:v>
                </c:pt>
                <c:pt idx="497">
                  <c:v>4.8168921999999906E-2</c:v>
                </c:pt>
                <c:pt idx="498">
                  <c:v>3.2241141000000022E-2</c:v>
                </c:pt>
                <c:pt idx="499">
                  <c:v>2.5641649999999606E-2</c:v>
                </c:pt>
                <c:pt idx="500">
                  <c:v>3.0420136999999986E-2</c:v>
                </c:pt>
                <c:pt idx="501">
                  <c:v>2.6005844000000024E-2</c:v>
                </c:pt>
                <c:pt idx="502">
                  <c:v>2.6336244999999706E-2</c:v>
                </c:pt>
                <c:pt idx="503">
                  <c:v>2.62512460000001E-2</c:v>
                </c:pt>
                <c:pt idx="504">
                  <c:v>2.6816816999999771E-2</c:v>
                </c:pt>
                <c:pt idx="505">
                  <c:v>1.6309916999999896E-2</c:v>
                </c:pt>
                <c:pt idx="506">
                  <c:v>9.3537119999998614E-3</c:v>
                </c:pt>
                <c:pt idx="507">
                  <c:v>1.1485232999999814E-2</c:v>
                </c:pt>
                <c:pt idx="508">
                  <c:v>2.3425458999999923E-2</c:v>
                </c:pt>
                <c:pt idx="509">
                  <c:v>7.801561999999939E-3</c:v>
                </c:pt>
                <c:pt idx="510">
                  <c:v>1.8187610000000021E-3</c:v>
                </c:pt>
                <c:pt idx="511">
                  <c:v>-1.1206045000000201E-2</c:v>
                </c:pt>
                <c:pt idx="512">
                  <c:v>-8.8689009999997157E-3</c:v>
                </c:pt>
                <c:pt idx="513">
                  <c:v>7.9659260000003174E-3</c:v>
                </c:pt>
                <c:pt idx="514">
                  <c:v>-1.4613249999999899E-2</c:v>
                </c:pt>
                <c:pt idx="515">
                  <c:v>1.9624793999999841E-2</c:v>
                </c:pt>
                <c:pt idx="516">
                  <c:v>-9.7213270000000174E-3</c:v>
                </c:pt>
                <c:pt idx="517">
                  <c:v>-8.1889769999998006E-3</c:v>
                </c:pt>
                <c:pt idx="518">
                  <c:v>-1.3490270000000592E-3</c:v>
                </c:pt>
                <c:pt idx="519">
                  <c:v>2.2221633999999761E-2</c:v>
                </c:pt>
                <c:pt idx="520">
                  <c:v>1.1420605999999923E-2</c:v>
                </c:pt>
                <c:pt idx="521">
                  <c:v>3.3184145000000054E-2</c:v>
                </c:pt>
                <c:pt idx="522">
                  <c:v>5.5841201999999916E-2</c:v>
                </c:pt>
                <c:pt idx="523">
                  <c:v>8.9651168000000461E-2</c:v>
                </c:pt>
                <c:pt idx="524">
                  <c:v>0.20096045000000018</c:v>
                </c:pt>
                <c:pt idx="525">
                  <c:v>0.25451370900000031</c:v>
                </c:pt>
                <c:pt idx="526">
                  <c:v>0.27521043100000031</c:v>
                </c:pt>
                <c:pt idx="527">
                  <c:v>0.30043440900000051</c:v>
                </c:pt>
                <c:pt idx="528">
                  <c:v>0.25508736800000031</c:v>
                </c:pt>
                <c:pt idx="529">
                  <c:v>0.19935187800000007</c:v>
                </c:pt>
                <c:pt idx="530">
                  <c:v>0.13386737700000001</c:v>
                </c:pt>
                <c:pt idx="531">
                  <c:v>0.13437134400000023</c:v>
                </c:pt>
                <c:pt idx="532">
                  <c:v>0.10859030300000048</c:v>
                </c:pt>
                <c:pt idx="533">
                  <c:v>0.12347505400000004</c:v>
                </c:pt>
                <c:pt idx="534">
                  <c:v>7.8823987999999914E-2</c:v>
                </c:pt>
                <c:pt idx="535">
                  <c:v>0.13397987200000019</c:v>
                </c:pt>
                <c:pt idx="536">
                  <c:v>9.452189200000026E-2</c:v>
                </c:pt>
                <c:pt idx="537">
                  <c:v>6.903206599999992E-2</c:v>
                </c:pt>
                <c:pt idx="538">
                  <c:v>0.13227059499999977</c:v>
                </c:pt>
                <c:pt idx="539">
                  <c:v>0.1283722850000002</c:v>
                </c:pt>
                <c:pt idx="540">
                  <c:v>-4.2232559999998472E-3</c:v>
                </c:pt>
                <c:pt idx="541">
                  <c:v>1.3646378999999991E-2</c:v>
                </c:pt>
                <c:pt idx="542">
                  <c:v>-3.7090675999999635E-2</c:v>
                </c:pt>
                <c:pt idx="543">
                  <c:v>-0.22000634799999949</c:v>
                </c:pt>
                <c:pt idx="544">
                  <c:v>-1.4543714000000457E-2</c:v>
                </c:pt>
                <c:pt idx="545">
                  <c:v>8.3996479999998291E-3</c:v>
                </c:pt>
                <c:pt idx="546">
                  <c:v>-0.23330573900000021</c:v>
                </c:pt>
                <c:pt idx="547">
                  <c:v>-0.11441668900000052</c:v>
                </c:pt>
                <c:pt idx="548">
                  <c:v>-0.33579703999999982</c:v>
                </c:pt>
                <c:pt idx="549">
                  <c:v>-5.7518522009999975</c:v>
                </c:pt>
                <c:pt idx="550">
                  <c:v>-0.26824898499999988</c:v>
                </c:pt>
                <c:pt idx="551">
                  <c:v>-0.66408496299999975</c:v>
                </c:pt>
                <c:pt idx="552">
                  <c:v>-8.9221467000000068E-2</c:v>
                </c:pt>
                <c:pt idx="553">
                  <c:v>-4.7802345759999962</c:v>
                </c:pt>
                <c:pt idx="554">
                  <c:v>-4.9428842929999952</c:v>
                </c:pt>
                <c:pt idx="555">
                  <c:v>-0.67255807600000106</c:v>
                </c:pt>
                <c:pt idx="556">
                  <c:v>-1.0731511150000004</c:v>
                </c:pt>
                <c:pt idx="557">
                  <c:v>-5.0069761999999995</c:v>
                </c:pt>
                <c:pt idx="558">
                  <c:v>-5.097197986999995</c:v>
                </c:pt>
                <c:pt idx="559">
                  <c:v>-1.2576086079999989</c:v>
                </c:pt>
                <c:pt idx="560">
                  <c:v>-5.035758266999995</c:v>
                </c:pt>
                <c:pt idx="561">
                  <c:v>-4.997892516999995</c:v>
                </c:pt>
                <c:pt idx="562">
                  <c:v>-4.7988780550000003</c:v>
                </c:pt>
                <c:pt idx="563">
                  <c:v>-4.7370170539999954</c:v>
                </c:pt>
                <c:pt idx="564">
                  <c:v>-4.5676710709999959</c:v>
                </c:pt>
                <c:pt idx="565">
                  <c:v>-4.7466187050000048</c:v>
                </c:pt>
                <c:pt idx="566">
                  <c:v>-4.5974449889999951</c:v>
                </c:pt>
                <c:pt idx="567">
                  <c:v>-4.4895537630000044</c:v>
                </c:pt>
                <c:pt idx="568">
                  <c:v>-4.4805502930000003</c:v>
                </c:pt>
                <c:pt idx="569">
                  <c:v>-4.3174491010000002</c:v>
                </c:pt>
                <c:pt idx="570">
                  <c:v>0.25105109999999997</c:v>
                </c:pt>
                <c:pt idx="571">
                  <c:v>-2.8212060949999977</c:v>
                </c:pt>
                <c:pt idx="572">
                  <c:v>0.252387056</c:v>
                </c:pt>
                <c:pt idx="573">
                  <c:v>0.25305671100000027</c:v>
                </c:pt>
                <c:pt idx="574">
                  <c:v>0.253727484</c:v>
                </c:pt>
                <c:pt idx="575">
                  <c:v>0.25439937499999998</c:v>
                </c:pt>
                <c:pt idx="576">
                  <c:v>0.25507238400000032</c:v>
                </c:pt>
                <c:pt idx="577">
                  <c:v>0.25574651100000001</c:v>
                </c:pt>
                <c:pt idx="578">
                  <c:v>0.256421756</c:v>
                </c:pt>
                <c:pt idx="579">
                  <c:v>0.25709811900000001</c:v>
                </c:pt>
                <c:pt idx="580">
                  <c:v>0.25777560000000005</c:v>
                </c:pt>
                <c:pt idx="581">
                  <c:v>0.25845419900000027</c:v>
                </c:pt>
                <c:pt idx="582">
                  <c:v>0.25913391599999996</c:v>
                </c:pt>
                <c:pt idx="583">
                  <c:v>0.25981475100000034</c:v>
                </c:pt>
                <c:pt idx="584">
                  <c:v>0.26049670400000002</c:v>
                </c:pt>
                <c:pt idx="585">
                  <c:v>0.26117977500000028</c:v>
                </c:pt>
                <c:pt idx="586">
                  <c:v>0.26186396400000034</c:v>
                </c:pt>
                <c:pt idx="587">
                  <c:v>0.26254927099999997</c:v>
                </c:pt>
                <c:pt idx="588">
                  <c:v>0.26323569599999996</c:v>
                </c:pt>
                <c:pt idx="589">
                  <c:v>0.26392323900000031</c:v>
                </c:pt>
                <c:pt idx="590">
                  <c:v>0.26461190000000001</c:v>
                </c:pt>
                <c:pt idx="591">
                  <c:v>0.26530167900000035</c:v>
                </c:pt>
                <c:pt idx="592">
                  <c:v>0.26599257600000026</c:v>
                </c:pt>
                <c:pt idx="593">
                  <c:v>0.26668459100000041</c:v>
                </c:pt>
                <c:pt idx="594">
                  <c:v>0.26737772400000026</c:v>
                </c:pt>
                <c:pt idx="595">
                  <c:v>0.26807197500000041</c:v>
                </c:pt>
                <c:pt idx="596">
                  <c:v>0.26876734399999996</c:v>
                </c:pt>
                <c:pt idx="597">
                  <c:v>0.26946383100000026</c:v>
                </c:pt>
                <c:pt idx="598">
                  <c:v>0.27016143599999998</c:v>
                </c:pt>
                <c:pt idx="599">
                  <c:v>0.27086015900000027</c:v>
                </c:pt>
                <c:pt idx="600">
                  <c:v>0.2715600000000000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CCD4-4612-91C2-1ED668B27908}"/>
            </c:ext>
          </c:extLst>
        </c:ser>
        <c:ser>
          <c:idx val="4"/>
          <c:order val="4"/>
          <c:tx>
            <c:v>288 min</c:v>
          </c:tx>
          <c:marker>
            <c:symbol val="none"/>
          </c:marker>
          <c:xVal>
            <c:numRef>
              <c:f>absorbance!$W$3:$W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AA$3:$AA$603</c:f>
              <c:numCache>
                <c:formatCode>General</c:formatCode>
                <c:ptCount val="601"/>
                <c:pt idx="0">
                  <c:v>1.1226285999999541E-3</c:v>
                </c:pt>
                <c:pt idx="1">
                  <c:v>-9.4784740000000765E-4</c:v>
                </c:pt>
                <c:pt idx="2">
                  <c:v>1.859612299999952E-3</c:v>
                </c:pt>
                <c:pt idx="3">
                  <c:v>1.8305721999999931E-3</c:v>
                </c:pt>
                <c:pt idx="4">
                  <c:v>2.8510615999999566E-3</c:v>
                </c:pt>
                <c:pt idx="5">
                  <c:v>-1.1784716999999889E-3</c:v>
                </c:pt>
                <c:pt idx="6">
                  <c:v>1.549548399999934E-3</c:v>
                </c:pt>
                <c:pt idx="7">
                  <c:v>1.8713620000002117E-4</c:v>
                </c:pt>
                <c:pt idx="8">
                  <c:v>7.2298835999999884E-3</c:v>
                </c:pt>
                <c:pt idx="9">
                  <c:v>4.1122405000000029E-3</c:v>
                </c:pt>
                <c:pt idx="10">
                  <c:v>8.076580999999719E-4</c:v>
                </c:pt>
                <c:pt idx="11">
                  <c:v>3.38497730000004E-3</c:v>
                </c:pt>
                <c:pt idx="12">
                  <c:v>-3.5066804000000451E-3</c:v>
                </c:pt>
                <c:pt idx="13">
                  <c:v>-4.7699999999997815E-4</c:v>
                </c:pt>
                <c:pt idx="14">
                  <c:v>2.2754550999999623E-3</c:v>
                </c:pt>
                <c:pt idx="15">
                  <c:v>3.0185441000000202E-3</c:v>
                </c:pt>
                <c:pt idx="16">
                  <c:v>1.8432219999994781E-4</c:v>
                </c:pt>
                <c:pt idx="17">
                  <c:v>1.0592460199999982E-2</c:v>
                </c:pt>
                <c:pt idx="18">
                  <c:v>3.1542927999999347E-3</c:v>
                </c:pt>
                <c:pt idx="19">
                  <c:v>2.7651739999995411E-4</c:v>
                </c:pt>
                <c:pt idx="20">
                  <c:v>1.3665743999999869E-3</c:v>
                </c:pt>
                <c:pt idx="21">
                  <c:v>-3.339358200000031E-3</c:v>
                </c:pt>
                <c:pt idx="22">
                  <c:v>-2.3605613000000393E-3</c:v>
                </c:pt>
                <c:pt idx="23">
                  <c:v>4.9530279000000194E-3</c:v>
                </c:pt>
                <c:pt idx="24">
                  <c:v>7.007665399999953E-3</c:v>
                </c:pt>
                <c:pt idx="25">
                  <c:v>-1.8012883999999341E-3</c:v>
                </c:pt>
                <c:pt idx="26">
                  <c:v>5.8998974999999801E-3</c:v>
                </c:pt>
                <c:pt idx="27">
                  <c:v>1.002103000000033E-3</c:v>
                </c:pt>
                <c:pt idx="28">
                  <c:v>-1.6542333000000031E-3</c:v>
                </c:pt>
                <c:pt idx="29">
                  <c:v>4.0123358000000442E-3</c:v>
                </c:pt>
                <c:pt idx="30">
                  <c:v>1.7922079999999909E-3</c:v>
                </c:pt>
                <c:pt idx="31">
                  <c:v>1.1770355000000632E-3</c:v>
                </c:pt>
                <c:pt idx="32">
                  <c:v>-1.3652637000000081E-3</c:v>
                </c:pt>
                <c:pt idx="33">
                  <c:v>3.4471991999998918E-3</c:v>
                </c:pt>
                <c:pt idx="34">
                  <c:v>1.7749169999997671E-4</c:v>
                </c:pt>
                <c:pt idx="35">
                  <c:v>1.3758784999999001E-3</c:v>
                </c:pt>
                <c:pt idx="36">
                  <c:v>4.4053752999999593E-3</c:v>
                </c:pt>
                <c:pt idx="37">
                  <c:v>6.2286191999999562E-3</c:v>
                </c:pt>
                <c:pt idx="38">
                  <c:v>1.3622060999999581E-3</c:v>
                </c:pt>
                <c:pt idx="39">
                  <c:v>3.2909865999998802E-3</c:v>
                </c:pt>
                <c:pt idx="40">
                  <c:v>1.8660630999999541E-3</c:v>
                </c:pt>
                <c:pt idx="41">
                  <c:v>1.5846803999999281E-3</c:v>
                </c:pt>
                <c:pt idx="42">
                  <c:v>5.7616614000000161E-3</c:v>
                </c:pt>
                <c:pt idx="43">
                  <c:v>-4.6005737000000563E-3</c:v>
                </c:pt>
                <c:pt idx="44">
                  <c:v>3.6607776000000033E-3</c:v>
                </c:pt>
                <c:pt idx="45">
                  <c:v>9.5668809999993826E-4</c:v>
                </c:pt>
                <c:pt idx="46">
                  <c:v>6.5498949999998133E-4</c:v>
                </c:pt>
                <c:pt idx="47">
                  <c:v>1.5134315999998926E-3</c:v>
                </c:pt>
                <c:pt idx="48">
                  <c:v>7.69994799999952E-4</c:v>
                </c:pt>
                <c:pt idx="49">
                  <c:v>-1.3160109000000552E-3</c:v>
                </c:pt>
                <c:pt idx="50">
                  <c:v>3.0472615000000126E-3</c:v>
                </c:pt>
                <c:pt idx="51">
                  <c:v>1.3435220999998831E-3</c:v>
                </c:pt>
                <c:pt idx="52">
                  <c:v>-1.139790700000032E-3</c:v>
                </c:pt>
                <c:pt idx="53">
                  <c:v>-2.8037523000000752E-3</c:v>
                </c:pt>
                <c:pt idx="54">
                  <c:v>-8.3046370000000765E-4</c:v>
                </c:pt>
                <c:pt idx="55">
                  <c:v>4.4017345999999334E-3</c:v>
                </c:pt>
                <c:pt idx="56">
                  <c:v>4.6467799999999707E-4</c:v>
                </c:pt>
                <c:pt idx="57">
                  <c:v>-2.4033733000000694E-3</c:v>
                </c:pt>
                <c:pt idx="58">
                  <c:v>-1.8500328000000145E-3</c:v>
                </c:pt>
                <c:pt idx="59">
                  <c:v>-6.3350520000010721E-4</c:v>
                </c:pt>
                <c:pt idx="60">
                  <c:v>9.862138000000264E-4</c:v>
                </c:pt>
                <c:pt idx="61">
                  <c:v>-2.082393700000078E-3</c:v>
                </c:pt>
                <c:pt idx="62">
                  <c:v>6.8215799999993398E-5</c:v>
                </c:pt>
                <c:pt idx="63">
                  <c:v>3.4790718999999641E-3</c:v>
                </c:pt>
                <c:pt idx="64">
                  <c:v>2.3787764000000045E-3</c:v>
                </c:pt>
                <c:pt idx="65">
                  <c:v>-2.7602596000000671E-3</c:v>
                </c:pt>
                <c:pt idx="66">
                  <c:v>8.5146680000000596E-4</c:v>
                </c:pt>
                <c:pt idx="67">
                  <c:v>-1.9354439000000582E-3</c:v>
                </c:pt>
                <c:pt idx="68">
                  <c:v>1.5463511000000109E-3</c:v>
                </c:pt>
                <c:pt idx="69">
                  <c:v>-2.0701452000000402E-3</c:v>
                </c:pt>
                <c:pt idx="70">
                  <c:v>-7.6638660000000257E-4</c:v>
                </c:pt>
                <c:pt idx="71">
                  <c:v>2.3113363999999752E-3</c:v>
                </c:pt>
                <c:pt idx="72">
                  <c:v>-6.3724260000000475E-4</c:v>
                </c:pt>
                <c:pt idx="73">
                  <c:v>8.3145969999998343E-4</c:v>
                </c:pt>
                <c:pt idx="74">
                  <c:v>-9.8721720000000276E-4</c:v>
                </c:pt>
                <c:pt idx="75">
                  <c:v>-1.529703100000058E-3</c:v>
                </c:pt>
                <c:pt idx="76">
                  <c:v>-9.1499859999999574E-4</c:v>
                </c:pt>
                <c:pt idx="77">
                  <c:v>-4.5544920000001391E-4</c:v>
                </c:pt>
                <c:pt idx="78">
                  <c:v>1.7145856000000403E-3</c:v>
                </c:pt>
                <c:pt idx="79">
                  <c:v>5.9499109999994193E-4</c:v>
                </c:pt>
                <c:pt idx="80">
                  <c:v>-1.0777830999999793E-3</c:v>
                </c:pt>
                <c:pt idx="81">
                  <c:v>2.4452719999995542E-4</c:v>
                </c:pt>
                <c:pt idx="82">
                  <c:v>-4.4814630000000879E-4</c:v>
                </c:pt>
                <c:pt idx="83">
                  <c:v>-2.8378873000000945E-3</c:v>
                </c:pt>
                <c:pt idx="84">
                  <c:v>-4.5004707000000114E-3</c:v>
                </c:pt>
                <c:pt idx="85">
                  <c:v>-8.8794270000003468E-4</c:v>
                </c:pt>
                <c:pt idx="86">
                  <c:v>-3.868422799999968E-3</c:v>
                </c:pt>
                <c:pt idx="87">
                  <c:v>-4.0665770000000174E-3</c:v>
                </c:pt>
                <c:pt idx="88">
                  <c:v>-1.9713869999999933E-3</c:v>
                </c:pt>
                <c:pt idx="89">
                  <c:v>-1.4845281000000221E-3</c:v>
                </c:pt>
                <c:pt idx="90">
                  <c:v>-5.4210009999994333E-4</c:v>
                </c:pt>
                <c:pt idx="91">
                  <c:v>2.3320805999999532E-3</c:v>
                </c:pt>
                <c:pt idx="92">
                  <c:v>-5.0543250000001404E-4</c:v>
                </c:pt>
                <c:pt idx="93">
                  <c:v>-2.7756475000000357E-3</c:v>
                </c:pt>
                <c:pt idx="94">
                  <c:v>-1.3489927999999762E-3</c:v>
                </c:pt>
                <c:pt idx="95">
                  <c:v>-1.2969297000000599E-3</c:v>
                </c:pt>
                <c:pt idx="96">
                  <c:v>-9.710869999998718E-5</c:v>
                </c:pt>
                <c:pt idx="97">
                  <c:v>-5.7155640000003448E-4</c:v>
                </c:pt>
                <c:pt idx="98">
                  <c:v>-2.1883759000001241E-3</c:v>
                </c:pt>
                <c:pt idx="99">
                  <c:v>9.0724789999993723E-4</c:v>
                </c:pt>
                <c:pt idx="100">
                  <c:v>-5.9501970000008883E-4</c:v>
                </c:pt>
                <c:pt idx="101">
                  <c:v>-1.8190718999999966E-3</c:v>
                </c:pt>
                <c:pt idx="102">
                  <c:v>-1.483274500000048E-3</c:v>
                </c:pt>
                <c:pt idx="103">
                  <c:v>-2.5954867000000143E-3</c:v>
                </c:pt>
                <c:pt idx="104">
                  <c:v>-9.4934900000007301E-4</c:v>
                </c:pt>
                <c:pt idx="105">
                  <c:v>-9.0987350000002007E-4</c:v>
                </c:pt>
                <c:pt idx="106">
                  <c:v>-2.3199871000000871E-3</c:v>
                </c:pt>
                <c:pt idx="107">
                  <c:v>-2.1876110000000389E-3</c:v>
                </c:pt>
                <c:pt idx="108">
                  <c:v>1.1827384999999479E-3</c:v>
                </c:pt>
                <c:pt idx="109">
                  <c:v>-2.6404068999999791E-3</c:v>
                </c:pt>
                <c:pt idx="110">
                  <c:v>4.9133709999993433E-4</c:v>
                </c:pt>
                <c:pt idx="111">
                  <c:v>-2.9037020000002856E-4</c:v>
                </c:pt>
                <c:pt idx="112">
                  <c:v>-2.6067373000000825E-3</c:v>
                </c:pt>
                <c:pt idx="113">
                  <c:v>-8.1855399999997407E-5</c:v>
                </c:pt>
                <c:pt idx="114">
                  <c:v>-9.5503840000008098E-4</c:v>
                </c:pt>
                <c:pt idx="115">
                  <c:v>6.7969959999997296E-4</c:v>
                </c:pt>
                <c:pt idx="116">
                  <c:v>-2.9498330000005167E-4</c:v>
                </c:pt>
                <c:pt idx="117">
                  <c:v>-2.5952329000000218E-3</c:v>
                </c:pt>
                <c:pt idx="118">
                  <c:v>-3.5406879000000916E-3</c:v>
                </c:pt>
                <c:pt idx="119">
                  <c:v>-2.8054897999999799E-3</c:v>
                </c:pt>
                <c:pt idx="120">
                  <c:v>-3.1822353000000602E-3</c:v>
                </c:pt>
                <c:pt idx="121">
                  <c:v>-1.5290594000000335E-3</c:v>
                </c:pt>
                <c:pt idx="122">
                  <c:v>1.5383071999999231E-3</c:v>
                </c:pt>
                <c:pt idx="123">
                  <c:v>-9.7305680000003836E-4</c:v>
                </c:pt>
                <c:pt idx="124">
                  <c:v>-1.1090457000000619E-3</c:v>
                </c:pt>
                <c:pt idx="125">
                  <c:v>-3.2819976000000358E-3</c:v>
                </c:pt>
                <c:pt idx="126">
                  <c:v>-1.7465463000000125E-3</c:v>
                </c:pt>
                <c:pt idx="127">
                  <c:v>-2.3243520000000018E-3</c:v>
                </c:pt>
                <c:pt idx="128">
                  <c:v>-1.3089893000000361E-3</c:v>
                </c:pt>
                <c:pt idx="129">
                  <c:v>-2.9201688999999954E-3</c:v>
                </c:pt>
                <c:pt idx="130">
                  <c:v>-1.8564749000000726E-3</c:v>
                </c:pt>
                <c:pt idx="131">
                  <c:v>-4.2723553000000034E-3</c:v>
                </c:pt>
                <c:pt idx="132">
                  <c:v>-1.98859220000003E-3</c:v>
                </c:pt>
                <c:pt idx="133">
                  <c:v>-2.5716974999999975E-3</c:v>
                </c:pt>
                <c:pt idx="134">
                  <c:v>-1.8723384000000358E-3</c:v>
                </c:pt>
                <c:pt idx="135">
                  <c:v>-7.7074149999997732E-4</c:v>
                </c:pt>
                <c:pt idx="136">
                  <c:v>-7.3139280000006444E-4</c:v>
                </c:pt>
                <c:pt idx="137">
                  <c:v>-7.6728419999999662E-4</c:v>
                </c:pt>
                <c:pt idx="138">
                  <c:v>-3.3170800000000282E-3</c:v>
                </c:pt>
                <c:pt idx="139">
                  <c:v>-2.1193869999999748E-3</c:v>
                </c:pt>
                <c:pt idx="140">
                  <c:v>-1.2722627000000541E-3</c:v>
                </c:pt>
                <c:pt idx="141">
                  <c:v>-8.7395059999995171E-4</c:v>
                </c:pt>
                <c:pt idx="142">
                  <c:v>-2.1381801000000256E-3</c:v>
                </c:pt>
                <c:pt idx="143">
                  <c:v>-2.7209984999999903E-3</c:v>
                </c:pt>
                <c:pt idx="144">
                  <c:v>-4.032055000000313E-4</c:v>
                </c:pt>
                <c:pt idx="145">
                  <c:v>-1.3515725000000105E-3</c:v>
                </c:pt>
                <c:pt idx="146">
                  <c:v>-3.192061000000055E-3</c:v>
                </c:pt>
                <c:pt idx="147">
                  <c:v>-4.8597109999998293E-4</c:v>
                </c:pt>
                <c:pt idx="148">
                  <c:v>-2.3295076999999831E-3</c:v>
                </c:pt>
                <c:pt idx="149">
                  <c:v>-1.8888791999999445E-3</c:v>
                </c:pt>
                <c:pt idx="150">
                  <c:v>-2.534534600000003E-3</c:v>
                </c:pt>
                <c:pt idx="151">
                  <c:v>-3.2607049999999792E-3</c:v>
                </c:pt>
                <c:pt idx="152">
                  <c:v>-1.0806167000000655E-3</c:v>
                </c:pt>
                <c:pt idx="153">
                  <c:v>-1.1634972999999826E-3</c:v>
                </c:pt>
                <c:pt idx="154">
                  <c:v>-1.4462513000000077E-3</c:v>
                </c:pt>
                <c:pt idx="155">
                  <c:v>-1.6084438999999795E-3</c:v>
                </c:pt>
                <c:pt idx="156">
                  <c:v>-2.6821630000001294E-4</c:v>
                </c:pt>
                <c:pt idx="157">
                  <c:v>-1.3516665999999122E-3</c:v>
                </c:pt>
                <c:pt idx="158">
                  <c:v>-8.7943979999999266E-4</c:v>
                </c:pt>
                <c:pt idx="159">
                  <c:v>-6.508062999999463E-4</c:v>
                </c:pt>
                <c:pt idx="160">
                  <c:v>-3.1102720000000554E-3</c:v>
                </c:pt>
                <c:pt idx="161">
                  <c:v>-1.5371001000000501E-3</c:v>
                </c:pt>
                <c:pt idx="162">
                  <c:v>-1.0906835000000245E-3</c:v>
                </c:pt>
                <c:pt idx="163">
                  <c:v>-1.795981800000096E-3</c:v>
                </c:pt>
                <c:pt idx="164">
                  <c:v>1.1888542999999863E-3</c:v>
                </c:pt>
                <c:pt idx="165">
                  <c:v>-2.9505270000007615E-4</c:v>
                </c:pt>
                <c:pt idx="166">
                  <c:v>-6.1865519999998518E-4</c:v>
                </c:pt>
                <c:pt idx="167">
                  <c:v>-1.4042871000000691E-3</c:v>
                </c:pt>
                <c:pt idx="168">
                  <c:v>-1.0312237000000557E-3</c:v>
                </c:pt>
                <c:pt idx="169">
                  <c:v>-1.205722400000081E-3</c:v>
                </c:pt>
                <c:pt idx="170">
                  <c:v>-1.6544961000000149E-3</c:v>
                </c:pt>
                <c:pt idx="171">
                  <c:v>-4.4785189000001212E-3</c:v>
                </c:pt>
                <c:pt idx="172">
                  <c:v>-5.8808259999998445E-4</c:v>
                </c:pt>
                <c:pt idx="173">
                  <c:v>-9.855190000000757E-4</c:v>
                </c:pt>
                <c:pt idx="174">
                  <c:v>-1.6029157000000142E-3</c:v>
                </c:pt>
                <c:pt idx="175">
                  <c:v>-3.1450229000000744E-3</c:v>
                </c:pt>
                <c:pt idx="176">
                  <c:v>-3.2517500000000281E-3</c:v>
                </c:pt>
                <c:pt idx="177">
                  <c:v>-8.05778200000108E-4</c:v>
                </c:pt>
                <c:pt idx="178">
                  <c:v>-4.7225020000000173E-3</c:v>
                </c:pt>
                <c:pt idx="179">
                  <c:v>-2.8918540000005821E-4</c:v>
                </c:pt>
                <c:pt idx="180">
                  <c:v>4.3068319999997655E-4</c:v>
                </c:pt>
                <c:pt idx="181">
                  <c:v>1.3618462999999414E-3</c:v>
                </c:pt>
                <c:pt idx="182">
                  <c:v>-2.5654588000000589E-3</c:v>
                </c:pt>
                <c:pt idx="183">
                  <c:v>-2.2741003000000841E-3</c:v>
                </c:pt>
                <c:pt idx="184">
                  <c:v>-1.5885952000000158E-3</c:v>
                </c:pt>
                <c:pt idx="185">
                  <c:v>-3.6095473000000459E-3</c:v>
                </c:pt>
                <c:pt idx="186">
                  <c:v>-1.9241975000000055E-3</c:v>
                </c:pt>
                <c:pt idx="187">
                  <c:v>-1.8900344000000473E-3</c:v>
                </c:pt>
                <c:pt idx="188">
                  <c:v>-4.7759250000001333E-4</c:v>
                </c:pt>
                <c:pt idx="189">
                  <c:v>-1.6857772000000448E-3</c:v>
                </c:pt>
                <c:pt idx="190">
                  <c:v>1.962962999999821E-4</c:v>
                </c:pt>
                <c:pt idx="191">
                  <c:v>-1.0826622000000841E-3</c:v>
                </c:pt>
                <c:pt idx="192">
                  <c:v>-7.505409999999669E-4</c:v>
                </c:pt>
                <c:pt idx="193">
                  <c:v>-4.2901778000000454E-3</c:v>
                </c:pt>
                <c:pt idx="194">
                  <c:v>-1.5551333999999917E-3</c:v>
                </c:pt>
                <c:pt idx="195">
                  <c:v>-2.1491466000000412E-3</c:v>
                </c:pt>
                <c:pt idx="196">
                  <c:v>-1.4404895000000039E-3</c:v>
                </c:pt>
                <c:pt idx="197">
                  <c:v>-2.7396189000000182E-3</c:v>
                </c:pt>
                <c:pt idx="198">
                  <c:v>-1.1732441999999798E-3</c:v>
                </c:pt>
                <c:pt idx="199">
                  <c:v>-8.3133190000003743E-4</c:v>
                </c:pt>
                <c:pt idx="200">
                  <c:v>-7.0258469999998139E-4</c:v>
                </c:pt>
                <c:pt idx="201">
                  <c:v>5.827119999999577E-4</c:v>
                </c:pt>
                <c:pt idx="202">
                  <c:v>-1.4791390000000182E-3</c:v>
                </c:pt>
                <c:pt idx="203">
                  <c:v>-9.6443420000005831E-4</c:v>
                </c:pt>
                <c:pt idx="204">
                  <c:v>-8.472219000000299E-4</c:v>
                </c:pt>
                <c:pt idx="205">
                  <c:v>-2.250871100000054E-3</c:v>
                </c:pt>
                <c:pt idx="206">
                  <c:v>-2.8581018999999969E-3</c:v>
                </c:pt>
                <c:pt idx="207">
                  <c:v>-1.4943901000001041E-3</c:v>
                </c:pt>
                <c:pt idx="208">
                  <c:v>-1.3711144999999925E-3</c:v>
                </c:pt>
                <c:pt idx="209">
                  <c:v>-9.1611340000005725E-4</c:v>
                </c:pt>
                <c:pt idx="210">
                  <c:v>-8.268357000000004E-4</c:v>
                </c:pt>
                <c:pt idx="211">
                  <c:v>-5.3347570000006404E-4</c:v>
                </c:pt>
                <c:pt idx="212">
                  <c:v>2.030854999999776E-4</c:v>
                </c:pt>
                <c:pt idx="213">
                  <c:v>-2.6678530000001671E-4</c:v>
                </c:pt>
                <c:pt idx="214">
                  <c:v>-9.2381859999995941E-4</c:v>
                </c:pt>
                <c:pt idx="215">
                  <c:v>-7.5089130000000124E-4</c:v>
                </c:pt>
                <c:pt idx="216">
                  <c:v>-1.66447129999997E-3</c:v>
                </c:pt>
                <c:pt idx="217">
                  <c:v>-2.1434482000000092E-3</c:v>
                </c:pt>
                <c:pt idx="218">
                  <c:v>-2.0916795000000552E-3</c:v>
                </c:pt>
                <c:pt idx="219">
                  <c:v>-1.2729522000000115E-3</c:v>
                </c:pt>
                <c:pt idx="220">
                  <c:v>-7.8095179999998563E-4</c:v>
                </c:pt>
                <c:pt idx="221">
                  <c:v>4.4072450000004525E-4</c:v>
                </c:pt>
                <c:pt idx="222">
                  <c:v>8.5734660000003266E-4</c:v>
                </c:pt>
                <c:pt idx="223">
                  <c:v>-2.5794161000000093E-3</c:v>
                </c:pt>
                <c:pt idx="224">
                  <c:v>-4.7599070000009513E-4</c:v>
                </c:pt>
                <c:pt idx="225">
                  <c:v>4.7300789999998963E-4</c:v>
                </c:pt>
                <c:pt idx="226">
                  <c:v>-1.9170797000000461E-3</c:v>
                </c:pt>
                <c:pt idx="227">
                  <c:v>1.9345619999994198E-4</c:v>
                </c:pt>
                <c:pt idx="228">
                  <c:v>-2.0325000000043249E-5</c:v>
                </c:pt>
                <c:pt idx="229">
                  <c:v>1.1928250000000095E-3</c:v>
                </c:pt>
                <c:pt idx="230">
                  <c:v>7.6281979999992533E-4</c:v>
                </c:pt>
                <c:pt idx="231">
                  <c:v>2.9341179999997635E-4</c:v>
                </c:pt>
                <c:pt idx="232">
                  <c:v>-1.5978094000000942E-3</c:v>
                </c:pt>
                <c:pt idx="233">
                  <c:v>-1.0284358000000062E-3</c:v>
                </c:pt>
                <c:pt idx="234">
                  <c:v>3.7206089999997094E-4</c:v>
                </c:pt>
                <c:pt idx="235">
                  <c:v>-1.9079736999999539E-3</c:v>
                </c:pt>
                <c:pt idx="236">
                  <c:v>-1.9879270000006135E-4</c:v>
                </c:pt>
                <c:pt idx="237">
                  <c:v>-7.2937960000002487E-4</c:v>
                </c:pt>
                <c:pt idx="238">
                  <c:v>-7.7146200000044585E-5</c:v>
                </c:pt>
                <c:pt idx="239">
                  <c:v>-1.3211789999999501E-3</c:v>
                </c:pt>
                <c:pt idx="240">
                  <c:v>-2.1920610000000802E-3</c:v>
                </c:pt>
                <c:pt idx="241">
                  <c:v>-1.3858810000000341E-3</c:v>
                </c:pt>
                <c:pt idx="242">
                  <c:v>-1.0443532000001261E-3</c:v>
                </c:pt>
                <c:pt idx="243">
                  <c:v>-5.5894379999998965E-4</c:v>
                </c:pt>
                <c:pt idx="244">
                  <c:v>1.6291574999998688E-3</c:v>
                </c:pt>
                <c:pt idx="245">
                  <c:v>-1.0705645000000381E-3</c:v>
                </c:pt>
                <c:pt idx="246">
                  <c:v>3.3856699999945672E-5</c:v>
                </c:pt>
                <c:pt idx="247">
                  <c:v>1.0406412999999779E-3</c:v>
                </c:pt>
                <c:pt idx="248">
                  <c:v>-9.1689590000004751E-4</c:v>
                </c:pt>
                <c:pt idx="249">
                  <c:v>-2.0339223999999451E-3</c:v>
                </c:pt>
                <c:pt idx="250">
                  <c:v>-1.4176797000000074E-3</c:v>
                </c:pt>
                <c:pt idx="251">
                  <c:v>1.9212694000000363E-3</c:v>
                </c:pt>
                <c:pt idx="252">
                  <c:v>1.2234896999999134E-3</c:v>
                </c:pt>
                <c:pt idx="253">
                  <c:v>-1.1742809999998357E-4</c:v>
                </c:pt>
                <c:pt idx="254">
                  <c:v>-4.2069270000005875E-4</c:v>
                </c:pt>
                <c:pt idx="255">
                  <c:v>1.6631746999999919E-3</c:v>
                </c:pt>
                <c:pt idx="256">
                  <c:v>-3.5394030000002191E-4</c:v>
                </c:pt>
                <c:pt idx="257">
                  <c:v>-2.8880100000000552E-4</c:v>
                </c:pt>
                <c:pt idx="258">
                  <c:v>-1.21584460000007E-3</c:v>
                </c:pt>
                <c:pt idx="259">
                  <c:v>-4.1316559999998812E-4</c:v>
                </c:pt>
                <c:pt idx="260">
                  <c:v>-1.2091500000005486E-4</c:v>
                </c:pt>
                <c:pt idx="261">
                  <c:v>5.4082070000000069E-4</c:v>
                </c:pt>
                <c:pt idx="262">
                  <c:v>1.9681329999998758E-4</c:v>
                </c:pt>
                <c:pt idx="263">
                  <c:v>1.1592165000000058E-3</c:v>
                </c:pt>
                <c:pt idx="264">
                  <c:v>1.9377948000000047E-3</c:v>
                </c:pt>
                <c:pt idx="265">
                  <c:v>2.7943310000000447E-4</c:v>
                </c:pt>
                <c:pt idx="266">
                  <c:v>3.4915509999994271E-4</c:v>
                </c:pt>
                <c:pt idx="267">
                  <c:v>3.3709540000004289E-4</c:v>
                </c:pt>
                <c:pt idx="268">
                  <c:v>-1.4516936000000258E-3</c:v>
                </c:pt>
                <c:pt idx="269">
                  <c:v>-4.0339489999996567E-4</c:v>
                </c:pt>
                <c:pt idx="270">
                  <c:v>2.0228100999999951E-3</c:v>
                </c:pt>
                <c:pt idx="271">
                  <c:v>3.8558350000006414E-4</c:v>
                </c:pt>
                <c:pt idx="272">
                  <c:v>-5.9563840000004318E-4</c:v>
                </c:pt>
                <c:pt idx="273">
                  <c:v>-1.5047129999999919E-3</c:v>
                </c:pt>
                <c:pt idx="274">
                  <c:v>-1.9372730000000196E-4</c:v>
                </c:pt>
                <c:pt idx="275">
                  <c:v>-2.0611780000001642E-4</c:v>
                </c:pt>
                <c:pt idx="276">
                  <c:v>2.2678654999999659E-3</c:v>
                </c:pt>
                <c:pt idx="277">
                  <c:v>4.6488379999998285E-4</c:v>
                </c:pt>
                <c:pt idx="278">
                  <c:v>1.9075197999999793E-3</c:v>
                </c:pt>
                <c:pt idx="279">
                  <c:v>1.0925364000000115E-3</c:v>
                </c:pt>
                <c:pt idx="280">
                  <c:v>1.5765200000017496E-5</c:v>
                </c:pt>
                <c:pt idx="281">
                  <c:v>8.3131829999994107E-4</c:v>
                </c:pt>
                <c:pt idx="282">
                  <c:v>1.5480129999999607E-3</c:v>
                </c:pt>
                <c:pt idx="283">
                  <c:v>2.9887510000000156E-3</c:v>
                </c:pt>
                <c:pt idx="284">
                  <c:v>2.3464813999999889E-3</c:v>
                </c:pt>
                <c:pt idx="285">
                  <c:v>2.2458053000000166E-3</c:v>
                </c:pt>
                <c:pt idx="286">
                  <c:v>1.0718839000000157E-3</c:v>
                </c:pt>
                <c:pt idx="287">
                  <c:v>2.4577990999999385E-3</c:v>
                </c:pt>
                <c:pt idx="288">
                  <c:v>1.4040920999999762E-3</c:v>
                </c:pt>
                <c:pt idx="289">
                  <c:v>9.5062949999996822E-4</c:v>
                </c:pt>
                <c:pt idx="290">
                  <c:v>1.0317866999999259E-3</c:v>
                </c:pt>
                <c:pt idx="291">
                  <c:v>1.7309389999997668E-4</c:v>
                </c:pt>
                <c:pt idx="292">
                  <c:v>1.7937413999999919E-3</c:v>
                </c:pt>
                <c:pt idx="293">
                  <c:v>7.0735070000005448E-4</c:v>
                </c:pt>
                <c:pt idx="294">
                  <c:v>2.7325565999999379E-3</c:v>
                </c:pt>
                <c:pt idx="295">
                  <c:v>2.6448633000000243E-3</c:v>
                </c:pt>
                <c:pt idx="296">
                  <c:v>2.1866335000000387E-3</c:v>
                </c:pt>
                <c:pt idx="297">
                  <c:v>1.0557911000000364E-3</c:v>
                </c:pt>
                <c:pt idx="298">
                  <c:v>1.9665824999999825E-3</c:v>
                </c:pt>
                <c:pt idx="299">
                  <c:v>4.5757019999997993E-4</c:v>
                </c:pt>
                <c:pt idx="300">
                  <c:v>9.7189309999995465E-4</c:v>
                </c:pt>
                <c:pt idx="301">
                  <c:v>2.2422370999999911E-3</c:v>
                </c:pt>
                <c:pt idx="302">
                  <c:v>1.2606540999999805E-3</c:v>
                </c:pt>
                <c:pt idx="303">
                  <c:v>6.030181999999724E-4</c:v>
                </c:pt>
                <c:pt idx="304">
                  <c:v>2.8591809999999884E-3</c:v>
                </c:pt>
                <c:pt idx="305">
                  <c:v>4.9890049999995532E-4</c:v>
                </c:pt>
                <c:pt idx="306">
                  <c:v>1.6613098999999631E-3</c:v>
                </c:pt>
                <c:pt idx="307">
                  <c:v>-8.5883849999995974E-4</c:v>
                </c:pt>
                <c:pt idx="308">
                  <c:v>2.0744168000000362E-3</c:v>
                </c:pt>
                <c:pt idx="309">
                  <c:v>-1.5598103000000201E-3</c:v>
                </c:pt>
                <c:pt idx="310">
                  <c:v>3.7612584999999754E-3</c:v>
                </c:pt>
                <c:pt idx="311">
                  <c:v>3.4395216999999491E-3</c:v>
                </c:pt>
                <c:pt idx="312">
                  <c:v>3.1018066999999871E-3</c:v>
                </c:pt>
                <c:pt idx="313">
                  <c:v>2.99137499999991E-4</c:v>
                </c:pt>
                <c:pt idx="314">
                  <c:v>2.0634018999999863E-3</c:v>
                </c:pt>
                <c:pt idx="315">
                  <c:v>3.5065719999999856E-3</c:v>
                </c:pt>
                <c:pt idx="316">
                  <c:v>4.3971434000000297E-3</c:v>
                </c:pt>
                <c:pt idx="317">
                  <c:v>1.8968917999999668E-3</c:v>
                </c:pt>
                <c:pt idx="318">
                  <c:v>2.7696629999999231E-3</c:v>
                </c:pt>
                <c:pt idx="319">
                  <c:v>1.571466700000024E-3</c:v>
                </c:pt>
                <c:pt idx="320">
                  <c:v>2.6972813000000232E-3</c:v>
                </c:pt>
                <c:pt idx="321">
                  <c:v>1.7034610999999698E-3</c:v>
                </c:pt>
                <c:pt idx="322">
                  <c:v>2.8624673000000045E-3</c:v>
                </c:pt>
                <c:pt idx="323">
                  <c:v>4.9263589999992783E-4</c:v>
                </c:pt>
                <c:pt idx="324">
                  <c:v>5.3987693000000017E-3</c:v>
                </c:pt>
                <c:pt idx="325">
                  <c:v>3.1036739999999452E-3</c:v>
                </c:pt>
                <c:pt idx="326">
                  <c:v>3.1081516000000574E-3</c:v>
                </c:pt>
                <c:pt idx="327">
                  <c:v>8.4383389999998003E-4</c:v>
                </c:pt>
                <c:pt idx="328">
                  <c:v>3.6685268999999193E-3</c:v>
                </c:pt>
                <c:pt idx="329">
                  <c:v>2.0472456999999782E-3</c:v>
                </c:pt>
                <c:pt idx="330">
                  <c:v>1.0130960999999994E-3</c:v>
                </c:pt>
                <c:pt idx="331">
                  <c:v>9.3261659999993736E-4</c:v>
                </c:pt>
                <c:pt idx="332">
                  <c:v>1.7526697999999952E-3</c:v>
                </c:pt>
                <c:pt idx="333">
                  <c:v>5.197677699999903E-3</c:v>
                </c:pt>
                <c:pt idx="334">
                  <c:v>2.0068964000000142E-3</c:v>
                </c:pt>
                <c:pt idx="335">
                  <c:v>1.9944989000000323E-3</c:v>
                </c:pt>
                <c:pt idx="336">
                  <c:v>5.464289999999988E-3</c:v>
                </c:pt>
                <c:pt idx="337">
                  <c:v>2.5590325000000042E-3</c:v>
                </c:pt>
                <c:pt idx="338">
                  <c:v>1.089676599999978E-3</c:v>
                </c:pt>
                <c:pt idx="339">
                  <c:v>7.0456545000000537E-3</c:v>
                </c:pt>
                <c:pt idx="340">
                  <c:v>4.1857140999999043E-3</c:v>
                </c:pt>
                <c:pt idx="341">
                  <c:v>2.4588239999998587E-3</c:v>
                </c:pt>
                <c:pt idx="342">
                  <c:v>3.2331492999999622E-3</c:v>
                </c:pt>
                <c:pt idx="343">
                  <c:v>1.6192019000000901E-3</c:v>
                </c:pt>
                <c:pt idx="344">
                  <c:v>2.6760451000000227E-3</c:v>
                </c:pt>
                <c:pt idx="345">
                  <c:v>3.8589779000000046E-3</c:v>
                </c:pt>
                <c:pt idx="346">
                  <c:v>3.9834769999999046E-3</c:v>
                </c:pt>
                <c:pt idx="347">
                  <c:v>-5.1389000000012833E-5</c:v>
                </c:pt>
                <c:pt idx="348">
                  <c:v>1.281586099999954E-3</c:v>
                </c:pt>
                <c:pt idx="349">
                  <c:v>2.6969008999999655E-3</c:v>
                </c:pt>
                <c:pt idx="350">
                  <c:v>3.1043270000000226E-3</c:v>
                </c:pt>
                <c:pt idx="351">
                  <c:v>2.5462430999999572E-3</c:v>
                </c:pt>
                <c:pt idx="352">
                  <c:v>2.1030430999999811E-3</c:v>
                </c:pt>
                <c:pt idx="353">
                  <c:v>2.009569200000008E-3</c:v>
                </c:pt>
                <c:pt idx="354">
                  <c:v>4.0848361000000444E-3</c:v>
                </c:pt>
                <c:pt idx="355">
                  <c:v>9.789352999999292E-4</c:v>
                </c:pt>
                <c:pt idx="356">
                  <c:v>3.2100004999999782E-3</c:v>
                </c:pt>
                <c:pt idx="357">
                  <c:v>8.9516439999998273E-4</c:v>
                </c:pt>
                <c:pt idx="358">
                  <c:v>1.9580895999999925E-3</c:v>
                </c:pt>
                <c:pt idx="359">
                  <c:v>1.0989000000005702E-4</c:v>
                </c:pt>
                <c:pt idx="360">
                  <c:v>-3.0354000999999191E-3</c:v>
                </c:pt>
                <c:pt idx="361">
                  <c:v>4.1279589000000616E-3</c:v>
                </c:pt>
                <c:pt idx="362">
                  <c:v>3.0375306999999604E-3</c:v>
                </c:pt>
                <c:pt idx="363">
                  <c:v>4.4505828999999997E-3</c:v>
                </c:pt>
                <c:pt idx="364">
                  <c:v>3.1805577000000905E-3</c:v>
                </c:pt>
                <c:pt idx="365">
                  <c:v>1.2060911000000285E-3</c:v>
                </c:pt>
                <c:pt idx="366">
                  <c:v>6.5870440000004359E-4</c:v>
                </c:pt>
                <c:pt idx="367">
                  <c:v>2.8033874000000813E-3</c:v>
                </c:pt>
                <c:pt idx="368">
                  <c:v>3.8209124999999955E-3</c:v>
                </c:pt>
                <c:pt idx="369">
                  <c:v>6.4368216000000407E-3</c:v>
                </c:pt>
                <c:pt idx="370">
                  <c:v>4.8163561999999332E-3</c:v>
                </c:pt>
                <c:pt idx="371">
                  <c:v>3.3886778999999722E-3</c:v>
                </c:pt>
                <c:pt idx="372">
                  <c:v>3.4379091999999782E-3</c:v>
                </c:pt>
                <c:pt idx="373">
                  <c:v>3.1477773999999438E-3</c:v>
                </c:pt>
                <c:pt idx="374">
                  <c:v>3.159449599999975E-3</c:v>
                </c:pt>
                <c:pt idx="375">
                  <c:v>7.7903439999999055E-4</c:v>
                </c:pt>
                <c:pt idx="376">
                  <c:v>4.5035909999999778E-3</c:v>
                </c:pt>
                <c:pt idx="377">
                  <c:v>1.8545293999999712E-3</c:v>
                </c:pt>
                <c:pt idx="378">
                  <c:v>8.0933530000010234E-4</c:v>
                </c:pt>
                <c:pt idx="379">
                  <c:v>-2.9627209999999481E-4</c:v>
                </c:pt>
                <c:pt idx="380">
                  <c:v>3.7737962000000745E-3</c:v>
                </c:pt>
                <c:pt idx="381">
                  <c:v>4.9285675000000405E-3</c:v>
                </c:pt>
                <c:pt idx="382">
                  <c:v>1.4882636000000393E-3</c:v>
                </c:pt>
                <c:pt idx="383">
                  <c:v>1.1898899999973643E-5</c:v>
                </c:pt>
                <c:pt idx="384">
                  <c:v>1.0561210999999182E-3</c:v>
                </c:pt>
                <c:pt idx="385">
                  <c:v>3.9013828999999211E-3</c:v>
                </c:pt>
                <c:pt idx="386">
                  <c:v>2.6510564999999153E-3</c:v>
                </c:pt>
                <c:pt idx="387">
                  <c:v>1.1431444999998601E-3</c:v>
                </c:pt>
                <c:pt idx="388">
                  <c:v>-5.5136379999998317E-4</c:v>
                </c:pt>
                <c:pt idx="389">
                  <c:v>-1.8776686000000486E-3</c:v>
                </c:pt>
                <c:pt idx="390">
                  <c:v>2.7113960999999875E-3</c:v>
                </c:pt>
                <c:pt idx="391">
                  <c:v>2.6565693999999751E-3</c:v>
                </c:pt>
                <c:pt idx="392">
                  <c:v>-1.2713413000000062E-3</c:v>
                </c:pt>
                <c:pt idx="393">
                  <c:v>4.0146449999989303E-4</c:v>
                </c:pt>
                <c:pt idx="394">
                  <c:v>2.9933994999999957E-3</c:v>
                </c:pt>
                <c:pt idx="395">
                  <c:v>4.4672367999999962E-3</c:v>
                </c:pt>
                <c:pt idx="396">
                  <c:v>1.4975139000000803E-3</c:v>
                </c:pt>
                <c:pt idx="397">
                  <c:v>-8.8311060000001527E-4</c:v>
                </c:pt>
                <c:pt idx="398">
                  <c:v>-2.3370359000000071E-3</c:v>
                </c:pt>
                <c:pt idx="399">
                  <c:v>2.969299000000205E-4</c:v>
                </c:pt>
                <c:pt idx="400">
                  <c:v>4.7883808000000472E-3</c:v>
                </c:pt>
                <c:pt idx="401">
                  <c:v>1.9819580000002312E-4</c:v>
                </c:pt>
                <c:pt idx="402">
                  <c:v>-1.1646270000009745E-4</c:v>
                </c:pt>
                <c:pt idx="403">
                  <c:v>2.4352918999999695E-3</c:v>
                </c:pt>
                <c:pt idx="404">
                  <c:v>-2.6516989999997293E-4</c:v>
                </c:pt>
                <c:pt idx="405">
                  <c:v>-6.6951882000000906E-3</c:v>
                </c:pt>
                <c:pt idx="406">
                  <c:v>-1.633523999999942E-3</c:v>
                </c:pt>
                <c:pt idx="407">
                  <c:v>-4.2851521000000824E-3</c:v>
                </c:pt>
                <c:pt idx="408">
                  <c:v>-7.083077000000779E-4</c:v>
                </c:pt>
                <c:pt idx="409">
                  <c:v>6.4650475999999974E-3</c:v>
                </c:pt>
                <c:pt idx="410">
                  <c:v>-1.9545209999999341E-4</c:v>
                </c:pt>
                <c:pt idx="411">
                  <c:v>4.5879267999999794E-3</c:v>
                </c:pt>
                <c:pt idx="412">
                  <c:v>-5.1629025000000661E-3</c:v>
                </c:pt>
                <c:pt idx="413">
                  <c:v>3.1578250999999002E-3</c:v>
                </c:pt>
                <c:pt idx="414">
                  <c:v>-7.9168916999999926E-3</c:v>
                </c:pt>
                <c:pt idx="415">
                  <c:v>-1.6458565999999961E-3</c:v>
                </c:pt>
                <c:pt idx="416">
                  <c:v>-1.8138853000000961E-3</c:v>
                </c:pt>
                <c:pt idx="417">
                  <c:v>-7.7565055000000114E-3</c:v>
                </c:pt>
                <c:pt idx="418">
                  <c:v>5.0851850999998893E-3</c:v>
                </c:pt>
                <c:pt idx="419">
                  <c:v>2.9250675999998865E-3</c:v>
                </c:pt>
                <c:pt idx="420">
                  <c:v>4.1249486999998496E-3</c:v>
                </c:pt>
                <c:pt idx="421">
                  <c:v>1.1399900000097501E-5</c:v>
                </c:pt>
                <c:pt idx="422">
                  <c:v>-4.4558168999999674E-3</c:v>
                </c:pt>
                <c:pt idx="423">
                  <c:v>-2.7482658000000963E-3</c:v>
                </c:pt>
                <c:pt idx="424">
                  <c:v>6.6925375999998815E-3</c:v>
                </c:pt>
                <c:pt idx="425">
                  <c:v>4.963873499999891E-3</c:v>
                </c:pt>
                <c:pt idx="426">
                  <c:v>-3.8544839999998803E-4</c:v>
                </c:pt>
                <c:pt idx="427">
                  <c:v>3.1256289999997966E-4</c:v>
                </c:pt>
                <c:pt idx="428">
                  <c:v>-1.2082573600000052E-2</c:v>
                </c:pt>
                <c:pt idx="429">
                  <c:v>-1.4506005900000063E-2</c:v>
                </c:pt>
                <c:pt idx="430">
                  <c:v>-5.0464520000000433E-3</c:v>
                </c:pt>
                <c:pt idx="431">
                  <c:v>-1.4365255900000097E-2</c:v>
                </c:pt>
                <c:pt idx="432">
                  <c:v>-1.1824318600000005E-2</c:v>
                </c:pt>
                <c:pt idx="433">
                  <c:v>-3.5644700999999971E-3</c:v>
                </c:pt>
                <c:pt idx="434">
                  <c:v>-1.0823915399999887E-2</c:v>
                </c:pt>
                <c:pt idx="435">
                  <c:v>3.5393824999999657E-3</c:v>
                </c:pt>
                <c:pt idx="436">
                  <c:v>5.4333536000000368E-3</c:v>
                </c:pt>
                <c:pt idx="437">
                  <c:v>-1.9364264099999865E-2</c:v>
                </c:pt>
                <c:pt idx="438">
                  <c:v>-7.4049235999998934E-3</c:v>
                </c:pt>
                <c:pt idx="439">
                  <c:v>-2.4655945900000056E-2</c:v>
                </c:pt>
                <c:pt idx="440">
                  <c:v>-1.4349630000000002E-2</c:v>
                </c:pt>
                <c:pt idx="441">
                  <c:v>-1.1989480899999965E-2</c:v>
                </c:pt>
                <c:pt idx="442">
                  <c:v>4.864752639999987E-2</c:v>
                </c:pt>
                <c:pt idx="443">
                  <c:v>-4.1963809999989721E-4</c:v>
                </c:pt>
                <c:pt idx="444">
                  <c:v>6.5151860000006734E-4</c:v>
                </c:pt>
                <c:pt idx="445">
                  <c:v>-4.7517114499999964E-2</c:v>
                </c:pt>
                <c:pt idx="446">
                  <c:v>-1.903671040000016E-2</c:v>
                </c:pt>
                <c:pt idx="447">
                  <c:v>3.2081090000007977E-4</c:v>
                </c:pt>
                <c:pt idx="448">
                  <c:v>-7.6829011600000163E-2</c:v>
                </c:pt>
                <c:pt idx="449">
                  <c:v>-6.2437102900000194E-2</c:v>
                </c:pt>
                <c:pt idx="450">
                  <c:v>-6.7530103000000188E-2</c:v>
                </c:pt>
                <c:pt idx="451">
                  <c:v>-3.5489802900000124E-2</c:v>
                </c:pt>
                <c:pt idx="452">
                  <c:v>1.2496017399999948E-2</c:v>
                </c:pt>
                <c:pt idx="453">
                  <c:v>1.30073008999998E-2</c:v>
                </c:pt>
                <c:pt idx="454">
                  <c:v>2.4978853599999851E-2</c:v>
                </c:pt>
                <c:pt idx="455">
                  <c:v>2.5971316500000112E-2</c:v>
                </c:pt>
                <c:pt idx="456">
                  <c:v>3.7521993600000011E-2</c:v>
                </c:pt>
                <c:pt idx="457">
                  <c:v>6.0720456899999893E-2</c:v>
                </c:pt>
                <c:pt idx="458">
                  <c:v>8.6635546400000263E-2</c:v>
                </c:pt>
                <c:pt idx="459">
                  <c:v>0.12843977109999993</c:v>
                </c:pt>
                <c:pt idx="460">
                  <c:v>0.18438265900000006</c:v>
                </c:pt>
                <c:pt idx="461">
                  <c:v>0.2572878040999998</c:v>
                </c:pt>
                <c:pt idx="462">
                  <c:v>0.30712281740000047</c:v>
                </c:pt>
                <c:pt idx="463">
                  <c:v>0.34039879190000066</c:v>
                </c:pt>
                <c:pt idx="464">
                  <c:v>0.34298978560000043</c:v>
                </c:pt>
                <c:pt idx="465">
                  <c:v>0.33956234450000011</c:v>
                </c:pt>
                <c:pt idx="466">
                  <c:v>0.30972524460000006</c:v>
                </c:pt>
                <c:pt idx="467">
                  <c:v>0.26281054390000036</c:v>
                </c:pt>
                <c:pt idx="468">
                  <c:v>0.21936801940000003</c:v>
                </c:pt>
                <c:pt idx="469">
                  <c:v>0.18411084710000011</c:v>
                </c:pt>
                <c:pt idx="470">
                  <c:v>0.16154084700000004</c:v>
                </c:pt>
                <c:pt idx="471">
                  <c:v>0.13491889010000002</c:v>
                </c:pt>
                <c:pt idx="472">
                  <c:v>0.12485196939999986</c:v>
                </c:pt>
                <c:pt idx="473">
                  <c:v>0.13243335490000002</c:v>
                </c:pt>
                <c:pt idx="474">
                  <c:v>0.13282531259999991</c:v>
                </c:pt>
                <c:pt idx="475">
                  <c:v>0.15458275950000017</c:v>
                </c:pt>
                <c:pt idx="476">
                  <c:v>0.18506748560000016</c:v>
                </c:pt>
                <c:pt idx="477">
                  <c:v>0.21248468390000008</c:v>
                </c:pt>
                <c:pt idx="478">
                  <c:v>0.23269481239999984</c:v>
                </c:pt>
                <c:pt idx="479">
                  <c:v>0.24377371409999998</c:v>
                </c:pt>
                <c:pt idx="480">
                  <c:v>0.23568182000000018</c:v>
                </c:pt>
                <c:pt idx="481">
                  <c:v>0.21670238910000006</c:v>
                </c:pt>
                <c:pt idx="482">
                  <c:v>0.18729521039999997</c:v>
                </c:pt>
                <c:pt idx="483">
                  <c:v>0.15709179890000022</c:v>
                </c:pt>
                <c:pt idx="484">
                  <c:v>0.13756235460000021</c:v>
                </c:pt>
                <c:pt idx="485">
                  <c:v>0.11198586449999998</c:v>
                </c:pt>
                <c:pt idx="486">
                  <c:v>9.5594893600000341E-2</c:v>
                </c:pt>
                <c:pt idx="487">
                  <c:v>8.5505769899999876E-2</c:v>
                </c:pt>
                <c:pt idx="488">
                  <c:v>8.6598918400000141E-2</c:v>
                </c:pt>
                <c:pt idx="489">
                  <c:v>7.8160774100000302E-2</c:v>
                </c:pt>
                <c:pt idx="490">
                  <c:v>9.2966023999999786E-2</c:v>
                </c:pt>
                <c:pt idx="491">
                  <c:v>8.9544377100000419E-2</c:v>
                </c:pt>
                <c:pt idx="492">
                  <c:v>8.7638562400000092E-2</c:v>
                </c:pt>
                <c:pt idx="493">
                  <c:v>8.8353887900000261E-2</c:v>
                </c:pt>
                <c:pt idx="494">
                  <c:v>9.0719273600000011E-2</c:v>
                </c:pt>
                <c:pt idx="495">
                  <c:v>8.3031944499999955E-2</c:v>
                </c:pt>
                <c:pt idx="496">
                  <c:v>6.9081325600000049E-2</c:v>
                </c:pt>
                <c:pt idx="497">
                  <c:v>5.3481769899999809E-2</c:v>
                </c:pt>
                <c:pt idx="498">
                  <c:v>4.7457547400000022E-2</c:v>
                </c:pt>
                <c:pt idx="499">
                  <c:v>3.6405758100000005E-2</c:v>
                </c:pt>
                <c:pt idx="500">
                  <c:v>4.0465143999999884E-2</c:v>
                </c:pt>
                <c:pt idx="501">
                  <c:v>2.600652410000015E-2</c:v>
                </c:pt>
                <c:pt idx="502">
                  <c:v>3.5230703399999952E-2</c:v>
                </c:pt>
                <c:pt idx="503">
                  <c:v>3.2357488899999842E-2</c:v>
                </c:pt>
                <c:pt idx="504">
                  <c:v>3.5846918600000124E-2</c:v>
                </c:pt>
                <c:pt idx="505">
                  <c:v>2.4081338499999837E-2</c:v>
                </c:pt>
                <c:pt idx="506">
                  <c:v>2.6540515999998182E-3</c:v>
                </c:pt>
                <c:pt idx="507">
                  <c:v>1.9155549900000041E-2</c:v>
                </c:pt>
                <c:pt idx="508">
                  <c:v>2.7512635400000242E-2</c:v>
                </c:pt>
                <c:pt idx="509">
                  <c:v>1.3126701100000037E-2</c:v>
                </c:pt>
                <c:pt idx="510">
                  <c:v>9.9611869999998558E-3</c:v>
                </c:pt>
                <c:pt idx="511">
                  <c:v>6.9911421000001077E-3</c:v>
                </c:pt>
                <c:pt idx="512">
                  <c:v>-2.6088795999998382E-3</c:v>
                </c:pt>
                <c:pt idx="513">
                  <c:v>5.025866900000231E-3</c:v>
                </c:pt>
                <c:pt idx="514">
                  <c:v>1.068429599999976E-3</c:v>
                </c:pt>
                <c:pt idx="515">
                  <c:v>2.0786400499999719E-2</c:v>
                </c:pt>
                <c:pt idx="516">
                  <c:v>-9.8551514000004298E-3</c:v>
                </c:pt>
                <c:pt idx="517">
                  <c:v>-3.0366460999999277E-3</c:v>
                </c:pt>
                <c:pt idx="518">
                  <c:v>6.799487399999647E-3</c:v>
                </c:pt>
                <c:pt idx="519">
                  <c:v>1.2676409099999925E-2</c:v>
                </c:pt>
                <c:pt idx="520">
                  <c:v>1.9734659999999907E-2</c:v>
                </c:pt>
                <c:pt idx="521">
                  <c:v>3.276430909999975E-2</c:v>
                </c:pt>
                <c:pt idx="522">
                  <c:v>7.4269447400000022E-2</c:v>
                </c:pt>
                <c:pt idx="523">
                  <c:v>0.12461439790000016</c:v>
                </c:pt>
                <c:pt idx="524">
                  <c:v>0.1915062786</c:v>
                </c:pt>
                <c:pt idx="525">
                  <c:v>0.27827484350000031</c:v>
                </c:pt>
                <c:pt idx="526">
                  <c:v>0.30206844560000046</c:v>
                </c:pt>
                <c:pt idx="527">
                  <c:v>0.29307254490000051</c:v>
                </c:pt>
                <c:pt idx="528">
                  <c:v>0.25811354239999995</c:v>
                </c:pt>
                <c:pt idx="529">
                  <c:v>0.23729177409999991</c:v>
                </c:pt>
                <c:pt idx="530">
                  <c:v>0.12810179399999977</c:v>
                </c:pt>
                <c:pt idx="531">
                  <c:v>0.13871163210000007</c:v>
                </c:pt>
                <c:pt idx="532">
                  <c:v>0.13377296840000003</c:v>
                </c:pt>
                <c:pt idx="533">
                  <c:v>6.0186887900000111E-2</c:v>
                </c:pt>
                <c:pt idx="534">
                  <c:v>9.5016614599999827E-2</c:v>
                </c:pt>
                <c:pt idx="535">
                  <c:v>0.10219356649999976</c:v>
                </c:pt>
                <c:pt idx="536">
                  <c:v>9.084655360000024E-2</c:v>
                </c:pt>
                <c:pt idx="537">
                  <c:v>8.9432977899999877E-2</c:v>
                </c:pt>
                <c:pt idx="538">
                  <c:v>6.4444539399999778E-2</c:v>
                </c:pt>
                <c:pt idx="539">
                  <c:v>4.2818961099999983E-2</c:v>
                </c:pt>
                <c:pt idx="540">
                  <c:v>4.6227061000000007E-2</c:v>
                </c:pt>
                <c:pt idx="541">
                  <c:v>-5.0246759900000437E-2</c:v>
                </c:pt>
                <c:pt idx="542">
                  <c:v>-3.7728753599999304E-2</c:v>
                </c:pt>
                <c:pt idx="543">
                  <c:v>-0.30974928709999988</c:v>
                </c:pt>
                <c:pt idx="544">
                  <c:v>-3.3633860400000153E-2</c:v>
                </c:pt>
                <c:pt idx="545">
                  <c:v>-5.2640376500000308E-2</c:v>
                </c:pt>
                <c:pt idx="546">
                  <c:v>-0.21514129240000043</c:v>
                </c:pt>
                <c:pt idx="547">
                  <c:v>-0.1772516651000007</c:v>
                </c:pt>
                <c:pt idx="548">
                  <c:v>-0.36757466660000043</c:v>
                </c:pt>
                <c:pt idx="549">
                  <c:v>-5.6368698079000001</c:v>
                </c:pt>
                <c:pt idx="550">
                  <c:v>-0.17375096799999992</c:v>
                </c:pt>
                <c:pt idx="551">
                  <c:v>-0.66796692289999982</c:v>
                </c:pt>
                <c:pt idx="552">
                  <c:v>-0.22093234860000024</c:v>
                </c:pt>
                <c:pt idx="553">
                  <c:v>-4.8293437171000004</c:v>
                </c:pt>
                <c:pt idx="554">
                  <c:v>-4.9430148723999938</c:v>
                </c:pt>
                <c:pt idx="555">
                  <c:v>-0.75703610750000061</c:v>
                </c:pt>
                <c:pt idx="556">
                  <c:v>-1.1127617943999992</c:v>
                </c:pt>
                <c:pt idx="557">
                  <c:v>-5.2537865760999898</c:v>
                </c:pt>
                <c:pt idx="558">
                  <c:v>-5.2240171435999949</c:v>
                </c:pt>
                <c:pt idx="559">
                  <c:v>-1.1914785129000003</c:v>
                </c:pt>
                <c:pt idx="560">
                  <c:v>-5.1714452089999954</c:v>
                </c:pt>
                <c:pt idx="561">
                  <c:v>-5.0454961549000004</c:v>
                </c:pt>
                <c:pt idx="562">
                  <c:v>-5.0454981856000076</c:v>
                </c:pt>
                <c:pt idx="563">
                  <c:v>-4.8967716411</c:v>
                </c:pt>
                <c:pt idx="564">
                  <c:v>-4.9418710914000048</c:v>
                </c:pt>
                <c:pt idx="565">
                  <c:v>-4.9926709245000014</c:v>
                </c:pt>
                <c:pt idx="566">
                  <c:v>-4.7881552503999938</c:v>
                </c:pt>
                <c:pt idx="567">
                  <c:v>-4.8383576740999965</c:v>
                </c:pt>
                <c:pt idx="568">
                  <c:v>-4.4473038475999953</c:v>
                </c:pt>
                <c:pt idx="569">
                  <c:v>-4.7356879309000002</c:v>
                </c:pt>
                <c:pt idx="570">
                  <c:v>-4.5028625699999951</c:v>
                </c:pt>
                <c:pt idx="571">
                  <c:v>-4.1709922039</c:v>
                </c:pt>
                <c:pt idx="572">
                  <c:v>0.25582713440000004</c:v>
                </c:pt>
                <c:pt idx="573">
                  <c:v>0.25651924389999997</c:v>
                </c:pt>
                <c:pt idx="574">
                  <c:v>0.25721251159999997</c:v>
                </c:pt>
                <c:pt idx="575">
                  <c:v>0.25790693750000027</c:v>
                </c:pt>
                <c:pt idx="576">
                  <c:v>0.25860252159999997</c:v>
                </c:pt>
                <c:pt idx="577">
                  <c:v>0.25929926390000002</c:v>
                </c:pt>
                <c:pt idx="578">
                  <c:v>0.25999716439999998</c:v>
                </c:pt>
                <c:pt idx="579">
                  <c:v>0.26069622309999996</c:v>
                </c:pt>
                <c:pt idx="580">
                  <c:v>0.26139644000000001</c:v>
                </c:pt>
                <c:pt idx="581">
                  <c:v>0.26209781509999996</c:v>
                </c:pt>
                <c:pt idx="582">
                  <c:v>0.26280034840000005</c:v>
                </c:pt>
                <c:pt idx="583">
                  <c:v>0.26350403990000026</c:v>
                </c:pt>
                <c:pt idx="584">
                  <c:v>0.26420888960000027</c:v>
                </c:pt>
                <c:pt idx="585">
                  <c:v>0.26491489750000036</c:v>
                </c:pt>
                <c:pt idx="586">
                  <c:v>0.26562206360000024</c:v>
                </c:pt>
                <c:pt idx="587">
                  <c:v>0.26633038790000035</c:v>
                </c:pt>
                <c:pt idx="588">
                  <c:v>0.26703987040000005</c:v>
                </c:pt>
                <c:pt idx="589">
                  <c:v>0.26775051110000031</c:v>
                </c:pt>
                <c:pt idx="590">
                  <c:v>0.26846231000000026</c:v>
                </c:pt>
                <c:pt idx="591">
                  <c:v>0.26917526710000034</c:v>
                </c:pt>
                <c:pt idx="592">
                  <c:v>0.26988938240000032</c:v>
                </c:pt>
                <c:pt idx="593">
                  <c:v>0.27060465590000027</c:v>
                </c:pt>
                <c:pt idx="594">
                  <c:v>0.27132108760000023</c:v>
                </c:pt>
                <c:pt idx="595">
                  <c:v>0.27203867750000027</c:v>
                </c:pt>
                <c:pt idx="596">
                  <c:v>0.27275742559999999</c:v>
                </c:pt>
                <c:pt idx="597">
                  <c:v>0.27347733190000034</c:v>
                </c:pt>
                <c:pt idx="598">
                  <c:v>0.27419839640000004</c:v>
                </c:pt>
                <c:pt idx="599">
                  <c:v>0.27492061910000043</c:v>
                </c:pt>
                <c:pt idx="600">
                  <c:v>0.27564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CCD4-4612-91C2-1ED668B27908}"/>
            </c:ext>
          </c:extLst>
        </c:ser>
        <c:ser>
          <c:idx val="5"/>
          <c:order val="5"/>
          <c:tx>
            <c:v>1308 min</c:v>
          </c:tx>
          <c:marker>
            <c:symbol val="none"/>
          </c:marker>
          <c:xVal>
            <c:numRef>
              <c:f>absorbance!$AB$3:$AB$1048576</c:f>
              <c:numCache>
                <c:formatCode>General</c:formatCode>
                <c:ptCount val="1048574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AF$3:$AF$603</c:f>
              <c:numCache>
                <c:formatCode>General</c:formatCode>
                <c:ptCount val="601"/>
                <c:pt idx="0">
                  <c:v>2.3781856000000272E-3</c:v>
                </c:pt>
                <c:pt idx="1">
                  <c:v>7.3362797999999944E-3</c:v>
                </c:pt>
                <c:pt idx="2">
                  <c:v>1.3650015000000741E-3</c:v>
                </c:pt>
                <c:pt idx="3">
                  <c:v>3.2109360000007236E-4</c:v>
                </c:pt>
                <c:pt idx="4">
                  <c:v>6.2608563999999884E-3</c:v>
                </c:pt>
                <c:pt idx="5">
                  <c:v>6.1704500000064902E-5</c:v>
                </c:pt>
                <c:pt idx="6">
                  <c:v>1.9963399000000348E-3</c:v>
                </c:pt>
                <c:pt idx="7">
                  <c:v>4.2475389999999964E-3</c:v>
                </c:pt>
                <c:pt idx="8">
                  <c:v>7.3370209000000507E-3</c:v>
                </c:pt>
                <c:pt idx="9">
                  <c:v>4.0379463000000124E-3</c:v>
                </c:pt>
                <c:pt idx="10">
                  <c:v>4.4800429999994432E-4</c:v>
                </c:pt>
                <c:pt idx="11">
                  <c:v>5.0140076000000687E-3</c:v>
                </c:pt>
                <c:pt idx="12">
                  <c:v>-4.3599922999999806E-3</c:v>
                </c:pt>
                <c:pt idx="13">
                  <c:v>3.1878293000000869E-3</c:v>
                </c:pt>
                <c:pt idx="14">
                  <c:v>1.8114978000000061E-3</c:v>
                </c:pt>
                <c:pt idx="15">
                  <c:v>1.3263634000000035E-3</c:v>
                </c:pt>
                <c:pt idx="16">
                  <c:v>4.2934920000004039E-4</c:v>
                </c:pt>
                <c:pt idx="17">
                  <c:v>9.0868587000000056E-3</c:v>
                </c:pt>
                <c:pt idx="18">
                  <c:v>1.4296264999999464E-3</c:v>
                </c:pt>
                <c:pt idx="19">
                  <c:v>1.0100555000000255E-3</c:v>
                </c:pt>
                <c:pt idx="20">
                  <c:v>5.2319312999999923E-3</c:v>
                </c:pt>
                <c:pt idx="21">
                  <c:v>1.3890783999999661E-3</c:v>
                </c:pt>
                <c:pt idx="22">
                  <c:v>3.7920655000000252E-3</c:v>
                </c:pt>
                <c:pt idx="23">
                  <c:v>2.5984520000000007E-3</c:v>
                </c:pt>
                <c:pt idx="24">
                  <c:v>8.6816152000000757E-3</c:v>
                </c:pt>
                <c:pt idx="25">
                  <c:v>1.6523114000000793E-3</c:v>
                </c:pt>
                <c:pt idx="26">
                  <c:v>4.9363725000000159E-3</c:v>
                </c:pt>
                <c:pt idx="27">
                  <c:v>6.4131910000003831E-4</c:v>
                </c:pt>
                <c:pt idx="28">
                  <c:v>-2.7226469000000142E-3</c:v>
                </c:pt>
                <c:pt idx="29">
                  <c:v>2.196036899999948E-3</c:v>
                </c:pt>
                <c:pt idx="30">
                  <c:v>5.4274060000000512E-3</c:v>
                </c:pt>
                <c:pt idx="31">
                  <c:v>-8.4740249999998394E-4</c:v>
                </c:pt>
                <c:pt idx="32">
                  <c:v>-3.2662788999999201E-3</c:v>
                </c:pt>
                <c:pt idx="33">
                  <c:v>1.9306226999999967E-3</c:v>
                </c:pt>
                <c:pt idx="34">
                  <c:v>4.5618849999995437E-4</c:v>
                </c:pt>
                <c:pt idx="35">
                  <c:v>1.6978250000002101E-4</c:v>
                </c:pt>
                <c:pt idx="36">
                  <c:v>4.6623460000000394E-3</c:v>
                </c:pt>
                <c:pt idx="37">
                  <c:v>2.1119236999999902E-3</c:v>
                </c:pt>
                <c:pt idx="38">
                  <c:v>1.9213868000000655E-3</c:v>
                </c:pt>
                <c:pt idx="39">
                  <c:v>3.8543100000010334E-5</c:v>
                </c:pt>
                <c:pt idx="40">
                  <c:v>1.960714299999972E-3</c:v>
                </c:pt>
                <c:pt idx="41">
                  <c:v>6.7374500000003188E-4</c:v>
                </c:pt>
                <c:pt idx="42">
                  <c:v>9.5308460000001548E-4</c:v>
                </c:pt>
                <c:pt idx="43">
                  <c:v>-3.8050389999991219E-4</c:v>
                </c:pt>
                <c:pt idx="44">
                  <c:v>2.3715411000000972E-3</c:v>
                </c:pt>
                <c:pt idx="45">
                  <c:v>1.4774689000000285E-3</c:v>
                </c:pt>
                <c:pt idx="46">
                  <c:v>-6.865960999999373E-4</c:v>
                </c:pt>
                <c:pt idx="47">
                  <c:v>3.7322330000000336E-4</c:v>
                </c:pt>
                <c:pt idx="48">
                  <c:v>-2.4388419000000439E-3</c:v>
                </c:pt>
                <c:pt idx="49">
                  <c:v>-2.2781518999999183E-3</c:v>
                </c:pt>
                <c:pt idx="50">
                  <c:v>3.5007708000000565E-3</c:v>
                </c:pt>
                <c:pt idx="51">
                  <c:v>-3.9607410000003289E-4</c:v>
                </c:pt>
                <c:pt idx="52">
                  <c:v>-7.888927999999694E-4</c:v>
                </c:pt>
                <c:pt idx="53">
                  <c:v>-4.0036580000002501E-4</c:v>
                </c:pt>
                <c:pt idx="54">
                  <c:v>-5.1483103999999703E-3</c:v>
                </c:pt>
                <c:pt idx="55">
                  <c:v>3.7558644000000602E-3</c:v>
                </c:pt>
                <c:pt idx="56">
                  <c:v>2.9208222000000378E-3</c:v>
                </c:pt>
                <c:pt idx="57">
                  <c:v>-7.7112669999995927E-4</c:v>
                </c:pt>
                <c:pt idx="58">
                  <c:v>-1.2560744000000021E-3</c:v>
                </c:pt>
                <c:pt idx="59">
                  <c:v>-2.44332530000008E-3</c:v>
                </c:pt>
                <c:pt idx="60">
                  <c:v>-2.2080782999999442E-3</c:v>
                </c:pt>
                <c:pt idx="61">
                  <c:v>-1.1788046999999802E-3</c:v>
                </c:pt>
                <c:pt idx="62">
                  <c:v>-8.7151890000003581E-4</c:v>
                </c:pt>
                <c:pt idx="63">
                  <c:v>-4.3435129999996923E-4</c:v>
                </c:pt>
                <c:pt idx="64">
                  <c:v>1.5529429000000225E-3</c:v>
                </c:pt>
                <c:pt idx="65">
                  <c:v>-6.560161999999433E-4</c:v>
                </c:pt>
                <c:pt idx="66">
                  <c:v>-1.7024876999999501E-3</c:v>
                </c:pt>
                <c:pt idx="67">
                  <c:v>-2.958689699999989E-3</c:v>
                </c:pt>
                <c:pt idx="68">
                  <c:v>1.3819878000000409E-3</c:v>
                </c:pt>
                <c:pt idx="69">
                  <c:v>-2.9545010999999818E-3</c:v>
                </c:pt>
                <c:pt idx="70">
                  <c:v>-1.2637352000000599E-3</c:v>
                </c:pt>
                <c:pt idx="71">
                  <c:v>9.8701960000005702E-4</c:v>
                </c:pt>
                <c:pt idx="72">
                  <c:v>-2.7941674999999466E-3</c:v>
                </c:pt>
                <c:pt idx="73">
                  <c:v>1.5491937999999872E-3</c:v>
                </c:pt>
                <c:pt idx="74">
                  <c:v>-1.2777760999999888E-3</c:v>
                </c:pt>
                <c:pt idx="75">
                  <c:v>-3.8881543000000062E-3</c:v>
                </c:pt>
                <c:pt idx="76">
                  <c:v>-1.9285068999999619E-3</c:v>
                </c:pt>
                <c:pt idx="77">
                  <c:v>-3.3280219999998201E-4</c:v>
                </c:pt>
                <c:pt idx="78">
                  <c:v>-1.1361066000000481E-3</c:v>
                </c:pt>
                <c:pt idx="79">
                  <c:v>1.5785030000000377E-3</c:v>
                </c:pt>
                <c:pt idx="80">
                  <c:v>-9.0822359999995369E-4</c:v>
                </c:pt>
                <c:pt idx="81">
                  <c:v>-1.2154287000000479E-3</c:v>
                </c:pt>
                <c:pt idx="82">
                  <c:v>1.6535819000000351E-3</c:v>
                </c:pt>
                <c:pt idx="83">
                  <c:v>-3.0229589999999917E-4</c:v>
                </c:pt>
                <c:pt idx="84">
                  <c:v>-2.4255851000000738E-3</c:v>
                </c:pt>
                <c:pt idx="85">
                  <c:v>-8.3682759999997934E-4</c:v>
                </c:pt>
                <c:pt idx="86">
                  <c:v>-2.7635786999999946E-3</c:v>
                </c:pt>
                <c:pt idx="87">
                  <c:v>-5.096219099999944E-3</c:v>
                </c:pt>
                <c:pt idx="88">
                  <c:v>-1.7683223999999664E-3</c:v>
                </c:pt>
                <c:pt idx="89">
                  <c:v>9.8729849999995784E-4</c:v>
                </c:pt>
                <c:pt idx="90">
                  <c:v>-3.7215307999999619E-3</c:v>
                </c:pt>
                <c:pt idx="91">
                  <c:v>2.4998536000000178E-3</c:v>
                </c:pt>
                <c:pt idx="92">
                  <c:v>-1.9822480000000497E-3</c:v>
                </c:pt>
                <c:pt idx="93">
                  <c:v>-3.2931853999999578E-3</c:v>
                </c:pt>
                <c:pt idx="94">
                  <c:v>-1.6562824000000169E-3</c:v>
                </c:pt>
                <c:pt idx="95">
                  <c:v>2.5645896000000596E-3</c:v>
                </c:pt>
                <c:pt idx="96">
                  <c:v>1.6669010000000541E-3</c:v>
                </c:pt>
                <c:pt idx="97">
                  <c:v>-5.3234100000004725E-4</c:v>
                </c:pt>
                <c:pt idx="98">
                  <c:v>-3.9516271999999186E-3</c:v>
                </c:pt>
                <c:pt idx="99">
                  <c:v>2.0304560000000142E-3</c:v>
                </c:pt>
                <c:pt idx="100">
                  <c:v>-1.7675068000000127E-3</c:v>
                </c:pt>
                <c:pt idx="101">
                  <c:v>6.5590260000006459E-4</c:v>
                </c:pt>
                <c:pt idx="102">
                  <c:v>-1.0073579000000074E-3</c:v>
                </c:pt>
                <c:pt idx="103">
                  <c:v>-1.3776116000000227E-3</c:v>
                </c:pt>
                <c:pt idx="104">
                  <c:v>-2.8069321999999453E-3</c:v>
                </c:pt>
                <c:pt idx="105">
                  <c:v>3.2322300000026177E-5</c:v>
                </c:pt>
                <c:pt idx="106">
                  <c:v>-1.2605864999999117E-3</c:v>
                </c:pt>
                <c:pt idx="107">
                  <c:v>-4.4099530999999817E-3</c:v>
                </c:pt>
                <c:pt idx="108">
                  <c:v>-1.7364494000000074E-3</c:v>
                </c:pt>
                <c:pt idx="109">
                  <c:v>-1.495899499999952E-3</c:v>
                </c:pt>
                <c:pt idx="110">
                  <c:v>4.1301750000000137E-4</c:v>
                </c:pt>
                <c:pt idx="111">
                  <c:v>-7.2886640000002897E-4</c:v>
                </c:pt>
                <c:pt idx="112">
                  <c:v>1.3966754000000487E-3</c:v>
                </c:pt>
                <c:pt idx="113">
                  <c:v>-1.7711209999995983E-4</c:v>
                </c:pt>
                <c:pt idx="114">
                  <c:v>-3.1206980000003697E-4</c:v>
                </c:pt>
                <c:pt idx="115">
                  <c:v>-6.7167419999997332E-4</c:v>
                </c:pt>
                <c:pt idx="116">
                  <c:v>-1.2802141000000391E-3</c:v>
                </c:pt>
                <c:pt idx="117">
                  <c:v>-2.3372159999999467E-3</c:v>
                </c:pt>
                <c:pt idx="118">
                  <c:v>-3.6618394999999859E-3</c:v>
                </c:pt>
                <c:pt idx="119">
                  <c:v>-3.8695729000000367E-3</c:v>
                </c:pt>
                <c:pt idx="120">
                  <c:v>-1.2961651999999224E-3</c:v>
                </c:pt>
                <c:pt idx="121">
                  <c:v>-1.3741029999999889E-3</c:v>
                </c:pt>
                <c:pt idx="122">
                  <c:v>-4.3629970000003127E-4</c:v>
                </c:pt>
                <c:pt idx="123">
                  <c:v>-7.3375469999992313E-4</c:v>
                </c:pt>
                <c:pt idx="124">
                  <c:v>-1.0081393999999966E-3</c:v>
                </c:pt>
                <c:pt idx="125">
                  <c:v>-3.615983100000083E-3</c:v>
                </c:pt>
                <c:pt idx="126">
                  <c:v>-9.37889799999927E-4</c:v>
                </c:pt>
                <c:pt idx="127">
                  <c:v>-3.8085236999999853E-3</c:v>
                </c:pt>
                <c:pt idx="128">
                  <c:v>-1.9350418999999083E-3</c:v>
                </c:pt>
                <c:pt idx="129">
                  <c:v>3.1998760000001596E-4</c:v>
                </c:pt>
                <c:pt idx="130">
                  <c:v>-1.2252972999999834E-3</c:v>
                </c:pt>
                <c:pt idx="131">
                  <c:v>-1.5665502999999421E-3</c:v>
                </c:pt>
                <c:pt idx="132">
                  <c:v>2.5224279999999655E-4</c:v>
                </c:pt>
                <c:pt idx="133">
                  <c:v>-8.7529310000000748E-4</c:v>
                </c:pt>
                <c:pt idx="134">
                  <c:v>-2.0482443999999271E-3</c:v>
                </c:pt>
                <c:pt idx="135">
                  <c:v>-2.4492974000000231E-3</c:v>
                </c:pt>
                <c:pt idx="136">
                  <c:v>-5.4707450000005095E-4</c:v>
                </c:pt>
                <c:pt idx="137">
                  <c:v>1.6964500000002416E-4</c:v>
                </c:pt>
                <c:pt idx="138">
                  <c:v>-3.1192577999999993E-3</c:v>
                </c:pt>
                <c:pt idx="139">
                  <c:v>-1.6933406999999079E-3</c:v>
                </c:pt>
                <c:pt idx="140">
                  <c:v>-2.7304778999999472E-3</c:v>
                </c:pt>
                <c:pt idx="141">
                  <c:v>-1.7159602999999846E-3</c:v>
                </c:pt>
                <c:pt idx="142">
                  <c:v>-1.4421462999999468E-3</c:v>
                </c:pt>
                <c:pt idx="143">
                  <c:v>-2.7966534000000154E-3</c:v>
                </c:pt>
                <c:pt idx="144">
                  <c:v>6.8361389999993592E-4</c:v>
                </c:pt>
                <c:pt idx="145">
                  <c:v>-1.1938278999999721E-3</c:v>
                </c:pt>
                <c:pt idx="146">
                  <c:v>-3.5982458999999634E-3</c:v>
                </c:pt>
                <c:pt idx="147">
                  <c:v>-1.7265341999999073E-3</c:v>
                </c:pt>
                <c:pt idx="148">
                  <c:v>-1.5630135999999417E-3</c:v>
                </c:pt>
                <c:pt idx="149">
                  <c:v>-3.4101559999999426E-4</c:v>
                </c:pt>
                <c:pt idx="150">
                  <c:v>-2.3898042999999382E-3</c:v>
                </c:pt>
                <c:pt idx="151">
                  <c:v>-2.6513144999999482E-3</c:v>
                </c:pt>
                <c:pt idx="152">
                  <c:v>-1.3128838000000544E-3</c:v>
                </c:pt>
                <c:pt idx="153">
                  <c:v>-7.7084239999997259E-4</c:v>
                </c:pt>
                <c:pt idx="154">
                  <c:v>-2.4084799999999629E-3</c:v>
                </c:pt>
                <c:pt idx="155">
                  <c:v>-9.9078000000005217E-4</c:v>
                </c:pt>
                <c:pt idx="156">
                  <c:v>-2.3729453999999373E-3</c:v>
                </c:pt>
                <c:pt idx="157">
                  <c:v>-7.812379999999631E-4</c:v>
                </c:pt>
                <c:pt idx="158">
                  <c:v>-3.5312929999992143E-4</c:v>
                </c:pt>
                <c:pt idx="159">
                  <c:v>-2.6081053E-3</c:v>
                </c:pt>
                <c:pt idx="160">
                  <c:v>-2.564529400000046E-3</c:v>
                </c:pt>
                <c:pt idx="161">
                  <c:v>-2.6789767999999309E-3</c:v>
                </c:pt>
                <c:pt idx="162">
                  <c:v>-2.6328460999999748E-3</c:v>
                </c:pt>
                <c:pt idx="163">
                  <c:v>-1.9440398000000493E-3</c:v>
                </c:pt>
                <c:pt idx="164">
                  <c:v>-5.447280999999755E-4</c:v>
                </c:pt>
                <c:pt idx="165">
                  <c:v>1.4248247000000214E-3</c:v>
                </c:pt>
                <c:pt idx="166">
                  <c:v>5.4703699999997409E-4</c:v>
                </c:pt>
                <c:pt idx="167">
                  <c:v>-5.6737769999995534E-4</c:v>
                </c:pt>
                <c:pt idx="168">
                  <c:v>-5.2600499999999708E-5</c:v>
                </c:pt>
                <c:pt idx="169">
                  <c:v>-2.3142192999999478E-3</c:v>
                </c:pt>
                <c:pt idx="170">
                  <c:v>-7.2769930000002433E-4</c:v>
                </c:pt>
                <c:pt idx="171">
                  <c:v>-3.1200989000000371E-3</c:v>
                </c:pt>
                <c:pt idx="172">
                  <c:v>-8.0326639999994708E-4</c:v>
                </c:pt>
                <c:pt idx="173">
                  <c:v>-1.8480529999995206E-4</c:v>
                </c:pt>
                <c:pt idx="174">
                  <c:v>-2.0966773000000182E-3</c:v>
                </c:pt>
                <c:pt idx="175">
                  <c:v>-2.509623299999961E-3</c:v>
                </c:pt>
                <c:pt idx="176">
                  <c:v>-1.9842695999999793E-3</c:v>
                </c:pt>
                <c:pt idx="177">
                  <c:v>4.4235629999991958E-4</c:v>
                </c:pt>
                <c:pt idx="178">
                  <c:v>-3.2391196999999893E-3</c:v>
                </c:pt>
                <c:pt idx="179">
                  <c:v>-1.7038119999995829E-4</c:v>
                </c:pt>
                <c:pt idx="180">
                  <c:v>-1.1769580999999598E-3</c:v>
                </c:pt>
                <c:pt idx="181">
                  <c:v>-1.6679349999998441E-4</c:v>
                </c:pt>
                <c:pt idx="182">
                  <c:v>-2.018602300000033E-3</c:v>
                </c:pt>
                <c:pt idx="183">
                  <c:v>-4.3139109999999758E-3</c:v>
                </c:pt>
                <c:pt idx="184">
                  <c:v>-1.6728938999999721E-3</c:v>
                </c:pt>
                <c:pt idx="185">
                  <c:v>-3.4886915000000339E-3</c:v>
                </c:pt>
                <c:pt idx="186">
                  <c:v>-1.8774273999999924E-3</c:v>
                </c:pt>
                <c:pt idx="187">
                  <c:v>9.6843100000004734E-4</c:v>
                </c:pt>
                <c:pt idx="188">
                  <c:v>3.2120719999992331E-4</c:v>
                </c:pt>
                <c:pt idx="189">
                  <c:v>4.8751000000041391E-5</c:v>
                </c:pt>
                <c:pt idx="190">
                  <c:v>1.1105629000000025E-3</c:v>
                </c:pt>
                <c:pt idx="191">
                  <c:v>-2.1986837999999377E-3</c:v>
                </c:pt>
                <c:pt idx="192">
                  <c:v>-9.7821259999994557E-4</c:v>
                </c:pt>
                <c:pt idx="193">
                  <c:v>-2.8583419000000054E-3</c:v>
                </c:pt>
                <c:pt idx="194">
                  <c:v>9.9216100000004714E-4</c:v>
                </c:pt>
                <c:pt idx="195">
                  <c:v>-1.533926999999935E-3</c:v>
                </c:pt>
                <c:pt idx="196">
                  <c:v>-2.4948690000006784E-4</c:v>
                </c:pt>
                <c:pt idx="197">
                  <c:v>-4.3283749999994958E-4</c:v>
                </c:pt>
                <c:pt idx="198">
                  <c:v>-1.3279129999999045E-4</c:v>
                </c:pt>
                <c:pt idx="199">
                  <c:v>-1.2274010000000168E-3</c:v>
                </c:pt>
                <c:pt idx="200">
                  <c:v>1.554447999999878E-4</c:v>
                </c:pt>
                <c:pt idx="201">
                  <c:v>1.0321907999999713E-3</c:v>
                </c:pt>
                <c:pt idx="202">
                  <c:v>8.9270000000058036E-5</c:v>
                </c:pt>
                <c:pt idx="203">
                  <c:v>1.6531152000000282E-3</c:v>
                </c:pt>
                <c:pt idx="204">
                  <c:v>4.4613749999999913E-4</c:v>
                </c:pt>
                <c:pt idx="205">
                  <c:v>-6.8987759999991724E-4</c:v>
                </c:pt>
                <c:pt idx="206">
                  <c:v>-2.1001602000000094E-3</c:v>
                </c:pt>
                <c:pt idx="207">
                  <c:v>-1.3726360000007617E-4</c:v>
                </c:pt>
                <c:pt idx="208">
                  <c:v>3.389475000000478E-4</c:v>
                </c:pt>
                <c:pt idx="209">
                  <c:v>-2.2772570000004246E-4</c:v>
                </c:pt>
                <c:pt idx="210">
                  <c:v>1.9039230000006407E-4</c:v>
                </c:pt>
                <c:pt idx="211">
                  <c:v>7.1645770000000619E-4</c:v>
                </c:pt>
                <c:pt idx="212">
                  <c:v>-1.6390480000005891E-4</c:v>
                </c:pt>
                <c:pt idx="213">
                  <c:v>-8.3606509999992445E-4</c:v>
                </c:pt>
                <c:pt idx="214">
                  <c:v>-1.6310969000000186E-3</c:v>
                </c:pt>
                <c:pt idx="215">
                  <c:v>-1.2972582000000121E-3</c:v>
                </c:pt>
                <c:pt idx="216">
                  <c:v>-5.1183649999994596E-4</c:v>
                </c:pt>
                <c:pt idx="217">
                  <c:v>9.1987999999987451E-5</c:v>
                </c:pt>
                <c:pt idx="218">
                  <c:v>-2.5027380000006177E-4</c:v>
                </c:pt>
                <c:pt idx="219">
                  <c:v>6.693726000000516E-4</c:v>
                </c:pt>
                <c:pt idx="220">
                  <c:v>9.7089229999999826E-4</c:v>
                </c:pt>
                <c:pt idx="221">
                  <c:v>1.6979180000000771E-3</c:v>
                </c:pt>
                <c:pt idx="222">
                  <c:v>6.4275200000046937E-5</c:v>
                </c:pt>
                <c:pt idx="223">
                  <c:v>-2.0280817000000477E-3</c:v>
                </c:pt>
                <c:pt idx="224">
                  <c:v>-1.9159499999998905E-4</c:v>
                </c:pt>
                <c:pt idx="225">
                  <c:v>2.2174422999999832E-3</c:v>
                </c:pt>
                <c:pt idx="226">
                  <c:v>-1.198040000005565E-5</c:v>
                </c:pt>
                <c:pt idx="227">
                  <c:v>3.3074930000004431E-4</c:v>
                </c:pt>
                <c:pt idx="228">
                  <c:v>2.3210970000003868E-4</c:v>
                </c:pt>
                <c:pt idx="229">
                  <c:v>1.5394577999999781E-3</c:v>
                </c:pt>
                <c:pt idx="230">
                  <c:v>1.3582128999999902E-3</c:v>
                </c:pt>
                <c:pt idx="231">
                  <c:v>-5.8017359999995631E-4</c:v>
                </c:pt>
                <c:pt idx="232">
                  <c:v>-1.31126469999998E-3</c:v>
                </c:pt>
                <c:pt idx="233">
                  <c:v>7.3003840000002162E-4</c:v>
                </c:pt>
                <c:pt idx="234">
                  <c:v>2.5617770000002681E-4</c:v>
                </c:pt>
                <c:pt idx="235">
                  <c:v>-7.3370689999990944E-4</c:v>
                </c:pt>
                <c:pt idx="236">
                  <c:v>-8.8912310000000027E-4</c:v>
                </c:pt>
                <c:pt idx="237">
                  <c:v>7.7543219999992694E-4</c:v>
                </c:pt>
                <c:pt idx="238">
                  <c:v>8.3480790000006733E-4</c:v>
                </c:pt>
                <c:pt idx="239">
                  <c:v>9.5693300000088323E-5</c:v>
                </c:pt>
                <c:pt idx="240">
                  <c:v>-6.6872020000008435E-4</c:v>
                </c:pt>
                <c:pt idx="241">
                  <c:v>-1.9326429999999591E-4</c:v>
                </c:pt>
                <c:pt idx="242">
                  <c:v>9.1471929999997845E-4</c:v>
                </c:pt>
                <c:pt idx="243">
                  <c:v>1.4396790000009707E-4</c:v>
                </c:pt>
                <c:pt idx="244">
                  <c:v>3.2115501999999685E-3</c:v>
                </c:pt>
                <c:pt idx="245">
                  <c:v>4.1330999999977877E-5</c:v>
                </c:pt>
                <c:pt idx="246">
                  <c:v>5.7861340000003912E-4</c:v>
                </c:pt>
                <c:pt idx="247">
                  <c:v>1.466851300000072E-3</c:v>
                </c:pt>
                <c:pt idx="248">
                  <c:v>1.3425319999998977E-4</c:v>
                </c:pt>
                <c:pt idx="249">
                  <c:v>-7.5369099999994624E-4</c:v>
                </c:pt>
                <c:pt idx="250">
                  <c:v>9.0601959999997569E-4</c:v>
                </c:pt>
                <c:pt idx="251">
                  <c:v>2.1570245999999495E-3</c:v>
                </c:pt>
                <c:pt idx="252">
                  <c:v>2.0631434000000248E-3</c:v>
                </c:pt>
                <c:pt idx="253">
                  <c:v>-8.2836780000006272E-4</c:v>
                </c:pt>
                <c:pt idx="254">
                  <c:v>1.4681721000000549E-3</c:v>
                </c:pt>
                <c:pt idx="255">
                  <c:v>2.5968815000000393E-3</c:v>
                </c:pt>
                <c:pt idx="256">
                  <c:v>1.2237787000000111E-3</c:v>
                </c:pt>
                <c:pt idx="257">
                  <c:v>3.0540300000003794E-4</c:v>
                </c:pt>
                <c:pt idx="258">
                  <c:v>1.2020813999999991E-3</c:v>
                </c:pt>
                <c:pt idx="259">
                  <c:v>6.3555859999997466E-4</c:v>
                </c:pt>
                <c:pt idx="260">
                  <c:v>1.2345780000000421E-3</c:v>
                </c:pt>
                <c:pt idx="261">
                  <c:v>1.8819400999999791E-3</c:v>
                </c:pt>
                <c:pt idx="262">
                  <c:v>1.5074138000000241E-3</c:v>
                </c:pt>
                <c:pt idx="263">
                  <c:v>8.7599470000005017E-4</c:v>
                </c:pt>
                <c:pt idx="264">
                  <c:v>2.1585137999999863E-3</c:v>
                </c:pt>
                <c:pt idx="265">
                  <c:v>2.8055960000006352E-4</c:v>
                </c:pt>
                <c:pt idx="266">
                  <c:v>4.9422509999996864E-4</c:v>
                </c:pt>
                <c:pt idx="267">
                  <c:v>1.0848933000000005E-3</c:v>
                </c:pt>
                <c:pt idx="268">
                  <c:v>3.3070510000010627E-4</c:v>
                </c:pt>
                <c:pt idx="269">
                  <c:v>1.0074489000000419E-3</c:v>
                </c:pt>
                <c:pt idx="270">
                  <c:v>4.3077009999997794E-4</c:v>
                </c:pt>
                <c:pt idx="271">
                  <c:v>1.3711817000000581E-3</c:v>
                </c:pt>
                <c:pt idx="272">
                  <c:v>-5.5341990000001904E-4</c:v>
                </c:pt>
                <c:pt idx="273">
                  <c:v>4.8466060000007592E-4</c:v>
                </c:pt>
                <c:pt idx="274">
                  <c:v>1.3503676000000144E-3</c:v>
                </c:pt>
                <c:pt idx="275">
                  <c:v>1.6953122999999741E-3</c:v>
                </c:pt>
                <c:pt idx="276">
                  <c:v>3.2090477000000809E-3</c:v>
                </c:pt>
                <c:pt idx="277">
                  <c:v>7.6611090000006175E-4</c:v>
                </c:pt>
                <c:pt idx="278">
                  <c:v>1.5688886999999381E-3</c:v>
                </c:pt>
                <c:pt idx="279">
                  <c:v>2.0684909000000559E-3</c:v>
                </c:pt>
                <c:pt idx="280">
                  <c:v>3.4222030000002906E-4</c:v>
                </c:pt>
                <c:pt idx="281">
                  <c:v>-1.1292200000068161E-5</c:v>
                </c:pt>
                <c:pt idx="282">
                  <c:v>3.0454486000000558E-3</c:v>
                </c:pt>
                <c:pt idx="283">
                  <c:v>3.4376859999999954E-3</c:v>
                </c:pt>
                <c:pt idx="284">
                  <c:v>3.3280856000000858E-3</c:v>
                </c:pt>
                <c:pt idx="285">
                  <c:v>2.5651024000000202E-3</c:v>
                </c:pt>
                <c:pt idx="286">
                  <c:v>3.2342133999999642E-3</c:v>
                </c:pt>
                <c:pt idx="287">
                  <c:v>2.5768562000000332E-3</c:v>
                </c:pt>
                <c:pt idx="288">
                  <c:v>1.8126013999999468E-3</c:v>
                </c:pt>
                <c:pt idx="289">
                  <c:v>-6.2862690000004126E-4</c:v>
                </c:pt>
                <c:pt idx="290">
                  <c:v>1.6886254000000333E-3</c:v>
                </c:pt>
                <c:pt idx="291">
                  <c:v>1.5889127000000571E-3</c:v>
                </c:pt>
                <c:pt idx="292">
                  <c:v>4.4615377999999714E-3</c:v>
                </c:pt>
                <c:pt idx="293">
                  <c:v>1.5308198000000839E-3</c:v>
                </c:pt>
                <c:pt idx="294">
                  <c:v>1.4882180999999941E-3</c:v>
                </c:pt>
                <c:pt idx="295">
                  <c:v>2.4915026000000839E-3</c:v>
                </c:pt>
                <c:pt idx="296">
                  <c:v>-2.233175999999396E-4</c:v>
                </c:pt>
                <c:pt idx="297">
                  <c:v>2.2335519000000218E-3</c:v>
                </c:pt>
                <c:pt idx="298">
                  <c:v>3.2958847000000326E-3</c:v>
                </c:pt>
                <c:pt idx="299">
                  <c:v>1.4787203000000693E-3</c:v>
                </c:pt>
                <c:pt idx="300">
                  <c:v>1.442248099999988E-3</c:v>
                </c:pt>
                <c:pt idx="301">
                  <c:v>3.3349728000000032E-3</c:v>
                </c:pt>
                <c:pt idx="302">
                  <c:v>3.3573964999999992E-3</c:v>
                </c:pt>
                <c:pt idx="303">
                  <c:v>8.4372099999952124E-5</c:v>
                </c:pt>
                <c:pt idx="304">
                  <c:v>2.7824251000000411E-3</c:v>
                </c:pt>
                <c:pt idx="305">
                  <c:v>4.6144259999997272E-4</c:v>
                </c:pt>
                <c:pt idx="306">
                  <c:v>5.9277720000006149E-4</c:v>
                </c:pt>
                <c:pt idx="307">
                  <c:v>1.69942600000006E-3</c:v>
                </c:pt>
                <c:pt idx="308">
                  <c:v>1.685927900000107E-3</c:v>
                </c:pt>
                <c:pt idx="309">
                  <c:v>-6.9312620000000665E-4</c:v>
                </c:pt>
                <c:pt idx="310">
                  <c:v>3.4187391000000148E-3</c:v>
                </c:pt>
                <c:pt idx="311">
                  <c:v>2.2482354000000226E-3</c:v>
                </c:pt>
                <c:pt idx="312">
                  <c:v>3.5561557999999605E-3</c:v>
                </c:pt>
                <c:pt idx="313">
                  <c:v>2.6920860999999352E-3</c:v>
                </c:pt>
                <c:pt idx="314">
                  <c:v>4.3385079000000104E-3</c:v>
                </c:pt>
                <c:pt idx="315">
                  <c:v>2.3664243000000042E-3</c:v>
                </c:pt>
                <c:pt idx="316">
                  <c:v>1.2242792000000668E-3</c:v>
                </c:pt>
                <c:pt idx="317">
                  <c:v>1.0723789999999578E-3</c:v>
                </c:pt>
                <c:pt idx="318">
                  <c:v>3.46017659999998E-3</c:v>
                </c:pt>
                <c:pt idx="319">
                  <c:v>2.8981733000000291E-3</c:v>
                </c:pt>
                <c:pt idx="320">
                  <c:v>1.9913903000000083E-3</c:v>
                </c:pt>
                <c:pt idx="321">
                  <c:v>2.9494015000000062E-3</c:v>
                </c:pt>
                <c:pt idx="322">
                  <c:v>2.4973490000000397E-3</c:v>
                </c:pt>
                <c:pt idx="323">
                  <c:v>3.10846770000001E-3</c:v>
                </c:pt>
                <c:pt idx="324">
                  <c:v>4.3351866999999916E-3</c:v>
                </c:pt>
                <c:pt idx="325">
                  <c:v>2.138486200000015E-3</c:v>
                </c:pt>
                <c:pt idx="326">
                  <c:v>3.4394194999999837E-3</c:v>
                </c:pt>
                <c:pt idx="327">
                  <c:v>4.9564109999999939E-4</c:v>
                </c:pt>
                <c:pt idx="328">
                  <c:v>2.3489669999999241E-3</c:v>
                </c:pt>
                <c:pt idx="329">
                  <c:v>4.3178993999999915E-3</c:v>
                </c:pt>
                <c:pt idx="330">
                  <c:v>3.9245839000000048E-3</c:v>
                </c:pt>
                <c:pt idx="331">
                  <c:v>8.5222169999998984E-4</c:v>
                </c:pt>
                <c:pt idx="332">
                  <c:v>2.1883118000000693E-3</c:v>
                </c:pt>
                <c:pt idx="333">
                  <c:v>2.6911619999999692E-3</c:v>
                </c:pt>
                <c:pt idx="334">
                  <c:v>1.9021741000000997E-3</c:v>
                </c:pt>
                <c:pt idx="335">
                  <c:v>2.9195690000005659E-4</c:v>
                </c:pt>
                <c:pt idx="336">
                  <c:v>4.9435089000000113E-3</c:v>
                </c:pt>
                <c:pt idx="337">
                  <c:v>1.6008297000000282E-3</c:v>
                </c:pt>
                <c:pt idx="338">
                  <c:v>-2.7205529999990735E-4</c:v>
                </c:pt>
                <c:pt idx="339">
                  <c:v>3.8594262000000196E-3</c:v>
                </c:pt>
                <c:pt idx="340">
                  <c:v>1.8268669999999543E-3</c:v>
                </c:pt>
                <c:pt idx="341">
                  <c:v>2.7189618999999853E-3</c:v>
                </c:pt>
                <c:pt idx="342">
                  <c:v>4.1167757999999721E-3</c:v>
                </c:pt>
                <c:pt idx="343">
                  <c:v>3.97385300000053E-4</c:v>
                </c:pt>
                <c:pt idx="344">
                  <c:v>1.6811820999999571E-3</c:v>
                </c:pt>
                <c:pt idx="345">
                  <c:v>2.5473623000000249E-3</c:v>
                </c:pt>
                <c:pt idx="346">
                  <c:v>2.5407251999999842E-3</c:v>
                </c:pt>
                <c:pt idx="347">
                  <c:v>3.6924181999999917E-3</c:v>
                </c:pt>
                <c:pt idx="348">
                  <c:v>2.4297985999999793E-3</c:v>
                </c:pt>
                <c:pt idx="349">
                  <c:v>1.8914680000000086E-3</c:v>
                </c:pt>
                <c:pt idx="350">
                  <c:v>3.7694834999999491E-3</c:v>
                </c:pt>
                <c:pt idx="351">
                  <c:v>1.5764750000000229E-3</c:v>
                </c:pt>
                <c:pt idx="352">
                  <c:v>1.5374328000000721E-3</c:v>
                </c:pt>
                <c:pt idx="353">
                  <c:v>2.4606811000000292E-3</c:v>
                </c:pt>
                <c:pt idx="354">
                  <c:v>1.314131499999982E-3</c:v>
                </c:pt>
                <c:pt idx="355">
                  <c:v>2.3366877000000619E-3</c:v>
                </c:pt>
                <c:pt idx="356">
                  <c:v>2.2190402000000242E-3</c:v>
                </c:pt>
                <c:pt idx="357">
                  <c:v>-1.1718229000000091E-3</c:v>
                </c:pt>
                <c:pt idx="358">
                  <c:v>-1.6586550000000663E-3</c:v>
                </c:pt>
                <c:pt idx="359">
                  <c:v>-6.6398059999989211E-4</c:v>
                </c:pt>
                <c:pt idx="360">
                  <c:v>-2.0887389999996197E-4</c:v>
                </c:pt>
                <c:pt idx="361">
                  <c:v>9.3309030000005022E-4</c:v>
                </c:pt>
                <c:pt idx="362">
                  <c:v>1.688670600000054E-3</c:v>
                </c:pt>
                <c:pt idx="363">
                  <c:v>3.3633280000000014E-3</c:v>
                </c:pt>
                <c:pt idx="364">
                  <c:v>2.2209838000000243E-3</c:v>
                </c:pt>
                <c:pt idx="365">
                  <c:v>2.2942590000002441E-4</c:v>
                </c:pt>
                <c:pt idx="366">
                  <c:v>1.8721749000000256E-3</c:v>
                </c:pt>
                <c:pt idx="367">
                  <c:v>1.1559841000000081E-3</c:v>
                </c:pt>
                <c:pt idx="368">
                  <c:v>1.1064447000000421E-3</c:v>
                </c:pt>
                <c:pt idx="369">
                  <c:v>2.8527071999999709E-3</c:v>
                </c:pt>
                <c:pt idx="370">
                  <c:v>3.9381064999999826E-3</c:v>
                </c:pt>
                <c:pt idx="371">
                  <c:v>1.7973777999999441E-3</c:v>
                </c:pt>
                <c:pt idx="372">
                  <c:v>3.1080296000000644E-3</c:v>
                </c:pt>
                <c:pt idx="373">
                  <c:v>2.2213030000001221E-4</c:v>
                </c:pt>
                <c:pt idx="374">
                  <c:v>5.0476746000000516E-3</c:v>
                </c:pt>
                <c:pt idx="375">
                  <c:v>-1.3049340000004239E-4</c:v>
                </c:pt>
                <c:pt idx="376">
                  <c:v>5.2844877999999639E-3</c:v>
                </c:pt>
                <c:pt idx="377">
                  <c:v>-1.1404240000000287E-3</c:v>
                </c:pt>
                <c:pt idx="378">
                  <c:v>1.1259485000000857E-3</c:v>
                </c:pt>
                <c:pt idx="379">
                  <c:v>-2.4692660000008582E-4</c:v>
                </c:pt>
                <c:pt idx="380">
                  <c:v>2.7399535000000052E-3</c:v>
                </c:pt>
                <c:pt idx="381">
                  <c:v>2.1572636999999681E-3</c:v>
                </c:pt>
                <c:pt idx="382">
                  <c:v>-1.2203920000003483E-4</c:v>
                </c:pt>
                <c:pt idx="383">
                  <c:v>-6.2020300000004136E-4</c:v>
                </c:pt>
                <c:pt idx="384">
                  <c:v>-1.0049656000000184E-3</c:v>
                </c:pt>
                <c:pt idx="385">
                  <c:v>1.6283264000000474E-3</c:v>
                </c:pt>
                <c:pt idx="386">
                  <c:v>-8.2876389999997488E-4</c:v>
                </c:pt>
                <c:pt idx="387">
                  <c:v>4.1965799999987888E-5</c:v>
                </c:pt>
                <c:pt idx="388">
                  <c:v>-2.7149640000001573E-4</c:v>
                </c:pt>
                <c:pt idx="389">
                  <c:v>-7.3074951000000107E-3</c:v>
                </c:pt>
                <c:pt idx="390">
                  <c:v>1.4205970000000789E-3</c:v>
                </c:pt>
                <c:pt idx="391">
                  <c:v>-1.7338808000000321E-3</c:v>
                </c:pt>
                <c:pt idx="392">
                  <c:v>-6.4478215999999641E-3</c:v>
                </c:pt>
                <c:pt idx="393">
                  <c:v>-1.8761003999999153E-3</c:v>
                </c:pt>
                <c:pt idx="394">
                  <c:v>-1.7317792000000054E-3</c:v>
                </c:pt>
                <c:pt idx="395">
                  <c:v>1.1709589000000208E-3</c:v>
                </c:pt>
                <c:pt idx="396">
                  <c:v>7.3998260000007841E-4</c:v>
                </c:pt>
                <c:pt idx="397">
                  <c:v>-1.5438899999999922E-3</c:v>
                </c:pt>
                <c:pt idx="398">
                  <c:v>-1.8322257000000244E-3</c:v>
                </c:pt>
                <c:pt idx="399">
                  <c:v>-2.8950904999999194E-3</c:v>
                </c:pt>
                <c:pt idx="400">
                  <c:v>-2.1318745000000212E-3</c:v>
                </c:pt>
                <c:pt idx="401">
                  <c:v>3.5000609999999992E-3</c:v>
                </c:pt>
                <c:pt idx="402">
                  <c:v>-4.01699360000008E-3</c:v>
                </c:pt>
                <c:pt idx="403">
                  <c:v>-3.5806096000000082E-3</c:v>
                </c:pt>
                <c:pt idx="404">
                  <c:v>-4.2813300000000328E-3</c:v>
                </c:pt>
                <c:pt idx="405">
                  <c:v>-8.0024830000000741E-3</c:v>
                </c:pt>
                <c:pt idx="406">
                  <c:v>5.1017000001207875E-6</c:v>
                </c:pt>
                <c:pt idx="407">
                  <c:v>-4.5363832000000536E-3</c:v>
                </c:pt>
                <c:pt idx="408">
                  <c:v>-5.0976155999999896E-3</c:v>
                </c:pt>
                <c:pt idx="409">
                  <c:v>4.7259610000005602E-4</c:v>
                </c:pt>
                <c:pt idx="410">
                  <c:v>-3.9765808000000206E-3</c:v>
                </c:pt>
                <c:pt idx="411">
                  <c:v>3.9483778999999707E-3</c:v>
                </c:pt>
                <c:pt idx="412">
                  <c:v>-4.5616563999999514E-3</c:v>
                </c:pt>
                <c:pt idx="413">
                  <c:v>2.9406523999999101E-3</c:v>
                </c:pt>
                <c:pt idx="414">
                  <c:v>-1.513872269999994E-2</c:v>
                </c:pt>
                <c:pt idx="415">
                  <c:v>-2.17179359999992E-3</c:v>
                </c:pt>
                <c:pt idx="416">
                  <c:v>-6.9052699999999786E-4</c:v>
                </c:pt>
                <c:pt idx="417">
                  <c:v>-1.9888304000000878E-3</c:v>
                </c:pt>
                <c:pt idx="418">
                  <c:v>2.3330218999999563E-3</c:v>
                </c:pt>
                <c:pt idx="419">
                  <c:v>-1.9372650000010235E-4</c:v>
                </c:pt>
                <c:pt idx="420">
                  <c:v>-4.7133236000001036E-3</c:v>
                </c:pt>
                <c:pt idx="421">
                  <c:v>-3.6077582999999879E-3</c:v>
                </c:pt>
                <c:pt idx="422">
                  <c:v>-2.9494329999998903E-3</c:v>
                </c:pt>
                <c:pt idx="423">
                  <c:v>-3.6026757000000042E-3</c:v>
                </c:pt>
                <c:pt idx="424">
                  <c:v>-4.1446623000000503E-3</c:v>
                </c:pt>
                <c:pt idx="425">
                  <c:v>2.7388708000000176E-3</c:v>
                </c:pt>
                <c:pt idx="426">
                  <c:v>-6.7170130000004989E-4</c:v>
                </c:pt>
                <c:pt idx="427">
                  <c:v>6.4342833999998595E-3</c:v>
                </c:pt>
                <c:pt idx="428">
                  <c:v>-8.5292726000000818E-3</c:v>
                </c:pt>
                <c:pt idx="429">
                  <c:v>-7.412892400000157E-3</c:v>
                </c:pt>
                <c:pt idx="430">
                  <c:v>-1.5676225000000047E-2</c:v>
                </c:pt>
                <c:pt idx="431">
                  <c:v>-1.2095960400000206E-2</c:v>
                </c:pt>
                <c:pt idx="432">
                  <c:v>-9.0944235999999741E-3</c:v>
                </c:pt>
                <c:pt idx="433">
                  <c:v>-1.578969660000018E-2</c:v>
                </c:pt>
                <c:pt idx="434">
                  <c:v>9.0428460000019546E-4</c:v>
                </c:pt>
                <c:pt idx="435">
                  <c:v>2.3143560000000191E-3</c:v>
                </c:pt>
                <c:pt idx="436">
                  <c:v>2.0718625999998608E-3</c:v>
                </c:pt>
                <c:pt idx="437">
                  <c:v>-1.7242533599999887E-2</c:v>
                </c:pt>
                <c:pt idx="438">
                  <c:v>4.2801524000000198E-3</c:v>
                </c:pt>
                <c:pt idx="439">
                  <c:v>-2.427003740000009E-2</c:v>
                </c:pt>
                <c:pt idx="440">
                  <c:v>8.1998230000000505E-3</c:v>
                </c:pt>
                <c:pt idx="441">
                  <c:v>3.5620368600000091E-2</c:v>
                </c:pt>
                <c:pt idx="442">
                  <c:v>3.636822639999987E-2</c:v>
                </c:pt>
                <c:pt idx="443">
                  <c:v>2.5942987400000155E-2</c:v>
                </c:pt>
                <c:pt idx="444">
                  <c:v>-3.6567924000001084E-3</c:v>
                </c:pt>
                <c:pt idx="445">
                  <c:v>-3.0139815000000108E-2</c:v>
                </c:pt>
                <c:pt idx="446">
                  <c:v>7.0814496000000211E-3</c:v>
                </c:pt>
                <c:pt idx="447">
                  <c:v>1.2479112400000048E-2</c:v>
                </c:pt>
                <c:pt idx="448">
                  <c:v>4.894201399999909E-3</c:v>
                </c:pt>
                <c:pt idx="449">
                  <c:v>4.2556757599999925E-2</c:v>
                </c:pt>
                <c:pt idx="450">
                  <c:v>-1.1773744000000089E-2</c:v>
                </c:pt>
                <c:pt idx="451">
                  <c:v>0.11359186859999981</c:v>
                </c:pt>
                <c:pt idx="452">
                  <c:v>9.6652414000001352E-3</c:v>
                </c:pt>
                <c:pt idx="453">
                  <c:v>8.8071173999999079E-3</c:v>
                </c:pt>
                <c:pt idx="454">
                  <c:v>2.1188410600000041E-2</c:v>
                </c:pt>
                <c:pt idx="455">
                  <c:v>2.7192279000000041E-2</c:v>
                </c:pt>
                <c:pt idx="456">
                  <c:v>4.6979277599999765E-2</c:v>
                </c:pt>
                <c:pt idx="457">
                  <c:v>7.1079420399999871E-2</c:v>
                </c:pt>
                <c:pt idx="458">
                  <c:v>0.10270956939999998</c:v>
                </c:pt>
                <c:pt idx="459">
                  <c:v>0.15595907260000014</c:v>
                </c:pt>
                <c:pt idx="460">
                  <c:v>0.23108518200000028</c:v>
                </c:pt>
                <c:pt idx="461">
                  <c:v>0.31812987060000014</c:v>
                </c:pt>
                <c:pt idx="462">
                  <c:v>0.37962768140000047</c:v>
                </c:pt>
                <c:pt idx="463">
                  <c:v>0.42643488940000041</c:v>
                </c:pt>
                <c:pt idx="464">
                  <c:v>0.42872199060000027</c:v>
                </c:pt>
                <c:pt idx="465">
                  <c:v>0.42284126200000022</c:v>
                </c:pt>
                <c:pt idx="466">
                  <c:v>0.38639351760000051</c:v>
                </c:pt>
                <c:pt idx="467">
                  <c:v>0.33074297640000028</c:v>
                </c:pt>
                <c:pt idx="468">
                  <c:v>0.2727416614</c:v>
                </c:pt>
                <c:pt idx="469">
                  <c:v>0.22461984960000009</c:v>
                </c:pt>
                <c:pt idx="470">
                  <c:v>0.19637741100000011</c:v>
                </c:pt>
                <c:pt idx="471">
                  <c:v>0.16760691059999994</c:v>
                </c:pt>
                <c:pt idx="472">
                  <c:v>0.15400999540000024</c:v>
                </c:pt>
                <c:pt idx="473">
                  <c:v>0.15095324240000027</c:v>
                </c:pt>
                <c:pt idx="474">
                  <c:v>0.16394507260000016</c:v>
                </c:pt>
                <c:pt idx="475">
                  <c:v>0.19158763900000003</c:v>
                </c:pt>
                <c:pt idx="476">
                  <c:v>0.22338241659999991</c:v>
                </c:pt>
                <c:pt idx="477">
                  <c:v>0.25684544239999996</c:v>
                </c:pt>
                <c:pt idx="478">
                  <c:v>0.28408577540000052</c:v>
                </c:pt>
                <c:pt idx="479">
                  <c:v>0.29856621960000063</c:v>
                </c:pt>
                <c:pt idx="480">
                  <c:v>0.28605842700000039</c:v>
                </c:pt>
                <c:pt idx="481">
                  <c:v>0.26412312159999984</c:v>
                </c:pt>
                <c:pt idx="482">
                  <c:v>0.23233067039999972</c:v>
                </c:pt>
                <c:pt idx="483">
                  <c:v>0.19678113340000039</c:v>
                </c:pt>
                <c:pt idx="484">
                  <c:v>0.16415774160000018</c:v>
                </c:pt>
                <c:pt idx="485">
                  <c:v>0.1316650359999999</c:v>
                </c:pt>
                <c:pt idx="486">
                  <c:v>0.11400247560000015</c:v>
                </c:pt>
                <c:pt idx="487">
                  <c:v>0.10684133340000007</c:v>
                </c:pt>
                <c:pt idx="488">
                  <c:v>0.10076478940000033</c:v>
                </c:pt>
                <c:pt idx="489">
                  <c:v>9.3327624600000395E-2</c:v>
                </c:pt>
                <c:pt idx="490">
                  <c:v>0.10679574900000004</c:v>
                </c:pt>
                <c:pt idx="491">
                  <c:v>0.10814413660000016</c:v>
                </c:pt>
                <c:pt idx="492">
                  <c:v>0.10746790639999987</c:v>
                </c:pt>
                <c:pt idx="493">
                  <c:v>0.11172292040000024</c:v>
                </c:pt>
                <c:pt idx="494">
                  <c:v>0.10294362459999978</c:v>
                </c:pt>
                <c:pt idx="495">
                  <c:v>9.5875969000000186E-2</c:v>
                </c:pt>
                <c:pt idx="496">
                  <c:v>8.3857822600000256E-2</c:v>
                </c:pt>
                <c:pt idx="497">
                  <c:v>6.2878508400000019E-2</c:v>
                </c:pt>
                <c:pt idx="498">
                  <c:v>5.5860781400000226E-2</c:v>
                </c:pt>
                <c:pt idx="499">
                  <c:v>4.228848260000001E-2</c:v>
                </c:pt>
                <c:pt idx="500">
                  <c:v>3.5670888999999796E-2</c:v>
                </c:pt>
                <c:pt idx="501">
                  <c:v>3.1086322599999956E-2</c:v>
                </c:pt>
                <c:pt idx="502">
                  <c:v>4.2886153399999787E-2</c:v>
                </c:pt>
                <c:pt idx="503">
                  <c:v>2.6995128400000092E-2</c:v>
                </c:pt>
                <c:pt idx="504">
                  <c:v>3.7463456599999972E-2</c:v>
                </c:pt>
                <c:pt idx="505">
                  <c:v>2.6393560000000191E-2</c:v>
                </c:pt>
                <c:pt idx="506">
                  <c:v>1.6188203600000013E-2</c:v>
                </c:pt>
                <c:pt idx="507">
                  <c:v>1.4762643400000053E-2</c:v>
                </c:pt>
                <c:pt idx="508">
                  <c:v>2.5439005400000256E-2</c:v>
                </c:pt>
                <c:pt idx="509">
                  <c:v>2.2001497600000215E-2</c:v>
                </c:pt>
                <c:pt idx="510">
                  <c:v>1.0397709999999866E-2</c:v>
                </c:pt>
                <c:pt idx="511">
                  <c:v>2.50183959999975E-3</c:v>
                </c:pt>
                <c:pt idx="512">
                  <c:v>-2.5212905999996726E-3</c:v>
                </c:pt>
                <c:pt idx="513">
                  <c:v>3.2197334000001777E-3</c:v>
                </c:pt>
                <c:pt idx="514">
                  <c:v>-6.226949399999967E-3</c:v>
                </c:pt>
                <c:pt idx="515">
                  <c:v>1.8065730000000182E-2</c:v>
                </c:pt>
                <c:pt idx="516">
                  <c:v>-1.521058640000034E-2</c:v>
                </c:pt>
                <c:pt idx="517">
                  <c:v>-6.0068755999997964E-3</c:v>
                </c:pt>
                <c:pt idx="518">
                  <c:v>6.5666753999997548E-3</c:v>
                </c:pt>
                <c:pt idx="519">
                  <c:v>1.7305629599999879E-2</c:v>
                </c:pt>
                <c:pt idx="520">
                  <c:v>2.9941234999999844E-2</c:v>
                </c:pt>
                <c:pt idx="521">
                  <c:v>5.2078569599999854E-2</c:v>
                </c:pt>
                <c:pt idx="522">
                  <c:v>7.2429467400000072E-2</c:v>
                </c:pt>
                <c:pt idx="523">
                  <c:v>0.1276555523999999</c:v>
                </c:pt>
                <c:pt idx="524">
                  <c:v>0.23931797159999982</c:v>
                </c:pt>
                <c:pt idx="525">
                  <c:v>0.33609762000000032</c:v>
                </c:pt>
                <c:pt idx="526">
                  <c:v>0.37489032760000035</c:v>
                </c:pt>
                <c:pt idx="527">
                  <c:v>0.38008917440000045</c:v>
                </c:pt>
                <c:pt idx="528">
                  <c:v>0.34753399640000016</c:v>
                </c:pt>
                <c:pt idx="529">
                  <c:v>0.29961396560000025</c:v>
                </c:pt>
                <c:pt idx="530">
                  <c:v>0.17686510499999999</c:v>
                </c:pt>
                <c:pt idx="531">
                  <c:v>0.17857792760000019</c:v>
                </c:pt>
                <c:pt idx="532">
                  <c:v>0.15846880840000063</c:v>
                </c:pt>
                <c:pt idx="533">
                  <c:v>0.13678019940000011</c:v>
                </c:pt>
                <c:pt idx="534">
                  <c:v>0.13468605459999974</c:v>
                </c:pt>
                <c:pt idx="535">
                  <c:v>0.14698360300000021</c:v>
                </c:pt>
                <c:pt idx="536">
                  <c:v>0.1251339216</c:v>
                </c:pt>
                <c:pt idx="537">
                  <c:v>0.12315813040000052</c:v>
                </c:pt>
                <c:pt idx="538">
                  <c:v>0.10666148939999999</c:v>
                </c:pt>
                <c:pt idx="539">
                  <c:v>7.2269421600000286E-2</c:v>
                </c:pt>
                <c:pt idx="540">
                  <c:v>1.404387399999996E-2</c:v>
                </c:pt>
                <c:pt idx="541">
                  <c:v>-2.2346075400000366E-2</c:v>
                </c:pt>
                <c:pt idx="542">
                  <c:v>-5.8988477599999763E-2</c:v>
                </c:pt>
                <c:pt idx="543">
                  <c:v>-0.24361463459999982</c:v>
                </c:pt>
                <c:pt idx="544">
                  <c:v>-0.13625500940000021</c:v>
                </c:pt>
                <c:pt idx="545">
                  <c:v>6.6540510000002162E-3</c:v>
                </c:pt>
                <c:pt idx="546">
                  <c:v>-0.20934813040000042</c:v>
                </c:pt>
                <c:pt idx="547">
                  <c:v>-0.12742933760000041</c:v>
                </c:pt>
                <c:pt idx="548">
                  <c:v>-0.40477226160000074</c:v>
                </c:pt>
                <c:pt idx="549">
                  <c:v>-5.7070854503999948</c:v>
                </c:pt>
                <c:pt idx="550">
                  <c:v>-0.22049416999999971</c:v>
                </c:pt>
                <c:pt idx="551">
                  <c:v>-0.66797893040000156</c:v>
                </c:pt>
                <c:pt idx="552">
                  <c:v>-0.21048752860000042</c:v>
                </c:pt>
                <c:pt idx="553">
                  <c:v>-4.8380383316</c:v>
                </c:pt>
                <c:pt idx="554">
                  <c:v>-4.9882376743999997</c:v>
                </c:pt>
                <c:pt idx="555">
                  <c:v>-0.66376299699999963</c:v>
                </c:pt>
                <c:pt idx="556">
                  <c:v>-1.1824348513999998</c:v>
                </c:pt>
                <c:pt idx="557">
                  <c:v>-5.2166222366000001</c:v>
                </c:pt>
                <c:pt idx="558">
                  <c:v>-5.2065717366000008</c:v>
                </c:pt>
                <c:pt idx="559">
                  <c:v>-1.3437835384000005</c:v>
                </c:pt>
                <c:pt idx="560">
                  <c:v>-5.1670006619999906</c:v>
                </c:pt>
                <c:pt idx="561">
                  <c:v>-5.1374042693999895</c:v>
                </c:pt>
                <c:pt idx="562">
                  <c:v>-4.9107885056000002</c:v>
                </c:pt>
                <c:pt idx="563">
                  <c:v>-5.0954731296000002</c:v>
                </c:pt>
                <c:pt idx="564">
                  <c:v>-5.0359820473999921</c:v>
                </c:pt>
                <c:pt idx="565">
                  <c:v>-5.0004136140000002</c:v>
                </c:pt>
                <c:pt idx="566">
                  <c:v>-4.7769219543999997</c:v>
                </c:pt>
                <c:pt idx="567">
                  <c:v>-4.6059512515999907</c:v>
                </c:pt>
                <c:pt idx="568">
                  <c:v>-4.7770379835999996</c:v>
                </c:pt>
                <c:pt idx="569">
                  <c:v>-4.6428041803999953</c:v>
                </c:pt>
                <c:pt idx="570">
                  <c:v>-4.525364787</c:v>
                </c:pt>
                <c:pt idx="571">
                  <c:v>-4.3875641753999952</c:v>
                </c:pt>
                <c:pt idx="572">
                  <c:v>0.28115339839999998</c:v>
                </c:pt>
                <c:pt idx="573">
                  <c:v>0.28188866540000068</c:v>
                </c:pt>
                <c:pt idx="574">
                  <c:v>0.28262515760000001</c:v>
                </c:pt>
                <c:pt idx="575">
                  <c:v>0.28336287500000068</c:v>
                </c:pt>
                <c:pt idx="576">
                  <c:v>0.28410181759999997</c:v>
                </c:pt>
                <c:pt idx="577">
                  <c:v>0.28484198540000027</c:v>
                </c:pt>
                <c:pt idx="578">
                  <c:v>0.28558337840000031</c:v>
                </c:pt>
                <c:pt idx="579">
                  <c:v>0.28632599660000041</c:v>
                </c:pt>
                <c:pt idx="580">
                  <c:v>0.28706984000000002</c:v>
                </c:pt>
                <c:pt idx="581">
                  <c:v>0.28781490860000047</c:v>
                </c:pt>
                <c:pt idx="582">
                  <c:v>0.28856120240000005</c:v>
                </c:pt>
                <c:pt idx="583">
                  <c:v>0.28930872140000041</c:v>
                </c:pt>
                <c:pt idx="584">
                  <c:v>0.29005746560000034</c:v>
                </c:pt>
                <c:pt idx="585">
                  <c:v>0.29080743500000034</c:v>
                </c:pt>
                <c:pt idx="586">
                  <c:v>0.29155862960000034</c:v>
                </c:pt>
                <c:pt idx="587">
                  <c:v>0.29231104940000002</c:v>
                </c:pt>
                <c:pt idx="588">
                  <c:v>0.29306469440000033</c:v>
                </c:pt>
                <c:pt idx="589">
                  <c:v>0.29381956460000047</c:v>
                </c:pt>
                <c:pt idx="590">
                  <c:v>0.29457566000000041</c:v>
                </c:pt>
                <c:pt idx="591">
                  <c:v>0.29533298060000041</c:v>
                </c:pt>
                <c:pt idx="592">
                  <c:v>0.29609152640000003</c:v>
                </c:pt>
                <c:pt idx="593">
                  <c:v>0.29685129740000032</c:v>
                </c:pt>
                <c:pt idx="594">
                  <c:v>0.29761229360000035</c:v>
                </c:pt>
                <c:pt idx="595">
                  <c:v>0.29837451500000062</c:v>
                </c:pt>
                <c:pt idx="596">
                  <c:v>0.29913796160000028</c:v>
                </c:pt>
                <c:pt idx="597">
                  <c:v>0.29990263340000034</c:v>
                </c:pt>
                <c:pt idx="598">
                  <c:v>0.30066853040000002</c:v>
                </c:pt>
                <c:pt idx="599">
                  <c:v>0.30143565259999999</c:v>
                </c:pt>
                <c:pt idx="600">
                  <c:v>0.3022040000000000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CCD4-4612-91C2-1ED668B27908}"/>
            </c:ext>
          </c:extLst>
        </c:ser>
        <c:ser>
          <c:idx val="6"/>
          <c:order val="6"/>
          <c:tx>
            <c:v>1628 min</c:v>
          </c:tx>
          <c:marker>
            <c:symbol val="none"/>
          </c:marker>
          <c:xVal>
            <c:numRef>
              <c:f>absorbance!$AG$3:$AG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AK$3:$AK$603</c:f>
              <c:numCache>
                <c:formatCode>General</c:formatCode>
                <c:ptCount val="601"/>
                <c:pt idx="0">
                  <c:v>1.1070055000000092E-3</c:v>
                </c:pt>
                <c:pt idx="1">
                  <c:v>7.933396000000272E-4</c:v>
                </c:pt>
                <c:pt idx="2">
                  <c:v>1.4854487999999832E-3</c:v>
                </c:pt>
                <c:pt idx="3">
                  <c:v>1.9860845000000153E-3</c:v>
                </c:pt>
                <c:pt idx="4">
                  <c:v>3.6488083999999255E-3</c:v>
                </c:pt>
                <c:pt idx="5">
                  <c:v>-9.6290830000001046E-4</c:v>
                </c:pt>
                <c:pt idx="6">
                  <c:v>8.4180932000000597E-3</c:v>
                </c:pt>
                <c:pt idx="7">
                  <c:v>3.2750436999999543E-3</c:v>
                </c:pt>
                <c:pt idx="8">
                  <c:v>4.0556738000000246E-3</c:v>
                </c:pt>
                <c:pt idx="9">
                  <c:v>-1.0145560999999803E-3</c:v>
                </c:pt>
                <c:pt idx="10">
                  <c:v>3.3736726999999966E-3</c:v>
                </c:pt>
                <c:pt idx="11">
                  <c:v>-1.6486819999999582E-3</c:v>
                </c:pt>
                <c:pt idx="12">
                  <c:v>-6.1080049999999442E-3</c:v>
                </c:pt>
                <c:pt idx="13">
                  <c:v>8.3270739999996568E-4</c:v>
                </c:pt>
                <c:pt idx="14">
                  <c:v>1.4972060000000564E-3</c:v>
                </c:pt>
                <c:pt idx="15">
                  <c:v>-6.1485220000004391E-4</c:v>
                </c:pt>
                <c:pt idx="16">
                  <c:v>1.6790711999999661E-3</c:v>
                </c:pt>
                <c:pt idx="17">
                  <c:v>8.3026973000000677E-3</c:v>
                </c:pt>
                <c:pt idx="18">
                  <c:v>-9.3474600000059856E-5</c:v>
                </c:pt>
                <c:pt idx="19">
                  <c:v>3.2731725999999616E-3</c:v>
                </c:pt>
                <c:pt idx="20">
                  <c:v>2.8972056999999607E-3</c:v>
                </c:pt>
                <c:pt idx="21">
                  <c:v>2.1596088999999707E-3</c:v>
                </c:pt>
                <c:pt idx="22">
                  <c:v>-1.034020799999952E-3</c:v>
                </c:pt>
                <c:pt idx="23">
                  <c:v>2.1253168999999811E-3</c:v>
                </c:pt>
                <c:pt idx="24">
                  <c:v>8.6169180999999904E-3</c:v>
                </c:pt>
                <c:pt idx="25">
                  <c:v>1.5589445000000761E-3</c:v>
                </c:pt>
                <c:pt idx="26">
                  <c:v>3.0057254999999753E-3</c:v>
                </c:pt>
                <c:pt idx="27">
                  <c:v>-1.7876462999999732E-3</c:v>
                </c:pt>
                <c:pt idx="28">
                  <c:v>-9.2763059999997996E-4</c:v>
                </c:pt>
                <c:pt idx="29">
                  <c:v>2.1900813000000092E-3</c:v>
                </c:pt>
                <c:pt idx="30">
                  <c:v>1.2766778000000163E-3</c:v>
                </c:pt>
                <c:pt idx="31">
                  <c:v>1.6706041999999541E-3</c:v>
                </c:pt>
                <c:pt idx="32">
                  <c:v>9.3769620000003369E-4</c:v>
                </c:pt>
                <c:pt idx="33">
                  <c:v>2.1532107000000219E-3</c:v>
                </c:pt>
                <c:pt idx="34">
                  <c:v>-1.8867143000000379E-3</c:v>
                </c:pt>
                <c:pt idx="35">
                  <c:v>1.4458654999999758E-3</c:v>
                </c:pt>
                <c:pt idx="36">
                  <c:v>1.34693769999994E-3</c:v>
                </c:pt>
                <c:pt idx="37">
                  <c:v>-8.6568359999997387E-4</c:v>
                </c:pt>
                <c:pt idx="38">
                  <c:v>1.3483148000000011E-3</c:v>
                </c:pt>
                <c:pt idx="39">
                  <c:v>1.4116189999993645E-4</c:v>
                </c:pt>
                <c:pt idx="40">
                  <c:v>1.4809218000000068E-3</c:v>
                </c:pt>
                <c:pt idx="41">
                  <c:v>5.5280590000003713E-4</c:v>
                </c:pt>
                <c:pt idx="42">
                  <c:v>3.6238101999999683E-3</c:v>
                </c:pt>
                <c:pt idx="43">
                  <c:v>-8.4647799999995718E-4</c:v>
                </c:pt>
                <c:pt idx="44">
                  <c:v>1.4988822000001067E-3</c:v>
                </c:pt>
                <c:pt idx="45">
                  <c:v>1.4598909999996579E-4</c:v>
                </c:pt>
                <c:pt idx="46">
                  <c:v>6.1262360000002901E-4</c:v>
                </c:pt>
                <c:pt idx="47">
                  <c:v>5.7621609999994382E-4</c:v>
                </c:pt>
                <c:pt idx="48">
                  <c:v>-1.89789600000001E-3</c:v>
                </c:pt>
                <c:pt idx="49">
                  <c:v>1.7048260000000759E-3</c:v>
                </c:pt>
                <c:pt idx="50">
                  <c:v>1.8112352000000109E-3</c:v>
                </c:pt>
                <c:pt idx="51">
                  <c:v>7.859374999999734E-4</c:v>
                </c:pt>
                <c:pt idx="52">
                  <c:v>-1.0608849000000597E-3</c:v>
                </c:pt>
                <c:pt idx="53">
                  <c:v>1.1595857999999461E-3</c:v>
                </c:pt>
                <c:pt idx="54">
                  <c:v>-5.0236107999999721E-3</c:v>
                </c:pt>
                <c:pt idx="55">
                  <c:v>3.9092497999999596E-3</c:v>
                </c:pt>
                <c:pt idx="56">
                  <c:v>2.9345431000000199E-3</c:v>
                </c:pt>
                <c:pt idx="57">
                  <c:v>-1.8196131999999321E-3</c:v>
                </c:pt>
                <c:pt idx="58">
                  <c:v>-2.4605957000000435E-3</c:v>
                </c:pt>
                <c:pt idx="59">
                  <c:v>-9.3784880000000312E-4</c:v>
                </c:pt>
                <c:pt idx="60">
                  <c:v>9.2392080000006094E-4</c:v>
                </c:pt>
                <c:pt idx="61">
                  <c:v>-5.2106470000001901E-4</c:v>
                </c:pt>
                <c:pt idx="62">
                  <c:v>-5.0124489999997524E-4</c:v>
                </c:pt>
                <c:pt idx="63">
                  <c:v>5.1536099999971536E-5</c:v>
                </c:pt>
                <c:pt idx="64">
                  <c:v>2.7940344000000378E-3</c:v>
                </c:pt>
                <c:pt idx="65">
                  <c:v>1.06377640000005E-3</c:v>
                </c:pt>
                <c:pt idx="66">
                  <c:v>9.0701289999994827E-4</c:v>
                </c:pt>
                <c:pt idx="67">
                  <c:v>-1.182156600000013E-3</c:v>
                </c:pt>
                <c:pt idx="68">
                  <c:v>2.1152263999999754E-3</c:v>
                </c:pt>
                <c:pt idx="69">
                  <c:v>2.2467151000000202E-3</c:v>
                </c:pt>
                <c:pt idx="70">
                  <c:v>-1.0047889999997859E-4</c:v>
                </c:pt>
                <c:pt idx="71">
                  <c:v>1.1090021999999599E-3</c:v>
                </c:pt>
                <c:pt idx="72">
                  <c:v>3.7418610000000728E-4</c:v>
                </c:pt>
                <c:pt idx="73">
                  <c:v>1.7293983000000457E-3</c:v>
                </c:pt>
                <c:pt idx="74">
                  <c:v>-1.0721964000000039E-3</c:v>
                </c:pt>
                <c:pt idx="75">
                  <c:v>-3.2430780999999653E-3</c:v>
                </c:pt>
                <c:pt idx="76">
                  <c:v>-1.1146459999997222E-4</c:v>
                </c:pt>
                <c:pt idx="77">
                  <c:v>-2.0993100000032988E-5</c:v>
                </c:pt>
                <c:pt idx="78">
                  <c:v>-6.1488079999996812E-4</c:v>
                </c:pt>
                <c:pt idx="79">
                  <c:v>4.9208699999942038E-5</c:v>
                </c:pt>
                <c:pt idx="80">
                  <c:v>-5.9816159999998117E-4</c:v>
                </c:pt>
                <c:pt idx="81">
                  <c:v>-2.7393073999999484E-3</c:v>
                </c:pt>
                <c:pt idx="82">
                  <c:v>-1.5925240000000401E-4</c:v>
                </c:pt>
                <c:pt idx="83">
                  <c:v>-4.1136482000000462E-3</c:v>
                </c:pt>
                <c:pt idx="84">
                  <c:v>-2.6029774000000672E-3</c:v>
                </c:pt>
                <c:pt idx="85">
                  <c:v>-3.3548500000002429E-4</c:v>
                </c:pt>
                <c:pt idx="86">
                  <c:v>-9.2701259999994345E-4</c:v>
                </c:pt>
                <c:pt idx="87">
                  <c:v>-8.8894480000004268E-4</c:v>
                </c:pt>
                <c:pt idx="88">
                  <c:v>-5.6558810000001403E-4</c:v>
                </c:pt>
                <c:pt idx="89">
                  <c:v>-1.4907635999999724E-3</c:v>
                </c:pt>
                <c:pt idx="90">
                  <c:v>-3.9622920000004257E-4</c:v>
                </c:pt>
                <c:pt idx="91">
                  <c:v>-1.9046839999997716E-4</c:v>
                </c:pt>
                <c:pt idx="92">
                  <c:v>-2.4282830999999851E-3</c:v>
                </c:pt>
                <c:pt idx="93">
                  <c:v>-4.1475906000000007E-3</c:v>
                </c:pt>
                <c:pt idx="94">
                  <c:v>-3.2216078999999813E-3</c:v>
                </c:pt>
                <c:pt idx="95">
                  <c:v>-6.7583290000003524E-4</c:v>
                </c:pt>
                <c:pt idx="96">
                  <c:v>1.1741088999999716E-3</c:v>
                </c:pt>
                <c:pt idx="97">
                  <c:v>-9.1643579999997724E-4</c:v>
                </c:pt>
                <c:pt idx="98">
                  <c:v>-1.3552699000000121E-3</c:v>
                </c:pt>
                <c:pt idx="99">
                  <c:v>-9.9199800000002343E-4</c:v>
                </c:pt>
                <c:pt idx="100">
                  <c:v>-3.1745087000000548E-3</c:v>
                </c:pt>
                <c:pt idx="101">
                  <c:v>9.5477609999999999E-4</c:v>
                </c:pt>
                <c:pt idx="102">
                  <c:v>-1.0624381999999881E-3</c:v>
                </c:pt>
                <c:pt idx="103">
                  <c:v>-2.2178240000003734E-4</c:v>
                </c:pt>
                <c:pt idx="104">
                  <c:v>-2.7542959999999638E-3</c:v>
                </c:pt>
                <c:pt idx="105">
                  <c:v>-2.2024567999999766E-3</c:v>
                </c:pt>
                <c:pt idx="106">
                  <c:v>4.2399099999979121E-5</c:v>
                </c:pt>
                <c:pt idx="107">
                  <c:v>-4.0596645999999622E-3</c:v>
                </c:pt>
                <c:pt idx="108">
                  <c:v>1.8196865000000295E-3</c:v>
                </c:pt>
                <c:pt idx="109">
                  <c:v>-3.6922977000000187E-3</c:v>
                </c:pt>
                <c:pt idx="110">
                  <c:v>2.092946000000484E-4</c:v>
                </c:pt>
                <c:pt idx="111">
                  <c:v>3.5279049999997796E-4</c:v>
                </c:pt>
                <c:pt idx="112">
                  <c:v>-1.0073981999999815E-3</c:v>
                </c:pt>
                <c:pt idx="113">
                  <c:v>-1.1454321999999639E-3</c:v>
                </c:pt>
                <c:pt idx="114">
                  <c:v>-6.2742140000002298E-4</c:v>
                </c:pt>
                <c:pt idx="115">
                  <c:v>2.0089759999999978E-4</c:v>
                </c:pt>
                <c:pt idx="116">
                  <c:v>-2.3989382000000614E-3</c:v>
                </c:pt>
                <c:pt idx="117">
                  <c:v>-1.5333537000000181E-3</c:v>
                </c:pt>
                <c:pt idx="118">
                  <c:v>-4.7664613999999824E-3</c:v>
                </c:pt>
                <c:pt idx="119">
                  <c:v>-2.045252500000011E-3</c:v>
                </c:pt>
                <c:pt idx="120">
                  <c:v>-2.2471681999999848E-3</c:v>
                </c:pt>
                <c:pt idx="121">
                  <c:v>-5.5037169999994084E-4</c:v>
                </c:pt>
                <c:pt idx="122">
                  <c:v>2.0338399999999808E-3</c:v>
                </c:pt>
                <c:pt idx="123">
                  <c:v>-2.8545166999999782E-3</c:v>
                </c:pt>
                <c:pt idx="124">
                  <c:v>-2.8303289999992431E-4</c:v>
                </c:pt>
                <c:pt idx="125">
                  <c:v>-2.3695563000000201E-3</c:v>
                </c:pt>
                <c:pt idx="126">
                  <c:v>-1.8438550999999317E-3</c:v>
                </c:pt>
                <c:pt idx="127">
                  <c:v>-3.9935618000000225E-3</c:v>
                </c:pt>
                <c:pt idx="128">
                  <c:v>-5.4872549999998663E-4</c:v>
                </c:pt>
                <c:pt idx="129">
                  <c:v>-9.8240179999992279E-4</c:v>
                </c:pt>
                <c:pt idx="130">
                  <c:v>3.2155270000000573E-4</c:v>
                </c:pt>
                <c:pt idx="131">
                  <c:v>-1.0248219999999808E-3</c:v>
                </c:pt>
                <c:pt idx="132">
                  <c:v>-1.1099262000000554E-3</c:v>
                </c:pt>
                <c:pt idx="133">
                  <c:v>-1.4286148000000061E-3</c:v>
                </c:pt>
                <c:pt idx="134">
                  <c:v>-1.2597161999999829E-3</c:v>
                </c:pt>
                <c:pt idx="135">
                  <c:v>-1.5904770000000365E-3</c:v>
                </c:pt>
                <c:pt idx="136">
                  <c:v>-1.8156119999999942E-3</c:v>
                </c:pt>
                <c:pt idx="137">
                  <c:v>1.2683303000000379E-3</c:v>
                </c:pt>
                <c:pt idx="138">
                  <c:v>-1.554988300000033E-3</c:v>
                </c:pt>
                <c:pt idx="139">
                  <c:v>-1.6221224000000107E-3</c:v>
                </c:pt>
                <c:pt idx="140">
                  <c:v>-1.1531806999999783E-3</c:v>
                </c:pt>
                <c:pt idx="141">
                  <c:v>-1.7170173999999927E-3</c:v>
                </c:pt>
                <c:pt idx="142">
                  <c:v>-8.1452879999996549E-4</c:v>
                </c:pt>
                <c:pt idx="143">
                  <c:v>-4.0421291000000189E-3</c:v>
                </c:pt>
                <c:pt idx="144">
                  <c:v>5.1395799999998191E-4</c:v>
                </c:pt>
                <c:pt idx="145">
                  <c:v>-7.6634589999996581E-4</c:v>
                </c:pt>
                <c:pt idx="146">
                  <c:v>-3.4304397999999937E-3</c:v>
                </c:pt>
                <c:pt idx="147">
                  <c:v>-9.9771939999995828E-4</c:v>
                </c:pt>
                <c:pt idx="148">
                  <c:v>-1.3026489000000378E-3</c:v>
                </c:pt>
                <c:pt idx="149">
                  <c:v>-1.5128160000002516E-4</c:v>
                </c:pt>
                <c:pt idx="150">
                  <c:v>-1.2957894999999775E-3</c:v>
                </c:pt>
                <c:pt idx="151">
                  <c:v>-2.4391586000000465E-3</c:v>
                </c:pt>
                <c:pt idx="152">
                  <c:v>2.0423999999852372E-6</c:v>
                </c:pt>
                <c:pt idx="153">
                  <c:v>-9.296430999999627E-4</c:v>
                </c:pt>
                <c:pt idx="154">
                  <c:v>-2.8690282000000148E-3</c:v>
                </c:pt>
                <c:pt idx="155">
                  <c:v>-2.4606991999999994E-3</c:v>
                </c:pt>
                <c:pt idx="156">
                  <c:v>-1.8842489999999241E-3</c:v>
                </c:pt>
                <c:pt idx="157">
                  <c:v>-1.0187397000000209E-3</c:v>
                </c:pt>
                <c:pt idx="158">
                  <c:v>-6.7899679999994364E-4</c:v>
                </c:pt>
                <c:pt idx="159">
                  <c:v>-1.8897580000000486E-3</c:v>
                </c:pt>
                <c:pt idx="160">
                  <c:v>-3.3301845000000018E-3</c:v>
                </c:pt>
                <c:pt idx="161">
                  <c:v>-1.0608562999999682E-3</c:v>
                </c:pt>
                <c:pt idx="162">
                  <c:v>-7.7240770000006141E-4</c:v>
                </c:pt>
                <c:pt idx="163">
                  <c:v>-1.4800208000000381E-3</c:v>
                </c:pt>
                <c:pt idx="164">
                  <c:v>-5.6001860000001789E-4</c:v>
                </c:pt>
                <c:pt idx="165">
                  <c:v>-8.7881800000003205E-4</c:v>
                </c:pt>
                <c:pt idx="166">
                  <c:v>-2.1442520999999382E-3</c:v>
                </c:pt>
                <c:pt idx="167">
                  <c:v>-2.4859122000000546E-3</c:v>
                </c:pt>
                <c:pt idx="168">
                  <c:v>2.8038409999997516E-4</c:v>
                </c:pt>
                <c:pt idx="169">
                  <c:v>-2.577667199999939E-3</c:v>
                </c:pt>
                <c:pt idx="170">
                  <c:v>-1.6055772000000701E-3</c:v>
                </c:pt>
                <c:pt idx="171">
                  <c:v>-1.4594672999999881E-3</c:v>
                </c:pt>
                <c:pt idx="172">
                  <c:v>3.373401000000834E-4</c:v>
                </c:pt>
                <c:pt idx="173">
                  <c:v>9.0801169999996285E-4</c:v>
                </c:pt>
                <c:pt idx="174">
                  <c:v>-1.9748184999999218E-3</c:v>
                </c:pt>
                <c:pt idx="175">
                  <c:v>-2.3146847000000415E-3</c:v>
                </c:pt>
                <c:pt idx="176">
                  <c:v>-1.9330600000000162E-3</c:v>
                </c:pt>
                <c:pt idx="177">
                  <c:v>-9.6781029999998356E-4</c:v>
                </c:pt>
                <c:pt idx="178">
                  <c:v>-2.7388842000000716E-3</c:v>
                </c:pt>
                <c:pt idx="179">
                  <c:v>-2.0960530999999949E-3</c:v>
                </c:pt>
                <c:pt idx="180">
                  <c:v>1.2858113999999476E-3</c:v>
                </c:pt>
                <c:pt idx="181">
                  <c:v>3.0202949999996764E-4</c:v>
                </c:pt>
                <c:pt idx="182">
                  <c:v>4.1904730000000338E-4</c:v>
                </c:pt>
                <c:pt idx="183">
                  <c:v>-2.9659398000000709E-3</c:v>
                </c:pt>
                <c:pt idx="184">
                  <c:v>-1.7843704000000138E-3</c:v>
                </c:pt>
                <c:pt idx="185">
                  <c:v>-2.975506499999947E-3</c:v>
                </c:pt>
                <c:pt idx="186">
                  <c:v>-5.7969000000046689E-5</c:v>
                </c:pt>
                <c:pt idx="187">
                  <c:v>-1.6240653999999581E-3</c:v>
                </c:pt>
                <c:pt idx="188">
                  <c:v>-9.7086589999995088E-4</c:v>
                </c:pt>
                <c:pt idx="189">
                  <c:v>-1.4711290999999958E-3</c:v>
                </c:pt>
                <c:pt idx="190">
                  <c:v>-1.5259902999999731E-3</c:v>
                </c:pt>
                <c:pt idx="191">
                  <c:v>-2.9117723000000595E-3</c:v>
                </c:pt>
                <c:pt idx="192">
                  <c:v>-2.379350999999752E-4</c:v>
                </c:pt>
                <c:pt idx="193">
                  <c:v>-2.3164593999999679E-3</c:v>
                </c:pt>
                <c:pt idx="194">
                  <c:v>2.7354149999994642E-4</c:v>
                </c:pt>
                <c:pt idx="195">
                  <c:v>-1.44871319999998E-3</c:v>
                </c:pt>
                <c:pt idx="196">
                  <c:v>-1.2191580000001102E-4</c:v>
                </c:pt>
                <c:pt idx="197">
                  <c:v>-1.2447585999999799E-3</c:v>
                </c:pt>
                <c:pt idx="198">
                  <c:v>-4.1242869999999477E-4</c:v>
                </c:pt>
                <c:pt idx="199">
                  <c:v>-1.0097546000000235E-3</c:v>
                </c:pt>
                <c:pt idx="200">
                  <c:v>3.5644700000003816E-5</c:v>
                </c:pt>
                <c:pt idx="201">
                  <c:v>9.1457460000002528E-4</c:v>
                </c:pt>
                <c:pt idx="202">
                  <c:v>1.7623523999999735E-3</c:v>
                </c:pt>
                <c:pt idx="203">
                  <c:v>1.3366387000000321E-3</c:v>
                </c:pt>
                <c:pt idx="204">
                  <c:v>-8.5737459999996231E-4</c:v>
                </c:pt>
                <c:pt idx="205">
                  <c:v>-2.0212048000000393E-3</c:v>
                </c:pt>
                <c:pt idx="206">
                  <c:v>-1.916880200000028E-3</c:v>
                </c:pt>
                <c:pt idx="207">
                  <c:v>-8.1005880000009753E-4</c:v>
                </c:pt>
                <c:pt idx="208">
                  <c:v>2.0479899999997797E-4</c:v>
                </c:pt>
                <c:pt idx="209">
                  <c:v>-5.095123999999952E-4</c:v>
                </c:pt>
                <c:pt idx="210">
                  <c:v>-2.6708840000003224E-4</c:v>
                </c:pt>
                <c:pt idx="211">
                  <c:v>-1.1936989000000131E-3</c:v>
                </c:pt>
                <c:pt idx="212">
                  <c:v>-1.2348313000000444E-3</c:v>
                </c:pt>
                <c:pt idx="213">
                  <c:v>7.4723280000002609E-4</c:v>
                </c:pt>
                <c:pt idx="214">
                  <c:v>-6.5919100000000396E-4</c:v>
                </c:pt>
                <c:pt idx="215">
                  <c:v>-7.6485630000000624E-4</c:v>
                </c:pt>
                <c:pt idx="216">
                  <c:v>-6.2504859999998395E-4</c:v>
                </c:pt>
                <c:pt idx="217">
                  <c:v>1.8136890000008967E-4</c:v>
                </c:pt>
                <c:pt idx="218">
                  <c:v>-1.321514700000054E-3</c:v>
                </c:pt>
                <c:pt idx="219">
                  <c:v>-1.0847707999999401E-3</c:v>
                </c:pt>
                <c:pt idx="220">
                  <c:v>3.1558130000008955E-4</c:v>
                </c:pt>
                <c:pt idx="221">
                  <c:v>9.7274430000005041E-4</c:v>
                </c:pt>
                <c:pt idx="222">
                  <c:v>1.87292170000003E-3</c:v>
                </c:pt>
                <c:pt idx="223">
                  <c:v>-1.6221709000000546E-3</c:v>
                </c:pt>
                <c:pt idx="224">
                  <c:v>-1.8967585999999947E-3</c:v>
                </c:pt>
                <c:pt idx="225">
                  <c:v>9.5107920000003917E-4</c:v>
                </c:pt>
                <c:pt idx="226">
                  <c:v>-6.6397449999999823E-4</c:v>
                </c:pt>
                <c:pt idx="227">
                  <c:v>-4.5219919999994794E-4</c:v>
                </c:pt>
                <c:pt idx="228">
                  <c:v>2.2855676999999947E-3</c:v>
                </c:pt>
                <c:pt idx="229">
                  <c:v>2.9251679999999802E-3</c:v>
                </c:pt>
                <c:pt idx="230">
                  <c:v>9.0801680000007756E-4</c:v>
                </c:pt>
                <c:pt idx="231">
                  <c:v>8.4703669999997174E-4</c:v>
                </c:pt>
                <c:pt idx="232">
                  <c:v>-4.2122910000003187E-4</c:v>
                </c:pt>
                <c:pt idx="233">
                  <c:v>-7.0864800000014562E-5</c:v>
                </c:pt>
                <c:pt idx="234">
                  <c:v>1.3242856999999841E-3</c:v>
                </c:pt>
                <c:pt idx="235">
                  <c:v>-1.9388093999999647E-3</c:v>
                </c:pt>
                <c:pt idx="236">
                  <c:v>-8.9435999999998457E-4</c:v>
                </c:pt>
                <c:pt idx="237">
                  <c:v>8.5289420000000948E-4</c:v>
                </c:pt>
                <c:pt idx="238">
                  <c:v>1.5109989000000601E-3</c:v>
                </c:pt>
                <c:pt idx="239">
                  <c:v>-3.9928399999999986E-4</c:v>
                </c:pt>
                <c:pt idx="240">
                  <c:v>-1.8303688999999901E-3</c:v>
                </c:pt>
                <c:pt idx="241">
                  <c:v>-7.8142300000028181E-5</c:v>
                </c:pt>
                <c:pt idx="242">
                  <c:v>2.7023302999999478E-3</c:v>
                </c:pt>
                <c:pt idx="243">
                  <c:v>3.4217680000009386E-4</c:v>
                </c:pt>
                <c:pt idx="244">
                  <c:v>3.5545679999987595E-4</c:v>
                </c:pt>
                <c:pt idx="245">
                  <c:v>1.1622895999999787E-3</c:v>
                </c:pt>
                <c:pt idx="246">
                  <c:v>6.3687400000012132E-5</c:v>
                </c:pt>
                <c:pt idx="247">
                  <c:v>1.1906394999999801E-3</c:v>
                </c:pt>
                <c:pt idx="248">
                  <c:v>-2.614055999999862E-4</c:v>
                </c:pt>
                <c:pt idx="249">
                  <c:v>6.963416000000394E-4</c:v>
                </c:pt>
                <c:pt idx="250">
                  <c:v>-1.4155442000000074E-3</c:v>
                </c:pt>
                <c:pt idx="251">
                  <c:v>1.262346099999978E-3</c:v>
                </c:pt>
                <c:pt idx="252">
                  <c:v>1.9968928000000407E-3</c:v>
                </c:pt>
                <c:pt idx="253">
                  <c:v>4.798207999999755E-4</c:v>
                </c:pt>
                <c:pt idx="254">
                  <c:v>1.7037500000005603E-4</c:v>
                </c:pt>
                <c:pt idx="255">
                  <c:v>1.8503895999998931E-3</c:v>
                </c:pt>
                <c:pt idx="256">
                  <c:v>2.1815871000000512E-3</c:v>
                </c:pt>
                <c:pt idx="257">
                  <c:v>1.0354140000007343E-4</c:v>
                </c:pt>
                <c:pt idx="258">
                  <c:v>-3.1343579999998372E-4</c:v>
                </c:pt>
                <c:pt idx="259">
                  <c:v>-6.140284999999751E-4</c:v>
                </c:pt>
                <c:pt idx="260">
                  <c:v>9.5792459999999497E-4</c:v>
                </c:pt>
                <c:pt idx="261">
                  <c:v>1.2403374999999661E-3</c:v>
                </c:pt>
                <c:pt idx="262">
                  <c:v>1.2056301999999739E-3</c:v>
                </c:pt>
                <c:pt idx="263">
                  <c:v>1.6620714999999741E-3</c:v>
                </c:pt>
                <c:pt idx="264">
                  <c:v>1.4714511000000219E-3</c:v>
                </c:pt>
                <c:pt idx="265">
                  <c:v>-1.1292819999997334E-4</c:v>
                </c:pt>
                <c:pt idx="266">
                  <c:v>-1.6418030000003861E-4</c:v>
                </c:pt>
                <c:pt idx="267">
                  <c:v>5.6101380000000978E-4</c:v>
                </c:pt>
                <c:pt idx="268">
                  <c:v>-1.2245717999999628E-3</c:v>
                </c:pt>
                <c:pt idx="269">
                  <c:v>3.4174580000001514E-4</c:v>
                </c:pt>
                <c:pt idx="270">
                  <c:v>1.0702967000000285E-3</c:v>
                </c:pt>
                <c:pt idx="271">
                  <c:v>7.8870419999999073E-4</c:v>
                </c:pt>
                <c:pt idx="272">
                  <c:v>-1.2251120999999809E-3</c:v>
                </c:pt>
                <c:pt idx="273">
                  <c:v>-1.1233080000000461E-4</c:v>
                </c:pt>
                <c:pt idx="274">
                  <c:v>1.058210000000061E-4</c:v>
                </c:pt>
                <c:pt idx="275">
                  <c:v>3.5133759999994601E-4</c:v>
                </c:pt>
                <c:pt idx="276">
                  <c:v>2.8831456999999791E-3</c:v>
                </c:pt>
                <c:pt idx="277">
                  <c:v>1.4544400999999541E-3</c:v>
                </c:pt>
                <c:pt idx="278">
                  <c:v>3.557559999994856E-5</c:v>
                </c:pt>
                <c:pt idx="279">
                  <c:v>1.5854757000000061E-3</c:v>
                </c:pt>
                <c:pt idx="280">
                  <c:v>4.052807000000107E-4</c:v>
                </c:pt>
                <c:pt idx="281">
                  <c:v>3.1889699999998466E-4</c:v>
                </c:pt>
                <c:pt idx="282">
                  <c:v>2.3142416999999407E-3</c:v>
                </c:pt>
                <c:pt idx="283">
                  <c:v>3.1247415999999832E-3</c:v>
                </c:pt>
                <c:pt idx="284">
                  <c:v>2.1313133000000492E-3</c:v>
                </c:pt>
                <c:pt idx="285">
                  <c:v>2.6903241000000343E-3</c:v>
                </c:pt>
                <c:pt idx="286">
                  <c:v>2.8228699000000237E-3</c:v>
                </c:pt>
                <c:pt idx="287">
                  <c:v>2.1540675000000253E-3</c:v>
                </c:pt>
                <c:pt idx="288">
                  <c:v>8.0705989999996393E-4</c:v>
                </c:pt>
                <c:pt idx="289">
                  <c:v>-7.4825970000003226E-4</c:v>
                </c:pt>
                <c:pt idx="290">
                  <c:v>1.886723099999932E-3</c:v>
                </c:pt>
                <c:pt idx="291">
                  <c:v>2.0166778999999857E-3</c:v>
                </c:pt>
                <c:pt idx="292">
                  <c:v>1.6949549999999991E-3</c:v>
                </c:pt>
                <c:pt idx="293">
                  <c:v>1.6568672999999761E-3</c:v>
                </c:pt>
                <c:pt idx="294">
                  <c:v>1.8045734000000102E-3</c:v>
                </c:pt>
                <c:pt idx="295">
                  <c:v>2.9367460000000447E-3</c:v>
                </c:pt>
                <c:pt idx="296">
                  <c:v>5.2039220000005368E-4</c:v>
                </c:pt>
                <c:pt idx="297">
                  <c:v>8.7732969999998597E-4</c:v>
                </c:pt>
                <c:pt idx="298">
                  <c:v>1.4621418999999913E-3</c:v>
                </c:pt>
                <c:pt idx="299">
                  <c:v>9.8251100000002053E-4</c:v>
                </c:pt>
                <c:pt idx="300">
                  <c:v>2.0490904000000092E-3</c:v>
                </c:pt>
                <c:pt idx="301">
                  <c:v>3.7216765999999487E-3</c:v>
                </c:pt>
                <c:pt idx="302">
                  <c:v>1.9830654000000413E-3</c:v>
                </c:pt>
                <c:pt idx="303">
                  <c:v>3.1565840000002986E-4</c:v>
                </c:pt>
                <c:pt idx="304">
                  <c:v>1.746417700000004E-3</c:v>
                </c:pt>
                <c:pt idx="305">
                  <c:v>1.5821629999999711E-3</c:v>
                </c:pt>
                <c:pt idx="306">
                  <c:v>4.4546479999996278E-4</c:v>
                </c:pt>
                <c:pt idx="307">
                  <c:v>-1.8380799999999655E-3</c:v>
                </c:pt>
                <c:pt idx="308">
                  <c:v>1.4219115000000393E-3</c:v>
                </c:pt>
                <c:pt idx="309">
                  <c:v>-7.1871860000005683E-4</c:v>
                </c:pt>
                <c:pt idx="310">
                  <c:v>3.1411169000000209E-3</c:v>
                </c:pt>
                <c:pt idx="311">
                  <c:v>3.3225473999999311E-3</c:v>
                </c:pt>
                <c:pt idx="312">
                  <c:v>3.3985734999999462E-3</c:v>
                </c:pt>
                <c:pt idx="313">
                  <c:v>8.8469449999995116E-4</c:v>
                </c:pt>
                <c:pt idx="314">
                  <c:v>3.4553663999999382E-3</c:v>
                </c:pt>
                <c:pt idx="315">
                  <c:v>2.9166489999999912E-3</c:v>
                </c:pt>
                <c:pt idx="316">
                  <c:v>2.9255557000000287E-3</c:v>
                </c:pt>
                <c:pt idx="317">
                  <c:v>2.2301502999999023E-3</c:v>
                </c:pt>
                <c:pt idx="318">
                  <c:v>2.4640174999999731E-3</c:v>
                </c:pt>
                <c:pt idx="319">
                  <c:v>9.5043189999999278E-4</c:v>
                </c:pt>
                <c:pt idx="320">
                  <c:v>1.3698014000000369E-3</c:v>
                </c:pt>
                <c:pt idx="321">
                  <c:v>2.4817533000000011E-3</c:v>
                </c:pt>
                <c:pt idx="322">
                  <c:v>2.9623793000000402E-3</c:v>
                </c:pt>
                <c:pt idx="323">
                  <c:v>8.6627280000001205E-4</c:v>
                </c:pt>
                <c:pt idx="324">
                  <c:v>2.9866054000000637E-3</c:v>
                </c:pt>
                <c:pt idx="325">
                  <c:v>4.954959999992079E-5</c:v>
                </c:pt>
                <c:pt idx="326">
                  <c:v>1.7320391000000823E-3</c:v>
                </c:pt>
                <c:pt idx="327">
                  <c:v>3.0004300000002797E-4</c:v>
                </c:pt>
                <c:pt idx="328">
                  <c:v>3.6047748999999451E-3</c:v>
                </c:pt>
                <c:pt idx="329">
                  <c:v>2.5167997000000194E-3</c:v>
                </c:pt>
                <c:pt idx="330">
                  <c:v>2.3214998999999681E-3</c:v>
                </c:pt>
                <c:pt idx="331">
                  <c:v>1.0960591999999449E-3</c:v>
                </c:pt>
                <c:pt idx="332">
                  <c:v>1.9950239000000613E-3</c:v>
                </c:pt>
                <c:pt idx="333">
                  <c:v>3.9247974999999692E-3</c:v>
                </c:pt>
                <c:pt idx="334">
                  <c:v>1.4863020000000515E-3</c:v>
                </c:pt>
                <c:pt idx="335">
                  <c:v>8.0683540000003971E-4</c:v>
                </c:pt>
                <c:pt idx="336">
                  <c:v>4.8766434000000582E-3</c:v>
                </c:pt>
                <c:pt idx="337">
                  <c:v>1.826891499999983E-3</c:v>
                </c:pt>
                <c:pt idx="338">
                  <c:v>1.6143865999999631E-3</c:v>
                </c:pt>
                <c:pt idx="339">
                  <c:v>3.257499700000002E-3</c:v>
                </c:pt>
                <c:pt idx="340">
                  <c:v>3.8226990999999932E-3</c:v>
                </c:pt>
                <c:pt idx="341">
                  <c:v>6.360008999998784E-4</c:v>
                </c:pt>
                <c:pt idx="342">
                  <c:v>2.1001104999999777E-3</c:v>
                </c:pt>
                <c:pt idx="343">
                  <c:v>2.9282747000000694E-3</c:v>
                </c:pt>
                <c:pt idx="344">
                  <c:v>2.6141518999999755E-3</c:v>
                </c:pt>
                <c:pt idx="345">
                  <c:v>5.2717144999999757E-3</c:v>
                </c:pt>
                <c:pt idx="346">
                  <c:v>1.5408872999999601E-3</c:v>
                </c:pt>
                <c:pt idx="347">
                  <c:v>1.8095082999999839E-3</c:v>
                </c:pt>
                <c:pt idx="348">
                  <c:v>6.3102429999989471E-4</c:v>
                </c:pt>
                <c:pt idx="349">
                  <c:v>-4.8287190000001527E-4</c:v>
                </c:pt>
                <c:pt idx="350">
                  <c:v>3.3092669000000519E-3</c:v>
                </c:pt>
                <c:pt idx="351">
                  <c:v>1.162911699999936E-3</c:v>
                </c:pt>
                <c:pt idx="352">
                  <c:v>-1.3626715999999761E-3</c:v>
                </c:pt>
                <c:pt idx="353">
                  <c:v>1.5202469999999757E-3</c:v>
                </c:pt>
                <c:pt idx="354">
                  <c:v>2.1056214999999891E-3</c:v>
                </c:pt>
                <c:pt idx="355">
                  <c:v>3.1293999999959589E-5</c:v>
                </c:pt>
                <c:pt idx="356">
                  <c:v>2.68382979999993E-3</c:v>
                </c:pt>
                <c:pt idx="357">
                  <c:v>-1.4287851000000531E-3</c:v>
                </c:pt>
                <c:pt idx="358">
                  <c:v>1.1970659999999154E-4</c:v>
                </c:pt>
                <c:pt idx="359">
                  <c:v>-3.4312899999944246E-5</c:v>
                </c:pt>
                <c:pt idx="360">
                  <c:v>3.2121800000062302E-5</c:v>
                </c:pt>
                <c:pt idx="361">
                  <c:v>2.2236771999999995E-3</c:v>
                </c:pt>
                <c:pt idx="362">
                  <c:v>2.5876709000000075E-3</c:v>
                </c:pt>
                <c:pt idx="363">
                  <c:v>3.0486774999999855E-3</c:v>
                </c:pt>
                <c:pt idx="364">
                  <c:v>-4.2263669999992396E-4</c:v>
                </c:pt>
                <c:pt idx="365">
                  <c:v>2.0605049999994392E-4</c:v>
                </c:pt>
                <c:pt idx="366">
                  <c:v>7.7317800000032018E-5</c:v>
                </c:pt>
                <c:pt idx="367">
                  <c:v>-3.8051540000000382E-4</c:v>
                </c:pt>
                <c:pt idx="368">
                  <c:v>7.3864750000002342E-4</c:v>
                </c:pt>
                <c:pt idx="369">
                  <c:v>3.5851891000000004E-3</c:v>
                </c:pt>
                <c:pt idx="370">
                  <c:v>4.0994369999999324E-3</c:v>
                </c:pt>
                <c:pt idx="371">
                  <c:v>2.3834940999999978E-3</c:v>
                </c:pt>
                <c:pt idx="372">
                  <c:v>2.284244000000049E-3</c:v>
                </c:pt>
                <c:pt idx="373">
                  <c:v>3.5012198999999082E-3</c:v>
                </c:pt>
                <c:pt idx="374">
                  <c:v>2.4592754000000707E-3</c:v>
                </c:pt>
                <c:pt idx="375">
                  <c:v>8.8628969999998925E-4</c:v>
                </c:pt>
                <c:pt idx="376">
                  <c:v>5.1817153999999003E-3</c:v>
                </c:pt>
                <c:pt idx="377">
                  <c:v>-1.6457648000001157E-3</c:v>
                </c:pt>
                <c:pt idx="378">
                  <c:v>2.0551172000000156E-3</c:v>
                </c:pt>
                <c:pt idx="379">
                  <c:v>1.2220429999998413E-4</c:v>
                </c:pt>
                <c:pt idx="380">
                  <c:v>1.4654968000000212E-3</c:v>
                </c:pt>
                <c:pt idx="381">
                  <c:v>1.9896191999999057E-3</c:v>
                </c:pt>
                <c:pt idx="382">
                  <c:v>-1.270044399999948E-3</c:v>
                </c:pt>
                <c:pt idx="383">
                  <c:v>-1.8605758000000438E-3</c:v>
                </c:pt>
                <c:pt idx="384">
                  <c:v>-1.0740249999999785E-3</c:v>
                </c:pt>
                <c:pt idx="385">
                  <c:v>-2.641166099999983E-3</c:v>
                </c:pt>
                <c:pt idx="386">
                  <c:v>8.6450169999991062E-4</c:v>
                </c:pt>
                <c:pt idx="387">
                  <c:v>3.0946019999988916E-4</c:v>
                </c:pt>
                <c:pt idx="388">
                  <c:v>-2.78011340000001E-3</c:v>
                </c:pt>
                <c:pt idx="389">
                  <c:v>-6.2402130000000578E-3</c:v>
                </c:pt>
                <c:pt idx="390">
                  <c:v>1.3722399999999701E-3</c:v>
                </c:pt>
                <c:pt idx="391">
                  <c:v>-7.9537979999999694E-4</c:v>
                </c:pt>
                <c:pt idx="392">
                  <c:v>-6.2155890000000266E-3</c:v>
                </c:pt>
                <c:pt idx="393">
                  <c:v>-2.4733956999999939E-3</c:v>
                </c:pt>
                <c:pt idx="394">
                  <c:v>-9.4774380000006849E-4</c:v>
                </c:pt>
                <c:pt idx="395">
                  <c:v>2.0801600999999538E-3</c:v>
                </c:pt>
                <c:pt idx="396">
                  <c:v>-3.7069939999995226E-4</c:v>
                </c:pt>
                <c:pt idx="397">
                  <c:v>-2.8950150999999535E-3</c:v>
                </c:pt>
                <c:pt idx="398">
                  <c:v>-1.6891765000000571E-3</c:v>
                </c:pt>
                <c:pt idx="399">
                  <c:v>8.1816569999998542E-4</c:v>
                </c:pt>
                <c:pt idx="400">
                  <c:v>-2.1236914999999716E-3</c:v>
                </c:pt>
                <c:pt idx="401">
                  <c:v>1.1837961000000241E-3</c:v>
                </c:pt>
                <c:pt idx="402">
                  <c:v>-1.2366270000000461E-3</c:v>
                </c:pt>
                <c:pt idx="403">
                  <c:v>-8.5476119999994271E-4</c:v>
                </c:pt>
                <c:pt idx="404">
                  <c:v>-4.8418201000000691E-3</c:v>
                </c:pt>
                <c:pt idx="405">
                  <c:v>-5.7066328000001196E-3</c:v>
                </c:pt>
                <c:pt idx="406">
                  <c:v>1.1191997000001839E-3</c:v>
                </c:pt>
                <c:pt idx="407">
                  <c:v>-5.8859514000000378E-3</c:v>
                </c:pt>
                <c:pt idx="408">
                  <c:v>-3.1517271000000599E-3</c:v>
                </c:pt>
                <c:pt idx="409">
                  <c:v>-3.9209675999999404E-3</c:v>
                </c:pt>
                <c:pt idx="410">
                  <c:v>-4.1070004000000604E-3</c:v>
                </c:pt>
                <c:pt idx="411">
                  <c:v>4.6287449000000369E-3</c:v>
                </c:pt>
                <c:pt idx="412">
                  <c:v>-2.9328131000000424E-3</c:v>
                </c:pt>
                <c:pt idx="413">
                  <c:v>3.4983311999999293E-3</c:v>
                </c:pt>
                <c:pt idx="414">
                  <c:v>-1.3469781299999943E-2</c:v>
                </c:pt>
                <c:pt idx="415">
                  <c:v>8.4528220000002093E-4</c:v>
                </c:pt>
                <c:pt idx="416">
                  <c:v>-1.1932846000000663E-3</c:v>
                </c:pt>
                <c:pt idx="417">
                  <c:v>-1.8700878000000895E-3</c:v>
                </c:pt>
                <c:pt idx="418">
                  <c:v>4.2524263999998424E-3</c:v>
                </c:pt>
                <c:pt idx="419">
                  <c:v>5.7622324999999138E-3</c:v>
                </c:pt>
                <c:pt idx="420">
                  <c:v>-4.1799451000001427E-3</c:v>
                </c:pt>
                <c:pt idx="421">
                  <c:v>-9.5893669999996996E-4</c:v>
                </c:pt>
                <c:pt idx="422">
                  <c:v>-1.0816529999999613E-3</c:v>
                </c:pt>
                <c:pt idx="423">
                  <c:v>-2.5904996999999712E-3</c:v>
                </c:pt>
                <c:pt idx="424">
                  <c:v>-1.5995504000000393E-3</c:v>
                </c:pt>
                <c:pt idx="425">
                  <c:v>3.5685284999998346E-3</c:v>
                </c:pt>
                <c:pt idx="426">
                  <c:v>-1.2568500000001437E-3</c:v>
                </c:pt>
                <c:pt idx="427">
                  <c:v>7.1106994999998851E-3</c:v>
                </c:pt>
                <c:pt idx="428">
                  <c:v>-8.2720200000001576E-3</c:v>
                </c:pt>
                <c:pt idx="429">
                  <c:v>-1.3847593500000041E-2</c:v>
                </c:pt>
                <c:pt idx="430">
                  <c:v>-1.3874295999999953E-2</c:v>
                </c:pt>
                <c:pt idx="431">
                  <c:v>-8.7160735000001432E-3</c:v>
                </c:pt>
                <c:pt idx="432">
                  <c:v>-1.0750902999999801E-2</c:v>
                </c:pt>
                <c:pt idx="433">
                  <c:v>6.85667499999821E-4</c:v>
                </c:pt>
                <c:pt idx="434">
                  <c:v>1.0824561999999987E-2</c:v>
                </c:pt>
                <c:pt idx="435">
                  <c:v>9.8146825000001315E-3</c:v>
                </c:pt>
                <c:pt idx="436">
                  <c:v>1.1250059999999841E-2</c:v>
                </c:pt>
                <c:pt idx="437">
                  <c:v>-1.4254394500000038E-2</c:v>
                </c:pt>
                <c:pt idx="438">
                  <c:v>1.3320075999999971E-2</c:v>
                </c:pt>
                <c:pt idx="439">
                  <c:v>-1.3972684499999943E-2</c:v>
                </c:pt>
                <c:pt idx="440">
                  <c:v>3.1320412000000075E-2</c:v>
                </c:pt>
                <c:pt idx="441">
                  <c:v>1.537978550000008E-2</c:v>
                </c:pt>
                <c:pt idx="442">
                  <c:v>3.2302217000000057E-2</c:v>
                </c:pt>
                <c:pt idx="443">
                  <c:v>-6.5000574999999399E-3</c:v>
                </c:pt>
                <c:pt idx="444">
                  <c:v>2.5429584999999977E-2</c:v>
                </c:pt>
                <c:pt idx="445">
                  <c:v>4.4764705000000524E-3</c:v>
                </c:pt>
                <c:pt idx="446">
                  <c:v>-1.5486810999999989E-2</c:v>
                </c:pt>
                <c:pt idx="447">
                  <c:v>3.2134495000000788E-3</c:v>
                </c:pt>
                <c:pt idx="448">
                  <c:v>-2.9812357000000161E-2</c:v>
                </c:pt>
                <c:pt idx="449">
                  <c:v>1.1210629499999857E-2</c:v>
                </c:pt>
                <c:pt idx="450">
                  <c:v>3.3308821999999828E-2</c:v>
                </c:pt>
                <c:pt idx="451">
                  <c:v>7.6221109499999759E-2</c:v>
                </c:pt>
                <c:pt idx="452">
                  <c:v>1.4286003000000047E-2</c:v>
                </c:pt>
                <c:pt idx="453">
                  <c:v>1.6153413499999825E-2</c:v>
                </c:pt>
                <c:pt idx="454">
                  <c:v>2.5949826000000072E-2</c:v>
                </c:pt>
                <c:pt idx="455">
                  <c:v>3.4726797500000017E-2</c:v>
                </c:pt>
                <c:pt idx="456">
                  <c:v>4.7703549999999803E-2</c:v>
                </c:pt>
                <c:pt idx="457">
                  <c:v>7.7198929499999902E-2</c:v>
                </c:pt>
                <c:pt idx="458">
                  <c:v>0.1068750670000001</c:v>
                </c:pt>
                <c:pt idx="459">
                  <c:v>0.16423092249999999</c:v>
                </c:pt>
                <c:pt idx="460">
                  <c:v>0.23560797200000011</c:v>
                </c:pt>
                <c:pt idx="461">
                  <c:v>0.31639162549999988</c:v>
                </c:pt>
                <c:pt idx="462">
                  <c:v>0.37834310700000051</c:v>
                </c:pt>
                <c:pt idx="463">
                  <c:v>0.42448008250000047</c:v>
                </c:pt>
                <c:pt idx="464">
                  <c:v>0.42732361800000035</c:v>
                </c:pt>
                <c:pt idx="465">
                  <c:v>0.42131995249999987</c:v>
                </c:pt>
                <c:pt idx="466">
                  <c:v>0.38456223500000047</c:v>
                </c:pt>
                <c:pt idx="467">
                  <c:v>0.32950318450000027</c:v>
                </c:pt>
                <c:pt idx="468">
                  <c:v>0.27738899700000069</c:v>
                </c:pt>
                <c:pt idx="469">
                  <c:v>0.22815244050000025</c:v>
                </c:pt>
                <c:pt idx="470">
                  <c:v>0.1992183330000003</c:v>
                </c:pt>
                <c:pt idx="471">
                  <c:v>0.16862081650000002</c:v>
                </c:pt>
                <c:pt idx="472">
                  <c:v>0.15816720200000017</c:v>
                </c:pt>
                <c:pt idx="473">
                  <c:v>0.15942545950000026</c:v>
                </c:pt>
                <c:pt idx="474">
                  <c:v>0.17033112299999986</c:v>
                </c:pt>
                <c:pt idx="475">
                  <c:v>0.19687576949999985</c:v>
                </c:pt>
                <c:pt idx="476">
                  <c:v>0.22924585199999994</c:v>
                </c:pt>
                <c:pt idx="477">
                  <c:v>0.26206014550000001</c:v>
                </c:pt>
                <c:pt idx="478">
                  <c:v>0.28603236400000032</c:v>
                </c:pt>
                <c:pt idx="479">
                  <c:v>0.30491998550000077</c:v>
                </c:pt>
                <c:pt idx="480">
                  <c:v>0.29202656500000079</c:v>
                </c:pt>
                <c:pt idx="481">
                  <c:v>0.27313802649999969</c:v>
                </c:pt>
                <c:pt idx="482">
                  <c:v>0.23686940500000012</c:v>
                </c:pt>
                <c:pt idx="483">
                  <c:v>0.19979901850000009</c:v>
                </c:pt>
                <c:pt idx="484">
                  <c:v>0.17380881500000028</c:v>
                </c:pt>
                <c:pt idx="485">
                  <c:v>0.13804884850000007</c:v>
                </c:pt>
                <c:pt idx="486">
                  <c:v>0.12121780500000001</c:v>
                </c:pt>
                <c:pt idx="487">
                  <c:v>0.10768782149999989</c:v>
                </c:pt>
                <c:pt idx="488">
                  <c:v>0.10559517100000045</c:v>
                </c:pt>
                <c:pt idx="489">
                  <c:v>0.10274188150000037</c:v>
                </c:pt>
                <c:pt idx="490">
                  <c:v>0.11932796799999984</c:v>
                </c:pt>
                <c:pt idx="491">
                  <c:v>0.11374891149999997</c:v>
                </c:pt>
                <c:pt idx="492">
                  <c:v>0.11197159499999987</c:v>
                </c:pt>
                <c:pt idx="493">
                  <c:v>0.11930750749999997</c:v>
                </c:pt>
                <c:pt idx="494">
                  <c:v>0.11273113499999994</c:v>
                </c:pt>
                <c:pt idx="495">
                  <c:v>0.10472846049999988</c:v>
                </c:pt>
                <c:pt idx="496">
                  <c:v>8.6599349000000242E-2</c:v>
                </c:pt>
                <c:pt idx="497">
                  <c:v>7.0805942499999816E-2</c:v>
                </c:pt>
                <c:pt idx="498">
                  <c:v>6.1588275999999886E-2</c:v>
                </c:pt>
                <c:pt idx="499">
                  <c:v>5.0997233499999649E-2</c:v>
                </c:pt>
                <c:pt idx="500">
                  <c:v>4.4866205999999777E-2</c:v>
                </c:pt>
                <c:pt idx="501">
                  <c:v>3.5433951499999901E-2</c:v>
                </c:pt>
                <c:pt idx="502">
                  <c:v>4.7374647999999804E-2</c:v>
                </c:pt>
                <c:pt idx="503">
                  <c:v>4.7383602500000115E-2</c:v>
                </c:pt>
                <c:pt idx="504">
                  <c:v>4.6385870999999856E-2</c:v>
                </c:pt>
                <c:pt idx="505">
                  <c:v>3.2007766499999903E-2</c:v>
                </c:pt>
                <c:pt idx="506">
                  <c:v>2.7947859999999831E-2</c:v>
                </c:pt>
                <c:pt idx="507">
                  <c:v>2.7785536500000096E-2</c:v>
                </c:pt>
                <c:pt idx="508">
                  <c:v>3.2984209999999972E-2</c:v>
                </c:pt>
                <c:pt idx="509">
                  <c:v>2.7505939499999958E-2</c:v>
                </c:pt>
                <c:pt idx="510">
                  <c:v>1.057896399999979E-2</c:v>
                </c:pt>
                <c:pt idx="511">
                  <c:v>1.5717068499999765E-2</c:v>
                </c:pt>
                <c:pt idx="512">
                  <c:v>1.1239907000000379E-2</c:v>
                </c:pt>
                <c:pt idx="513">
                  <c:v>1.6004957500000031E-2</c:v>
                </c:pt>
                <c:pt idx="514">
                  <c:v>-7.7834500000018134E-4</c:v>
                </c:pt>
                <c:pt idx="515">
                  <c:v>3.1575623500000045E-2</c:v>
                </c:pt>
                <c:pt idx="516">
                  <c:v>1.54156399999994E-3</c:v>
                </c:pt>
                <c:pt idx="517">
                  <c:v>9.1708835000000686E-3</c:v>
                </c:pt>
                <c:pt idx="518">
                  <c:v>2.705879299999981E-2</c:v>
                </c:pt>
                <c:pt idx="519">
                  <c:v>3.7748047499999896E-2</c:v>
                </c:pt>
                <c:pt idx="520">
                  <c:v>5.0471883000000273E-2</c:v>
                </c:pt>
                <c:pt idx="521">
                  <c:v>6.2982966499999987E-2</c:v>
                </c:pt>
                <c:pt idx="522">
                  <c:v>9.9891101000000163E-2</c:v>
                </c:pt>
                <c:pt idx="523">
                  <c:v>0.13492017649999991</c:v>
                </c:pt>
                <c:pt idx="524">
                  <c:v>0.26124298000000001</c:v>
                </c:pt>
                <c:pt idx="525">
                  <c:v>0.33261570150000047</c:v>
                </c:pt>
                <c:pt idx="526">
                  <c:v>0.36294672700000014</c:v>
                </c:pt>
                <c:pt idx="527">
                  <c:v>0.36712839750000043</c:v>
                </c:pt>
                <c:pt idx="528">
                  <c:v>0.33632921100000096</c:v>
                </c:pt>
                <c:pt idx="529">
                  <c:v>0.27033101349999999</c:v>
                </c:pt>
                <c:pt idx="530">
                  <c:v>0.19764509199999999</c:v>
                </c:pt>
                <c:pt idx="531">
                  <c:v>0.16174659750000048</c:v>
                </c:pt>
                <c:pt idx="532">
                  <c:v>0.17384168000000022</c:v>
                </c:pt>
                <c:pt idx="533">
                  <c:v>0.14802025750000006</c:v>
                </c:pt>
                <c:pt idx="534">
                  <c:v>0.15568511899999979</c:v>
                </c:pt>
                <c:pt idx="535">
                  <c:v>0.17640903550000045</c:v>
                </c:pt>
                <c:pt idx="536">
                  <c:v>0.18432740700000033</c:v>
                </c:pt>
                <c:pt idx="537">
                  <c:v>0.15818927050000059</c:v>
                </c:pt>
                <c:pt idx="538">
                  <c:v>0.10103064800000046</c:v>
                </c:pt>
                <c:pt idx="539">
                  <c:v>0.1678789284999998</c:v>
                </c:pt>
                <c:pt idx="540">
                  <c:v>6.7866784999999666E-2</c:v>
                </c:pt>
                <c:pt idx="541">
                  <c:v>6.8896112500000231E-2</c:v>
                </c:pt>
                <c:pt idx="542">
                  <c:v>2.6625922000000215E-2</c:v>
                </c:pt>
                <c:pt idx="543">
                  <c:v>-0.24007658249999977</c:v>
                </c:pt>
                <c:pt idx="544">
                  <c:v>-0.12639162499999987</c:v>
                </c:pt>
                <c:pt idx="545">
                  <c:v>3.4890894500000394E-2</c:v>
                </c:pt>
                <c:pt idx="546">
                  <c:v>-0.33498916700000048</c:v>
                </c:pt>
                <c:pt idx="547">
                  <c:v>-0.13476447550000056</c:v>
                </c:pt>
                <c:pt idx="548">
                  <c:v>-0.37861807400000036</c:v>
                </c:pt>
                <c:pt idx="549">
                  <c:v>-5.7026965125000002</c:v>
                </c:pt>
                <c:pt idx="550">
                  <c:v>-0.28740158000000032</c:v>
                </c:pt>
                <c:pt idx="551">
                  <c:v>-0.74212545550000109</c:v>
                </c:pt>
                <c:pt idx="552">
                  <c:v>-0.32337314700000042</c:v>
                </c:pt>
                <c:pt idx="553">
                  <c:v>-5.0871005414999937</c:v>
                </c:pt>
                <c:pt idx="554">
                  <c:v>-4.9808617509999999</c:v>
                </c:pt>
                <c:pt idx="555">
                  <c:v>-0.62677620050000016</c:v>
                </c:pt>
                <c:pt idx="556">
                  <c:v>-1.0438315489999987</c:v>
                </c:pt>
                <c:pt idx="557">
                  <c:v>-5.1889417414999954</c:v>
                </c:pt>
                <c:pt idx="558">
                  <c:v>-5.0461637279999998</c:v>
                </c:pt>
                <c:pt idx="559">
                  <c:v>-1.2271503605000003</c:v>
                </c:pt>
                <c:pt idx="560">
                  <c:v>-5.0339970519999975</c:v>
                </c:pt>
                <c:pt idx="561">
                  <c:v>-4.9977206294999954</c:v>
                </c:pt>
                <c:pt idx="562">
                  <c:v>-4.9141069959999975</c:v>
                </c:pt>
                <c:pt idx="563">
                  <c:v>-4.7979814964999949</c:v>
                </c:pt>
                <c:pt idx="564">
                  <c:v>-4.8330160810000002</c:v>
                </c:pt>
                <c:pt idx="565">
                  <c:v>-4.5313872645000002</c:v>
                </c:pt>
                <c:pt idx="566">
                  <c:v>-4.6220073999999949</c:v>
                </c:pt>
                <c:pt idx="567">
                  <c:v>-4.8327579194999952</c:v>
                </c:pt>
                <c:pt idx="568">
                  <c:v>-4.1018106859999985</c:v>
                </c:pt>
                <c:pt idx="569">
                  <c:v>-4.0419806024999954</c:v>
                </c:pt>
                <c:pt idx="570">
                  <c:v>0.25786705000000004</c:v>
                </c:pt>
                <c:pt idx="571">
                  <c:v>0.25853673450000003</c:v>
                </c:pt>
                <c:pt idx="572">
                  <c:v>0.25920752799999996</c:v>
                </c:pt>
                <c:pt idx="573">
                  <c:v>0.25987943049999995</c:v>
                </c:pt>
                <c:pt idx="574">
                  <c:v>0.260552442</c:v>
                </c:pt>
                <c:pt idx="575">
                  <c:v>0.26122656249999998</c:v>
                </c:pt>
                <c:pt idx="576">
                  <c:v>0.26190179200000002</c:v>
                </c:pt>
                <c:pt idx="577">
                  <c:v>0.26257813050000001</c:v>
                </c:pt>
                <c:pt idx="578">
                  <c:v>0.26325557800000005</c:v>
                </c:pt>
                <c:pt idx="579">
                  <c:v>0.26393413450000003</c:v>
                </c:pt>
                <c:pt idx="580">
                  <c:v>0.26461380000000001</c:v>
                </c:pt>
                <c:pt idx="581">
                  <c:v>0.26529457449999999</c:v>
                </c:pt>
                <c:pt idx="582">
                  <c:v>0.26597645800000008</c:v>
                </c:pt>
                <c:pt idx="583">
                  <c:v>0.26665945049999973</c:v>
                </c:pt>
                <c:pt idx="584">
                  <c:v>0.26734355199999998</c:v>
                </c:pt>
                <c:pt idx="585">
                  <c:v>0.26802876250000035</c:v>
                </c:pt>
                <c:pt idx="586">
                  <c:v>0.26871508200000005</c:v>
                </c:pt>
                <c:pt idx="587">
                  <c:v>0.26940251049999997</c:v>
                </c:pt>
                <c:pt idx="588">
                  <c:v>0.27009104799999994</c:v>
                </c:pt>
                <c:pt idx="589">
                  <c:v>0.27078069449999997</c:v>
                </c:pt>
                <c:pt idx="590">
                  <c:v>0.27147145</c:v>
                </c:pt>
                <c:pt idx="591">
                  <c:v>0.27216331449999975</c:v>
                </c:pt>
                <c:pt idx="592">
                  <c:v>0.27285628800000028</c:v>
                </c:pt>
                <c:pt idx="593">
                  <c:v>0.27355037049999997</c:v>
                </c:pt>
                <c:pt idx="594">
                  <c:v>0.274245562</c:v>
                </c:pt>
                <c:pt idx="595">
                  <c:v>0.27494186249999997</c:v>
                </c:pt>
                <c:pt idx="596">
                  <c:v>0.27563927200000005</c:v>
                </c:pt>
                <c:pt idx="597">
                  <c:v>0.27633779049999996</c:v>
                </c:pt>
                <c:pt idx="598">
                  <c:v>0.27703741799999998</c:v>
                </c:pt>
                <c:pt idx="599">
                  <c:v>0.27773815449999972</c:v>
                </c:pt>
                <c:pt idx="600">
                  <c:v>0.2784400000000000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CCD4-4612-91C2-1ED668B27908}"/>
            </c:ext>
          </c:extLst>
        </c:ser>
        <c:ser>
          <c:idx val="7"/>
          <c:order val="7"/>
          <c:tx>
            <c:v>2928 min</c:v>
          </c:tx>
          <c:marker>
            <c:symbol val="none"/>
          </c:marker>
          <c:xVal>
            <c:numRef>
              <c:f>absorbance!$AL$3:$AL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AP$3:$AP$603</c:f>
              <c:numCache>
                <c:formatCode>General</c:formatCode>
                <c:ptCount val="601"/>
                <c:pt idx="0">
                  <c:v>3.5654047000000287E-3</c:v>
                </c:pt>
                <c:pt idx="1">
                  <c:v>2.4834918000000471E-3</c:v>
                </c:pt>
                <c:pt idx="2">
                  <c:v>-2.0355461999999325E-3</c:v>
                </c:pt>
                <c:pt idx="3">
                  <c:v>-2.5963225999999506E-3</c:v>
                </c:pt>
                <c:pt idx="4">
                  <c:v>5.0291136000000288E-3</c:v>
                </c:pt>
                <c:pt idx="5">
                  <c:v>-2.4974657999999872E-3</c:v>
                </c:pt>
                <c:pt idx="6">
                  <c:v>3.8941673000000036E-3</c:v>
                </c:pt>
                <c:pt idx="7">
                  <c:v>3.5901193000000037E-3</c:v>
                </c:pt>
                <c:pt idx="8">
                  <c:v>3.3182790999999878E-3</c:v>
                </c:pt>
                <c:pt idx="9">
                  <c:v>7.053686999999875E-4</c:v>
                </c:pt>
                <c:pt idx="10">
                  <c:v>2.2285055999999885E-3</c:v>
                </c:pt>
                <c:pt idx="11">
                  <c:v>2.1562711999999762E-3</c:v>
                </c:pt>
                <c:pt idx="12">
                  <c:v>-3.9134059000000276E-3</c:v>
                </c:pt>
                <c:pt idx="13">
                  <c:v>1.8567751999999395E-3</c:v>
                </c:pt>
                <c:pt idx="14">
                  <c:v>-1.0893020000005156E-4</c:v>
                </c:pt>
                <c:pt idx="15">
                  <c:v>-2.3678394000000436E-3</c:v>
                </c:pt>
                <c:pt idx="16">
                  <c:v>2.2355258999999252E-3</c:v>
                </c:pt>
                <c:pt idx="17">
                  <c:v>7.0878067999999347E-3</c:v>
                </c:pt>
                <c:pt idx="18">
                  <c:v>4.8476680000000914E-4</c:v>
                </c:pt>
                <c:pt idx="19">
                  <c:v>4.2780648999999893E-3</c:v>
                </c:pt>
                <c:pt idx="20">
                  <c:v>2.4850583000000093E-3</c:v>
                </c:pt>
                <c:pt idx="21">
                  <c:v>5.9797220000002023E-4</c:v>
                </c:pt>
                <c:pt idx="22">
                  <c:v>9.2952660000000797E-4</c:v>
                </c:pt>
                <c:pt idx="23">
                  <c:v>3.4024142000000398E-3</c:v>
                </c:pt>
                <c:pt idx="24">
                  <c:v>6.1009267000000384E-3</c:v>
                </c:pt>
                <c:pt idx="25">
                  <c:v>-1.3863024999999651E-3</c:v>
                </c:pt>
                <c:pt idx="26">
                  <c:v>8.5008100000033668E-5</c:v>
                </c:pt>
                <c:pt idx="27">
                  <c:v>-2.4676587000000169E-3</c:v>
                </c:pt>
                <c:pt idx="28">
                  <c:v>7.8301259999996717E-4</c:v>
                </c:pt>
                <c:pt idx="29">
                  <c:v>2.661964000000021E-3</c:v>
                </c:pt>
                <c:pt idx="30">
                  <c:v>-3.0249190000000191E-3</c:v>
                </c:pt>
                <c:pt idx="31">
                  <c:v>1.2516273999999819E-3</c:v>
                </c:pt>
                <c:pt idx="32">
                  <c:v>-2.8009876000000293E-3</c:v>
                </c:pt>
                <c:pt idx="33">
                  <c:v>1.3410590999999316E-3</c:v>
                </c:pt>
                <c:pt idx="34">
                  <c:v>-1.1060024000000572E-3</c:v>
                </c:pt>
                <c:pt idx="35">
                  <c:v>2.355089199999908E-3</c:v>
                </c:pt>
                <c:pt idx="36">
                  <c:v>2.5439220999999615E-3</c:v>
                </c:pt>
                <c:pt idx="37">
                  <c:v>5.4976719000000606E-3</c:v>
                </c:pt>
                <c:pt idx="38">
                  <c:v>4.5214230000004179E-4</c:v>
                </c:pt>
                <c:pt idx="39">
                  <c:v>-3.8247669999996752E-4</c:v>
                </c:pt>
                <c:pt idx="40">
                  <c:v>9.0991750000002478E-4</c:v>
                </c:pt>
                <c:pt idx="41">
                  <c:v>1.2266946000000498E-3</c:v>
                </c:pt>
                <c:pt idx="42">
                  <c:v>-4.9196089999997803E-4</c:v>
                </c:pt>
                <c:pt idx="43">
                  <c:v>-1.0716395999999795E-3</c:v>
                </c:pt>
                <c:pt idx="44">
                  <c:v>5.084624100000051E-3</c:v>
                </c:pt>
                <c:pt idx="45">
                  <c:v>-1.0258758000000201E-3</c:v>
                </c:pt>
                <c:pt idx="46">
                  <c:v>4.7840730000001179E-4</c:v>
                </c:pt>
                <c:pt idx="47">
                  <c:v>5.8177929999997423E-4</c:v>
                </c:pt>
                <c:pt idx="48">
                  <c:v>-4.8543192000000401E-3</c:v>
                </c:pt>
                <c:pt idx="49">
                  <c:v>-1.7815650000000405E-3</c:v>
                </c:pt>
                <c:pt idx="50">
                  <c:v>2.05727930000002E-3</c:v>
                </c:pt>
                <c:pt idx="51">
                  <c:v>2.1610200999999689E-3</c:v>
                </c:pt>
                <c:pt idx="52">
                  <c:v>-1.3829830000006165E-4</c:v>
                </c:pt>
                <c:pt idx="53">
                  <c:v>-1.10122940000007E-3</c:v>
                </c:pt>
                <c:pt idx="54">
                  <c:v>-1.8704834000000693E-3</c:v>
                </c:pt>
                <c:pt idx="55">
                  <c:v>3.1666405999999391E-3</c:v>
                </c:pt>
                <c:pt idx="56">
                  <c:v>-1.6095110000005646E-4</c:v>
                </c:pt>
                <c:pt idx="57">
                  <c:v>-7.2246339999998475E-4</c:v>
                </c:pt>
                <c:pt idx="58">
                  <c:v>-1.8538193999999564E-3</c:v>
                </c:pt>
                <c:pt idx="59">
                  <c:v>1.6355022999999802E-3</c:v>
                </c:pt>
                <c:pt idx="60">
                  <c:v>2.6087695000000287E-3</c:v>
                </c:pt>
                <c:pt idx="61">
                  <c:v>-4.9253276999999583E-3</c:v>
                </c:pt>
                <c:pt idx="62">
                  <c:v>8.1900630000000807E-4</c:v>
                </c:pt>
                <c:pt idx="63">
                  <c:v>-6.8548699999995764E-4</c:v>
                </c:pt>
                <c:pt idx="64">
                  <c:v>2.7711295000000286E-3</c:v>
                </c:pt>
                <c:pt idx="65">
                  <c:v>3.846643999999842E-4</c:v>
                </c:pt>
                <c:pt idx="66">
                  <c:v>2.3427587000000032E-3</c:v>
                </c:pt>
                <c:pt idx="67">
                  <c:v>-1.4648171000000169E-3</c:v>
                </c:pt>
                <c:pt idx="68">
                  <c:v>1.475380999999998E-3</c:v>
                </c:pt>
                <c:pt idx="69">
                  <c:v>-4.8562979999999866E-4</c:v>
                </c:pt>
                <c:pt idx="70">
                  <c:v>1.678230799999959E-3</c:v>
                </c:pt>
                <c:pt idx="71">
                  <c:v>1.1398617999999739E-3</c:v>
                </c:pt>
                <c:pt idx="72">
                  <c:v>1.1228759999999684E-3</c:v>
                </c:pt>
                <c:pt idx="73">
                  <c:v>3.1473855999999446E-3</c:v>
                </c:pt>
                <c:pt idx="74">
                  <c:v>-8.8883270000006398E-4</c:v>
                </c:pt>
                <c:pt idx="75">
                  <c:v>-1.3463220000000397E-3</c:v>
                </c:pt>
                <c:pt idx="76">
                  <c:v>-1.7892240000000339E-4</c:v>
                </c:pt>
                <c:pt idx="77">
                  <c:v>-2.1336969999996591E-4</c:v>
                </c:pt>
                <c:pt idx="78">
                  <c:v>2.2252999999999856E-4</c:v>
                </c:pt>
                <c:pt idx="79">
                  <c:v>-4.6576709999995901E-4</c:v>
                </c:pt>
                <c:pt idx="80">
                  <c:v>7.7065080000005112E-4</c:v>
                </c:pt>
                <c:pt idx="81">
                  <c:v>-3.0882100000018188E-5</c:v>
                </c:pt>
                <c:pt idx="82">
                  <c:v>7.065388000000181E-4</c:v>
                </c:pt>
                <c:pt idx="83">
                  <c:v>-2.35788620000002E-3</c:v>
                </c:pt>
                <c:pt idx="84">
                  <c:v>-3.2948959000000146E-3</c:v>
                </c:pt>
                <c:pt idx="85">
                  <c:v>-5.7734440000001394E-4</c:v>
                </c:pt>
                <c:pt idx="86">
                  <c:v>-1.901492999999978E-4</c:v>
                </c:pt>
                <c:pt idx="87">
                  <c:v>-3.0682689000000344E-3</c:v>
                </c:pt>
                <c:pt idx="88">
                  <c:v>-9.08552799999992E-4</c:v>
                </c:pt>
                <c:pt idx="89">
                  <c:v>-1.8559010000000487E-3</c:v>
                </c:pt>
                <c:pt idx="90">
                  <c:v>-1.6774301000000171E-3</c:v>
                </c:pt>
                <c:pt idx="91">
                  <c:v>9.6218259999997224E-4</c:v>
                </c:pt>
                <c:pt idx="92">
                  <c:v>2.1565978999999757E-3</c:v>
                </c:pt>
                <c:pt idx="93">
                  <c:v>-2.1418762000000335E-3</c:v>
                </c:pt>
                <c:pt idx="94">
                  <c:v>-1.6776943000000599E-3</c:v>
                </c:pt>
                <c:pt idx="95">
                  <c:v>1.7228723000000121E-3</c:v>
                </c:pt>
                <c:pt idx="96">
                  <c:v>4.6336060000007421E-4</c:v>
                </c:pt>
                <c:pt idx="97">
                  <c:v>-2.5812590000000041E-3</c:v>
                </c:pt>
                <c:pt idx="98">
                  <c:v>-2.9175115999999809E-3</c:v>
                </c:pt>
                <c:pt idx="99">
                  <c:v>5.7484250000000624E-4</c:v>
                </c:pt>
                <c:pt idx="100">
                  <c:v>-1.1836930000000421E-4</c:v>
                </c:pt>
                <c:pt idx="101">
                  <c:v>7.4759350000000522E-4</c:v>
                </c:pt>
                <c:pt idx="102">
                  <c:v>6.2636110000002852E-4</c:v>
                </c:pt>
                <c:pt idx="103">
                  <c:v>9.1028269999998788E-4</c:v>
                </c:pt>
                <c:pt idx="104">
                  <c:v>-1.7805823999999814E-3</c:v>
                </c:pt>
                <c:pt idx="105">
                  <c:v>4.1377049999996628E-4</c:v>
                </c:pt>
                <c:pt idx="106">
                  <c:v>-1.606261200000042E-3</c:v>
                </c:pt>
                <c:pt idx="107">
                  <c:v>-3.2218389000000258E-3</c:v>
                </c:pt>
                <c:pt idx="108">
                  <c:v>2.1729303999999412E-3</c:v>
                </c:pt>
                <c:pt idx="109">
                  <c:v>-3.4806851000000472E-3</c:v>
                </c:pt>
                <c:pt idx="110">
                  <c:v>1.7503782999999662E-3</c:v>
                </c:pt>
                <c:pt idx="111">
                  <c:v>1.3506499999993443E-4</c:v>
                </c:pt>
                <c:pt idx="112">
                  <c:v>7.7360359999995129E-4</c:v>
                </c:pt>
                <c:pt idx="113">
                  <c:v>-7.43647200000032E-4</c:v>
                </c:pt>
                <c:pt idx="114">
                  <c:v>-9.8865990000005129E-4</c:v>
                </c:pt>
                <c:pt idx="115">
                  <c:v>-6.7309939999996146E-4</c:v>
                </c:pt>
                <c:pt idx="116">
                  <c:v>-2.0047513999999788E-3</c:v>
                </c:pt>
                <c:pt idx="117">
                  <c:v>-1.8863946999999879E-3</c:v>
                </c:pt>
                <c:pt idx="118">
                  <c:v>-4.1531262999999763E-3</c:v>
                </c:pt>
                <c:pt idx="119">
                  <c:v>-4.3842633000000008E-3</c:v>
                </c:pt>
                <c:pt idx="120">
                  <c:v>-3.4466658999999789E-3</c:v>
                </c:pt>
                <c:pt idx="121">
                  <c:v>-1.0126725999999875E-3</c:v>
                </c:pt>
                <c:pt idx="122">
                  <c:v>-1.0085008000000073E-3</c:v>
                </c:pt>
                <c:pt idx="123">
                  <c:v>-3.3057769000000292E-3</c:v>
                </c:pt>
                <c:pt idx="124">
                  <c:v>-1.1400700000024924E-5</c:v>
                </c:pt>
                <c:pt idx="125">
                  <c:v>-4.7377022000000329E-3</c:v>
                </c:pt>
                <c:pt idx="126">
                  <c:v>8.2792209999998966E-4</c:v>
                </c:pt>
                <c:pt idx="127">
                  <c:v>-2.3144772000000258E-3</c:v>
                </c:pt>
                <c:pt idx="128">
                  <c:v>-1.2797640000003496E-4</c:v>
                </c:pt>
                <c:pt idx="129">
                  <c:v>-2.9155808000000155E-3</c:v>
                </c:pt>
                <c:pt idx="130">
                  <c:v>-9.8401080000001806E-4</c:v>
                </c:pt>
                <c:pt idx="131">
                  <c:v>-3.9032838000000502E-3</c:v>
                </c:pt>
                <c:pt idx="132">
                  <c:v>-8.2653160000001368E-4</c:v>
                </c:pt>
                <c:pt idx="133">
                  <c:v>-8.0695480000003814E-4</c:v>
                </c:pt>
                <c:pt idx="134">
                  <c:v>-1.9011587999999157E-3</c:v>
                </c:pt>
                <c:pt idx="135">
                  <c:v>1.3819400000006365E-4</c:v>
                </c:pt>
                <c:pt idx="136">
                  <c:v>-2.9086896999999967E-3</c:v>
                </c:pt>
                <c:pt idx="137">
                  <c:v>2.1749983000000092E-3</c:v>
                </c:pt>
                <c:pt idx="138">
                  <c:v>-1.1776292999999538E-3</c:v>
                </c:pt>
                <c:pt idx="139">
                  <c:v>-1.2803072999999501E-3</c:v>
                </c:pt>
                <c:pt idx="140">
                  <c:v>-2.6141721999999872E-3</c:v>
                </c:pt>
                <c:pt idx="141">
                  <c:v>-2.7325519999996106E-4</c:v>
                </c:pt>
                <c:pt idx="142">
                  <c:v>-3.6959549999995855E-4</c:v>
                </c:pt>
                <c:pt idx="143">
                  <c:v>-3.6765633000000208E-3</c:v>
                </c:pt>
                <c:pt idx="144">
                  <c:v>6.3067089999996448E-4</c:v>
                </c:pt>
                <c:pt idx="145">
                  <c:v>-4.4207820000002912E-4</c:v>
                </c:pt>
                <c:pt idx="146">
                  <c:v>-3.7212356999999957E-3</c:v>
                </c:pt>
                <c:pt idx="147">
                  <c:v>-2.0696074000000082E-3</c:v>
                </c:pt>
                <c:pt idx="148">
                  <c:v>-2.5431760999999648E-3</c:v>
                </c:pt>
                <c:pt idx="149">
                  <c:v>-1.6477091000000061E-3</c:v>
                </c:pt>
                <c:pt idx="150">
                  <c:v>-1.0945301000000198E-3</c:v>
                </c:pt>
                <c:pt idx="151">
                  <c:v>-3.2463673000000292E-3</c:v>
                </c:pt>
                <c:pt idx="152">
                  <c:v>-7.0622460000011142E-4</c:v>
                </c:pt>
                <c:pt idx="153">
                  <c:v>-1.8877149999999565E-3</c:v>
                </c:pt>
                <c:pt idx="154">
                  <c:v>-2.4150378999999744E-3</c:v>
                </c:pt>
                <c:pt idx="155">
                  <c:v>3.7015909999998974E-4</c:v>
                </c:pt>
                <c:pt idx="156">
                  <c:v>-1.5065551999999551E-3</c:v>
                </c:pt>
                <c:pt idx="157">
                  <c:v>-2.7139474999999555E-3</c:v>
                </c:pt>
                <c:pt idx="158">
                  <c:v>-1.0721719999995396E-4</c:v>
                </c:pt>
                <c:pt idx="159">
                  <c:v>-4.104535999999709E-4</c:v>
                </c:pt>
                <c:pt idx="160">
                  <c:v>-1.5201046000000162E-3</c:v>
                </c:pt>
                <c:pt idx="161">
                  <c:v>-1.9066254000000024E-3</c:v>
                </c:pt>
                <c:pt idx="162">
                  <c:v>-5.12957600000003E-4</c:v>
                </c:pt>
                <c:pt idx="163">
                  <c:v>-2.1129117000000274E-3</c:v>
                </c:pt>
                <c:pt idx="164">
                  <c:v>-3.7899270000002543E-4</c:v>
                </c:pt>
                <c:pt idx="165">
                  <c:v>8.4905329999998753E-4</c:v>
                </c:pt>
                <c:pt idx="166">
                  <c:v>2.2615809999995692E-4</c:v>
                </c:pt>
                <c:pt idx="167">
                  <c:v>4.6012699999931235E-5</c:v>
                </c:pt>
                <c:pt idx="168">
                  <c:v>4.1945999999959405E-5</c:v>
                </c:pt>
                <c:pt idx="169">
                  <c:v>6.5004029999993337E-4</c:v>
                </c:pt>
                <c:pt idx="170">
                  <c:v>-9.5156690000006302E-4</c:v>
                </c:pt>
                <c:pt idx="171">
                  <c:v>-3.3282217000000815E-3</c:v>
                </c:pt>
                <c:pt idx="172">
                  <c:v>-1.533468700000068E-3</c:v>
                </c:pt>
                <c:pt idx="173">
                  <c:v>-8.1871549999995596E-4</c:v>
                </c:pt>
                <c:pt idx="174">
                  <c:v>-2.0616256999999305E-3</c:v>
                </c:pt>
                <c:pt idx="175">
                  <c:v>-2.3518683999999568E-3</c:v>
                </c:pt>
                <c:pt idx="176">
                  <c:v>-3.0768906000000211E-3</c:v>
                </c:pt>
                <c:pt idx="177">
                  <c:v>-1.4664621999999905E-3</c:v>
                </c:pt>
                <c:pt idx="178">
                  <c:v>-2.7588033000000012E-3</c:v>
                </c:pt>
                <c:pt idx="179">
                  <c:v>-5.5429719999997072E-4</c:v>
                </c:pt>
                <c:pt idx="180">
                  <c:v>-6.3030320000001592E-4</c:v>
                </c:pt>
                <c:pt idx="181">
                  <c:v>4.4914849999999634E-4</c:v>
                </c:pt>
                <c:pt idx="182">
                  <c:v>-2.613975800000029E-3</c:v>
                </c:pt>
                <c:pt idx="183">
                  <c:v>-2.9429392000000529E-3</c:v>
                </c:pt>
                <c:pt idx="184">
                  <c:v>2.1116099999998733E-4</c:v>
                </c:pt>
                <c:pt idx="185">
                  <c:v>-4.7607825000000334E-3</c:v>
                </c:pt>
                <c:pt idx="186">
                  <c:v>-2.4525188000000253E-3</c:v>
                </c:pt>
                <c:pt idx="187">
                  <c:v>1.3920129999997512E-4</c:v>
                </c:pt>
                <c:pt idx="188">
                  <c:v>2.5001869999991005E-4</c:v>
                </c:pt>
                <c:pt idx="189">
                  <c:v>-1.2631901999999862E-3</c:v>
                </c:pt>
                <c:pt idx="190">
                  <c:v>-4.5500030000003648E-4</c:v>
                </c:pt>
                <c:pt idx="191">
                  <c:v>-1.0817112000000573E-3</c:v>
                </c:pt>
                <c:pt idx="192">
                  <c:v>7.8546600000062414E-5</c:v>
                </c:pt>
                <c:pt idx="193">
                  <c:v>-3.2638133999999589E-3</c:v>
                </c:pt>
                <c:pt idx="194">
                  <c:v>1.2659079000000581E-3</c:v>
                </c:pt>
                <c:pt idx="195">
                  <c:v>-1.3784834999999173E-3</c:v>
                </c:pt>
                <c:pt idx="196">
                  <c:v>3.6461100000023746E-5</c:v>
                </c:pt>
                <c:pt idx="197">
                  <c:v>-1.2179817000000093E-3</c:v>
                </c:pt>
                <c:pt idx="198">
                  <c:v>-7.6584759999998085E-4</c:v>
                </c:pt>
                <c:pt idx="199">
                  <c:v>-5.3697109999997794E-4</c:v>
                </c:pt>
                <c:pt idx="200">
                  <c:v>-3.7407049999999052E-4</c:v>
                </c:pt>
                <c:pt idx="201">
                  <c:v>1.3769427999999761E-3</c:v>
                </c:pt>
                <c:pt idx="202">
                  <c:v>9.0701909999996351E-4</c:v>
                </c:pt>
                <c:pt idx="203">
                  <c:v>-8.8819250000002456E-4</c:v>
                </c:pt>
                <c:pt idx="204">
                  <c:v>-1.0388159000000467E-3</c:v>
                </c:pt>
                <c:pt idx="205">
                  <c:v>-1.4492794000000586E-3</c:v>
                </c:pt>
                <c:pt idx="206">
                  <c:v>-1.6054331000000821E-3</c:v>
                </c:pt>
                <c:pt idx="207">
                  <c:v>-6.6792450000005674E-4</c:v>
                </c:pt>
                <c:pt idx="208">
                  <c:v>-6.4110860000010737E-4</c:v>
                </c:pt>
                <c:pt idx="209">
                  <c:v>-1.6650119000000973E-3</c:v>
                </c:pt>
                <c:pt idx="210">
                  <c:v>-5.1497830000008015E-4</c:v>
                </c:pt>
                <c:pt idx="211">
                  <c:v>-3.0134199999998224E-4</c:v>
                </c:pt>
                <c:pt idx="212">
                  <c:v>-1.747539500000006E-3</c:v>
                </c:pt>
                <c:pt idx="213">
                  <c:v>1.9135530000000142E-3</c:v>
                </c:pt>
                <c:pt idx="214">
                  <c:v>-2.1647575999999857E-3</c:v>
                </c:pt>
                <c:pt idx="215">
                  <c:v>1.2526544000000261E-3</c:v>
                </c:pt>
                <c:pt idx="216">
                  <c:v>-4.586235999999864E-4</c:v>
                </c:pt>
                <c:pt idx="217">
                  <c:v>-1.1688499999999724E-3</c:v>
                </c:pt>
                <c:pt idx="218">
                  <c:v>-7.5604390000003139E-4</c:v>
                </c:pt>
                <c:pt idx="219">
                  <c:v>1.4808497000000087E-3</c:v>
                </c:pt>
                <c:pt idx="220">
                  <c:v>-5.8035610000001334E-4</c:v>
                </c:pt>
                <c:pt idx="221">
                  <c:v>-2.3863879999999615E-4</c:v>
                </c:pt>
                <c:pt idx="222">
                  <c:v>7.8251849999996792E-4</c:v>
                </c:pt>
                <c:pt idx="223">
                  <c:v>-1.291631800000026E-3</c:v>
                </c:pt>
                <c:pt idx="224">
                  <c:v>-2.0897145000000656E-3</c:v>
                </c:pt>
                <c:pt idx="225">
                  <c:v>2.3644811999999371E-3</c:v>
                </c:pt>
                <c:pt idx="226">
                  <c:v>-1.2302383999999722E-3</c:v>
                </c:pt>
                <c:pt idx="227">
                  <c:v>-9.7365700000001665E-4</c:v>
                </c:pt>
                <c:pt idx="228">
                  <c:v>1.3050481999999921E-3</c:v>
                </c:pt>
                <c:pt idx="229">
                  <c:v>-5.2839420000000501E-4</c:v>
                </c:pt>
                <c:pt idx="230">
                  <c:v>1.2894311999999686E-3</c:v>
                </c:pt>
                <c:pt idx="231">
                  <c:v>1.2485221000000941E-3</c:v>
                </c:pt>
                <c:pt idx="232">
                  <c:v>-6.7037389999996641E-4</c:v>
                </c:pt>
                <c:pt idx="233">
                  <c:v>2.1605909999999941E-4</c:v>
                </c:pt>
                <c:pt idx="234">
                  <c:v>-4.0704869999996839E-4</c:v>
                </c:pt>
                <c:pt idx="235">
                  <c:v>-1.6922039999994775E-4</c:v>
                </c:pt>
                <c:pt idx="236">
                  <c:v>3.32986000000091E-5</c:v>
                </c:pt>
                <c:pt idx="237">
                  <c:v>1.1996313000000041E-3</c:v>
                </c:pt>
                <c:pt idx="238">
                  <c:v>1.7771062999999976E-3</c:v>
                </c:pt>
                <c:pt idx="239">
                  <c:v>2.8398220000003249E-4</c:v>
                </c:pt>
                <c:pt idx="240">
                  <c:v>1.920504999999853E-4</c:v>
                </c:pt>
                <c:pt idx="241">
                  <c:v>-9.7016540000005591E-4</c:v>
                </c:pt>
                <c:pt idx="242">
                  <c:v>6.0416379999994705E-4</c:v>
                </c:pt>
                <c:pt idx="243">
                  <c:v>-8.4733020000005242E-4</c:v>
                </c:pt>
                <c:pt idx="244">
                  <c:v>2.2075615999999675E-3</c:v>
                </c:pt>
                <c:pt idx="245">
                  <c:v>4.2530459999995439E-4</c:v>
                </c:pt>
                <c:pt idx="246">
                  <c:v>4.1220939999991922E-4</c:v>
                </c:pt>
                <c:pt idx="247">
                  <c:v>3.6213599999995771E-4</c:v>
                </c:pt>
                <c:pt idx="248">
                  <c:v>2.4251049999995971E-4</c:v>
                </c:pt>
                <c:pt idx="249">
                  <c:v>-9.1285840000005045E-4</c:v>
                </c:pt>
                <c:pt idx="250">
                  <c:v>-7.0325999999565474E-6</c:v>
                </c:pt>
                <c:pt idx="251">
                  <c:v>2.8413152000000292E-3</c:v>
                </c:pt>
                <c:pt idx="252">
                  <c:v>2.7420111000000555E-3</c:v>
                </c:pt>
                <c:pt idx="253">
                  <c:v>1.9966829999995593E-4</c:v>
                </c:pt>
                <c:pt idx="254">
                  <c:v>1.3562173999999718E-3</c:v>
                </c:pt>
                <c:pt idx="255">
                  <c:v>1.2538334000000151E-3</c:v>
                </c:pt>
                <c:pt idx="256">
                  <c:v>3.8926160000002385E-4</c:v>
                </c:pt>
                <c:pt idx="257">
                  <c:v>-1.5334919999998586E-4</c:v>
                </c:pt>
                <c:pt idx="258">
                  <c:v>-4.0144699999994414E-4</c:v>
                </c:pt>
                <c:pt idx="259">
                  <c:v>-8.2879920000000773E-4</c:v>
                </c:pt>
                <c:pt idx="260">
                  <c:v>4.5137919999999109E-4</c:v>
                </c:pt>
                <c:pt idx="261">
                  <c:v>1.0252489999999503E-3</c:v>
                </c:pt>
                <c:pt idx="262">
                  <c:v>1.0678394999999452E-3</c:v>
                </c:pt>
                <c:pt idx="263">
                  <c:v>1.6341525000000442E-3</c:v>
                </c:pt>
                <c:pt idx="264">
                  <c:v>1.1428474000000377E-3</c:v>
                </c:pt>
                <c:pt idx="265">
                  <c:v>1.3476415000000521E-3</c:v>
                </c:pt>
                <c:pt idx="266">
                  <c:v>8.4100120000002573E-4</c:v>
                </c:pt>
                <c:pt idx="267">
                  <c:v>-3.1307099999933231E-5</c:v>
                </c:pt>
                <c:pt idx="268">
                  <c:v>-5.9137000000003645E-4</c:v>
                </c:pt>
                <c:pt idx="269">
                  <c:v>4.2449049999998561E-4</c:v>
                </c:pt>
                <c:pt idx="270">
                  <c:v>9.8155099999997246E-4</c:v>
                </c:pt>
                <c:pt idx="271">
                  <c:v>-1.0989174000000121E-3</c:v>
                </c:pt>
                <c:pt idx="272">
                  <c:v>-1.4752950000007647E-4</c:v>
                </c:pt>
                <c:pt idx="273">
                  <c:v>-1.0048380000000081E-3</c:v>
                </c:pt>
                <c:pt idx="274">
                  <c:v>1.7007873000000628E-3</c:v>
                </c:pt>
                <c:pt idx="275">
                  <c:v>1.4502075000000243E-3</c:v>
                </c:pt>
                <c:pt idx="276">
                  <c:v>1.2877895000000261E-3</c:v>
                </c:pt>
                <c:pt idx="277">
                  <c:v>7.3699429999996122E-4</c:v>
                </c:pt>
                <c:pt idx="278">
                  <c:v>1.1536185999999071E-3</c:v>
                </c:pt>
                <c:pt idx="279">
                  <c:v>2.8391429999999867E-3</c:v>
                </c:pt>
                <c:pt idx="280">
                  <c:v>1.1872607000000261E-3</c:v>
                </c:pt>
                <c:pt idx="281">
                  <c:v>-1.7231370000003759E-4</c:v>
                </c:pt>
                <c:pt idx="282">
                  <c:v>1.504408799999968E-3</c:v>
                </c:pt>
                <c:pt idx="283">
                  <c:v>1.8766601999999923E-3</c:v>
                </c:pt>
                <c:pt idx="284">
                  <c:v>1.4048569000000299E-3</c:v>
                </c:pt>
                <c:pt idx="285">
                  <c:v>2.1983176000000592E-3</c:v>
                </c:pt>
                <c:pt idx="286">
                  <c:v>2.3617638000000291E-3</c:v>
                </c:pt>
                <c:pt idx="287">
                  <c:v>1.5405775999999829E-3</c:v>
                </c:pt>
                <c:pt idx="288">
                  <c:v>3.039091399999974E-3</c:v>
                </c:pt>
                <c:pt idx="289">
                  <c:v>-1.6164784000000112E-3</c:v>
                </c:pt>
                <c:pt idx="290">
                  <c:v>1.165574899999966E-3</c:v>
                </c:pt>
                <c:pt idx="291">
                  <c:v>1.2358022000000246E-3</c:v>
                </c:pt>
                <c:pt idx="292">
                  <c:v>3.8852182999999955E-3</c:v>
                </c:pt>
                <c:pt idx="293">
                  <c:v>8.1289330000006166E-4</c:v>
                </c:pt>
                <c:pt idx="294">
                  <c:v>1.7455298000000339E-3</c:v>
                </c:pt>
                <c:pt idx="295">
                  <c:v>2.2256844000000408E-3</c:v>
                </c:pt>
                <c:pt idx="296">
                  <c:v>2.3719980000003212E-4</c:v>
                </c:pt>
                <c:pt idx="297">
                  <c:v>1.4087812000000419E-3</c:v>
                </c:pt>
                <c:pt idx="298">
                  <c:v>2.4833625999999853E-3</c:v>
                </c:pt>
                <c:pt idx="299">
                  <c:v>1.1787119000000199E-3</c:v>
                </c:pt>
                <c:pt idx="300">
                  <c:v>-1.1317690000006708E-4</c:v>
                </c:pt>
                <c:pt idx="301">
                  <c:v>2.0314762999999458E-3</c:v>
                </c:pt>
                <c:pt idx="302">
                  <c:v>1.7158947999999492E-3</c:v>
                </c:pt>
                <c:pt idx="303">
                  <c:v>2.6827860000000508E-4</c:v>
                </c:pt>
                <c:pt idx="304">
                  <c:v>3.1357770000000089E-3</c:v>
                </c:pt>
                <c:pt idx="305">
                  <c:v>8.8479269999997088E-4</c:v>
                </c:pt>
                <c:pt idx="306">
                  <c:v>-5.727877999999742E-4</c:v>
                </c:pt>
                <c:pt idx="307">
                  <c:v>-1.9390400000041139E-5</c:v>
                </c:pt>
                <c:pt idx="308">
                  <c:v>8.4836840000002351E-4</c:v>
                </c:pt>
                <c:pt idx="309">
                  <c:v>-6.0320219999998701E-4</c:v>
                </c:pt>
                <c:pt idx="310">
                  <c:v>3.2751406999999588E-3</c:v>
                </c:pt>
                <c:pt idx="311">
                  <c:v>3.9786784999999436E-3</c:v>
                </c:pt>
                <c:pt idx="312">
                  <c:v>2.0688272999999126E-3</c:v>
                </c:pt>
                <c:pt idx="313">
                  <c:v>1.7442872999999803E-3</c:v>
                </c:pt>
                <c:pt idx="314">
                  <c:v>4.1178476000000019E-3</c:v>
                </c:pt>
                <c:pt idx="315">
                  <c:v>3.2969469999999396E-4</c:v>
                </c:pt>
                <c:pt idx="316">
                  <c:v>9.7360090000003796E-4</c:v>
                </c:pt>
                <c:pt idx="317">
                  <c:v>1.821867899999996E-3</c:v>
                </c:pt>
                <c:pt idx="318">
                  <c:v>2.8663898999999353E-3</c:v>
                </c:pt>
                <c:pt idx="319">
                  <c:v>9.6844570000004248E-4</c:v>
                </c:pt>
                <c:pt idx="320">
                  <c:v>3.5405582999999989E-3</c:v>
                </c:pt>
                <c:pt idx="321">
                  <c:v>2.0223085999999672E-3</c:v>
                </c:pt>
                <c:pt idx="322">
                  <c:v>1.8549453000000233E-3</c:v>
                </c:pt>
                <c:pt idx="323">
                  <c:v>1.1946579000000099E-3</c:v>
                </c:pt>
                <c:pt idx="324">
                  <c:v>1.7788029000000444E-3</c:v>
                </c:pt>
                <c:pt idx="325">
                  <c:v>9.1983649999999404E-4</c:v>
                </c:pt>
                <c:pt idx="326">
                  <c:v>2.9299164000000121E-3</c:v>
                </c:pt>
                <c:pt idx="327">
                  <c:v>1.8513170000000769E-4</c:v>
                </c:pt>
                <c:pt idx="328">
                  <c:v>4.3933246999999231E-3</c:v>
                </c:pt>
                <c:pt idx="329">
                  <c:v>5.8076559999997723E-4</c:v>
                </c:pt>
                <c:pt idx="330">
                  <c:v>1.1462636999999831E-3</c:v>
                </c:pt>
                <c:pt idx="331">
                  <c:v>1.4629783999999812E-3</c:v>
                </c:pt>
                <c:pt idx="332">
                  <c:v>1.971865100000083E-3</c:v>
                </c:pt>
                <c:pt idx="333">
                  <c:v>3.2790431999999425E-3</c:v>
                </c:pt>
                <c:pt idx="334">
                  <c:v>1.2742957000000399E-3</c:v>
                </c:pt>
                <c:pt idx="335">
                  <c:v>6.0222530000003747E-4</c:v>
                </c:pt>
                <c:pt idx="336">
                  <c:v>2.5108339000000646E-3</c:v>
                </c:pt>
                <c:pt idx="337">
                  <c:v>1.029941400000012E-3</c:v>
                </c:pt>
                <c:pt idx="338">
                  <c:v>2.8943460000002696E-4</c:v>
                </c:pt>
                <c:pt idx="339">
                  <c:v>6.2845273000000134E-3</c:v>
                </c:pt>
                <c:pt idx="340">
                  <c:v>2.9936104000000152E-3</c:v>
                </c:pt>
                <c:pt idx="341">
                  <c:v>9.0486599999989455E-4</c:v>
                </c:pt>
                <c:pt idx="342">
                  <c:v>3.7509754999999756E-3</c:v>
                </c:pt>
                <c:pt idx="343">
                  <c:v>2.7229684000000809E-3</c:v>
                </c:pt>
                <c:pt idx="344">
                  <c:v>8.4417120000002208E-4</c:v>
                </c:pt>
                <c:pt idx="345">
                  <c:v>1.1574009000000509E-3</c:v>
                </c:pt>
                <c:pt idx="346">
                  <c:v>3.5141823999999566E-3</c:v>
                </c:pt>
                <c:pt idx="347">
                  <c:v>8.0904589999991736E-4</c:v>
                </c:pt>
                <c:pt idx="348">
                  <c:v>8.5806769999996664E-4</c:v>
                </c:pt>
                <c:pt idx="349">
                  <c:v>4.4456389999997334E-4</c:v>
                </c:pt>
                <c:pt idx="350">
                  <c:v>3.9857158000000158E-3</c:v>
                </c:pt>
                <c:pt idx="351">
                  <c:v>1.4759297000000438E-3</c:v>
                </c:pt>
                <c:pt idx="352">
                  <c:v>-6.4707509999989497E-4</c:v>
                </c:pt>
                <c:pt idx="353">
                  <c:v>8.7039929999999262E-4</c:v>
                </c:pt>
                <c:pt idx="354">
                  <c:v>1.2716044999999676E-3</c:v>
                </c:pt>
                <c:pt idx="355">
                  <c:v>7.4542750000006327E-4</c:v>
                </c:pt>
                <c:pt idx="356">
                  <c:v>3.9124203999999496E-3</c:v>
                </c:pt>
                <c:pt idx="357">
                  <c:v>-1.4201429000000332E-3</c:v>
                </c:pt>
                <c:pt idx="358">
                  <c:v>4.3824320000002137E-4</c:v>
                </c:pt>
                <c:pt idx="359">
                  <c:v>-9.4281719999994552E-4</c:v>
                </c:pt>
                <c:pt idx="360">
                  <c:v>-9.7698489999997859E-4</c:v>
                </c:pt>
                <c:pt idx="361">
                  <c:v>2.2023192999999805E-3</c:v>
                </c:pt>
                <c:pt idx="362">
                  <c:v>2.0375709000000092E-3</c:v>
                </c:pt>
                <c:pt idx="363">
                  <c:v>1.3493809999999839E-3</c:v>
                </c:pt>
                <c:pt idx="364">
                  <c:v>9.1857049999999579E-4</c:v>
                </c:pt>
                <c:pt idx="365">
                  <c:v>-2.1449706000000214E-3</c:v>
                </c:pt>
                <c:pt idx="366">
                  <c:v>1.0653603999999928E-3</c:v>
                </c:pt>
                <c:pt idx="367">
                  <c:v>1.1539047999999939E-3</c:v>
                </c:pt>
                <c:pt idx="368">
                  <c:v>3.4462182000000192E-3</c:v>
                </c:pt>
                <c:pt idx="369">
                  <c:v>1.1161383000000149E-3</c:v>
                </c:pt>
                <c:pt idx="370">
                  <c:v>4.5851795999999334E-3</c:v>
                </c:pt>
                <c:pt idx="371">
                  <c:v>2.4052567999999792E-3</c:v>
                </c:pt>
                <c:pt idx="372">
                  <c:v>1.6562692000000601E-3</c:v>
                </c:pt>
                <c:pt idx="373">
                  <c:v>1.6023974999999646E-3</c:v>
                </c:pt>
                <c:pt idx="374">
                  <c:v>1.6203558999999827E-3</c:v>
                </c:pt>
                <c:pt idx="375">
                  <c:v>-9.9954220000009371E-4</c:v>
                </c:pt>
                <c:pt idx="376">
                  <c:v>1.649676200000006E-3</c:v>
                </c:pt>
                <c:pt idx="377">
                  <c:v>-1.6771796000000238E-3</c:v>
                </c:pt>
                <c:pt idx="378">
                  <c:v>-5.9287299999932906E-5</c:v>
                </c:pt>
                <c:pt idx="379">
                  <c:v>-1.657714600000082E-3</c:v>
                </c:pt>
                <c:pt idx="380">
                  <c:v>1.3406344000000403E-3</c:v>
                </c:pt>
                <c:pt idx="381">
                  <c:v>2.3547511999999493E-3</c:v>
                </c:pt>
                <c:pt idx="382">
                  <c:v>-3.0759950000003354E-4</c:v>
                </c:pt>
                <c:pt idx="383">
                  <c:v>-8.4116370000003734E-4</c:v>
                </c:pt>
                <c:pt idx="384">
                  <c:v>-7.7438349999992071E-4</c:v>
                </c:pt>
                <c:pt idx="385">
                  <c:v>-1.9004969999997264E-4</c:v>
                </c:pt>
                <c:pt idx="386">
                  <c:v>-3.4930051000000581E-3</c:v>
                </c:pt>
                <c:pt idx="387">
                  <c:v>1.5962011999999259E-3</c:v>
                </c:pt>
                <c:pt idx="388">
                  <c:v>-8.2411550000005519E-4</c:v>
                </c:pt>
                <c:pt idx="389">
                  <c:v>-3.3574957000001016E-3</c:v>
                </c:pt>
                <c:pt idx="390">
                  <c:v>3.3358400000005345E-4</c:v>
                </c:pt>
                <c:pt idx="391">
                  <c:v>-2.3437879999999608E-3</c:v>
                </c:pt>
                <c:pt idx="392">
                  <c:v>-4.3910132000000174E-3</c:v>
                </c:pt>
                <c:pt idx="393">
                  <c:v>-2.0076397999999086E-3</c:v>
                </c:pt>
                <c:pt idx="394">
                  <c:v>3.9781254999999849E-3</c:v>
                </c:pt>
                <c:pt idx="395">
                  <c:v>1.0886465999999108E-3</c:v>
                </c:pt>
                <c:pt idx="396">
                  <c:v>-2.1656062000000053E-3</c:v>
                </c:pt>
                <c:pt idx="397">
                  <c:v>-3.5697243000000251E-3</c:v>
                </c:pt>
                <c:pt idx="398">
                  <c:v>-4.7374490000007372E-4</c:v>
                </c:pt>
                <c:pt idx="399">
                  <c:v>-3.2224710999999599E-3</c:v>
                </c:pt>
                <c:pt idx="400">
                  <c:v>1.8724228000000526E-3</c:v>
                </c:pt>
                <c:pt idx="401">
                  <c:v>6.0411009999999932E-4</c:v>
                </c:pt>
                <c:pt idx="402">
                  <c:v>-3.152153599999985E-3</c:v>
                </c:pt>
                <c:pt idx="403">
                  <c:v>9.841340000005262E-5</c:v>
                </c:pt>
                <c:pt idx="404">
                  <c:v>-4.4263795000000295E-3</c:v>
                </c:pt>
                <c:pt idx="405">
                  <c:v>-7.4653416000000734E-3</c:v>
                </c:pt>
                <c:pt idx="406">
                  <c:v>-8.1669419999996881E-4</c:v>
                </c:pt>
                <c:pt idx="407">
                  <c:v>-3.7523482000000356E-3</c:v>
                </c:pt>
                <c:pt idx="408">
                  <c:v>-5.5010288000000348E-3</c:v>
                </c:pt>
                <c:pt idx="409">
                  <c:v>1.2871727000001165E-3</c:v>
                </c:pt>
                <c:pt idx="410">
                  <c:v>-6.0058589999999494E-3</c:v>
                </c:pt>
                <c:pt idx="411">
                  <c:v>-8.7364100000009246E-4</c:v>
                </c:pt>
                <c:pt idx="412">
                  <c:v>-2.8759126000000301E-3</c:v>
                </c:pt>
                <c:pt idx="413">
                  <c:v>1.8046345000000141E-3</c:v>
                </c:pt>
                <c:pt idx="414">
                  <c:v>-5.7909244999999653E-3</c:v>
                </c:pt>
                <c:pt idx="415">
                  <c:v>3.9284337000000712E-3</c:v>
                </c:pt>
                <c:pt idx="416">
                  <c:v>-7.3096116000001049E-3</c:v>
                </c:pt>
                <c:pt idx="417">
                  <c:v>-4.7742960000007938E-4</c:v>
                </c:pt>
                <c:pt idx="418">
                  <c:v>2.2007925999998922E-3</c:v>
                </c:pt>
                <c:pt idx="419">
                  <c:v>-4.9582800000014314E-4</c:v>
                </c:pt>
                <c:pt idx="420">
                  <c:v>-8.3372770000000873E-3</c:v>
                </c:pt>
                <c:pt idx="421">
                  <c:v>-3.2168545999999854E-3</c:v>
                </c:pt>
                <c:pt idx="422">
                  <c:v>-3.4170936999999291E-3</c:v>
                </c:pt>
                <c:pt idx="423">
                  <c:v>-2.0400096000000602E-3</c:v>
                </c:pt>
                <c:pt idx="424">
                  <c:v>6.3539029999992724E-4</c:v>
                </c:pt>
                <c:pt idx="425">
                  <c:v>-2.8978620000000843E-3</c:v>
                </c:pt>
                <c:pt idx="426">
                  <c:v>5.5537181999998431E-3</c:v>
                </c:pt>
                <c:pt idx="427">
                  <c:v>1.243579429999986E-2</c:v>
                </c:pt>
                <c:pt idx="428">
                  <c:v>8.7988799999938472E-5</c:v>
                </c:pt>
                <c:pt idx="429">
                  <c:v>-1.3348429300000037E-2</c:v>
                </c:pt>
                <c:pt idx="430">
                  <c:v>2.8307999999921416E-5</c:v>
                </c:pt>
                <c:pt idx="431">
                  <c:v>-1.2349280300000157E-2</c:v>
                </c:pt>
                <c:pt idx="432">
                  <c:v>-1.0992998199999934E-2</c:v>
                </c:pt>
                <c:pt idx="433">
                  <c:v>9.6107023000000028E-3</c:v>
                </c:pt>
                <c:pt idx="434">
                  <c:v>-1.0938782799999934E-2</c:v>
                </c:pt>
                <c:pt idx="435">
                  <c:v>1.14663035E-2</c:v>
                </c:pt>
                <c:pt idx="436">
                  <c:v>4.0775361999999538E-3</c:v>
                </c:pt>
                <c:pt idx="437">
                  <c:v>-1.7638152699999909E-2</c:v>
                </c:pt>
                <c:pt idx="438">
                  <c:v>1.0655294799999986E-2</c:v>
                </c:pt>
                <c:pt idx="439">
                  <c:v>-1.6617680299999885E-2</c:v>
                </c:pt>
                <c:pt idx="440">
                  <c:v>1.0302728000000101E-2</c:v>
                </c:pt>
                <c:pt idx="441">
                  <c:v>2.2655529699999975E-2</c:v>
                </c:pt>
                <c:pt idx="442">
                  <c:v>3.6201026800000001E-2</c:v>
                </c:pt>
                <c:pt idx="443">
                  <c:v>-1.4883025699999903E-2</c:v>
                </c:pt>
                <c:pt idx="444">
                  <c:v>7.9409021999999971E-3</c:v>
                </c:pt>
                <c:pt idx="445">
                  <c:v>-8.5204684999999995E-3</c:v>
                </c:pt>
                <c:pt idx="446">
                  <c:v>6.3575761999999404E-3</c:v>
                </c:pt>
                <c:pt idx="447">
                  <c:v>8.9408582999999254E-3</c:v>
                </c:pt>
                <c:pt idx="448">
                  <c:v>-6.9505512000000991E-3</c:v>
                </c:pt>
                <c:pt idx="449">
                  <c:v>-5.2014843000000033E-3</c:v>
                </c:pt>
                <c:pt idx="450">
                  <c:v>1.0030639000000011E-2</c:v>
                </c:pt>
                <c:pt idx="451">
                  <c:v>0.10691147469999995</c:v>
                </c:pt>
                <c:pt idx="452">
                  <c:v>1.3063413800000093E-2</c:v>
                </c:pt>
                <c:pt idx="453">
                  <c:v>1.4420667299999915E-2</c:v>
                </c:pt>
                <c:pt idx="454">
                  <c:v>2.4482589199999991E-2</c:v>
                </c:pt>
                <c:pt idx="455">
                  <c:v>3.3794452500000072E-2</c:v>
                </c:pt>
                <c:pt idx="456">
                  <c:v>4.7573452199999797E-2</c:v>
                </c:pt>
                <c:pt idx="457">
                  <c:v>7.5810996300000058E-2</c:v>
                </c:pt>
                <c:pt idx="458">
                  <c:v>0.10397630480000017</c:v>
                </c:pt>
                <c:pt idx="459">
                  <c:v>0.1648840017</c:v>
                </c:pt>
                <c:pt idx="460">
                  <c:v>0.23639644400000023</c:v>
                </c:pt>
                <c:pt idx="461">
                  <c:v>0.33076572469999982</c:v>
                </c:pt>
                <c:pt idx="462">
                  <c:v>0.39022623980000054</c:v>
                </c:pt>
                <c:pt idx="463">
                  <c:v>0.4357229433000005</c:v>
                </c:pt>
                <c:pt idx="464">
                  <c:v>0.4458384561999999</c:v>
                </c:pt>
                <c:pt idx="465">
                  <c:v>0.43337490050000038</c:v>
                </c:pt>
                <c:pt idx="466">
                  <c:v>0.39454607320000068</c:v>
                </c:pt>
                <c:pt idx="467">
                  <c:v>0.33739204030000047</c:v>
                </c:pt>
                <c:pt idx="468">
                  <c:v>0.28517435180000039</c:v>
                </c:pt>
                <c:pt idx="469">
                  <c:v>0.23437883770000006</c:v>
                </c:pt>
                <c:pt idx="470">
                  <c:v>0.20803851900000009</c:v>
                </c:pt>
                <c:pt idx="471">
                  <c:v>0.17630303370000014</c:v>
                </c:pt>
                <c:pt idx="472">
                  <c:v>0.15933257779999999</c:v>
                </c:pt>
                <c:pt idx="473">
                  <c:v>0.16518522529999988</c:v>
                </c:pt>
                <c:pt idx="474">
                  <c:v>0.17220481719999994</c:v>
                </c:pt>
                <c:pt idx="475">
                  <c:v>0.20383875049999994</c:v>
                </c:pt>
                <c:pt idx="476">
                  <c:v>0.2369337192</c:v>
                </c:pt>
                <c:pt idx="477">
                  <c:v>0.26719079930000039</c:v>
                </c:pt>
                <c:pt idx="478">
                  <c:v>0.29276605879999995</c:v>
                </c:pt>
                <c:pt idx="479">
                  <c:v>0.30956430370000076</c:v>
                </c:pt>
                <c:pt idx="480">
                  <c:v>0.29453760800000028</c:v>
                </c:pt>
                <c:pt idx="481">
                  <c:v>0.27835637670000052</c:v>
                </c:pt>
                <c:pt idx="482">
                  <c:v>0.24312300379999993</c:v>
                </c:pt>
                <c:pt idx="483">
                  <c:v>0.21323069030000011</c:v>
                </c:pt>
                <c:pt idx="484">
                  <c:v>0.17560277520000012</c:v>
                </c:pt>
                <c:pt idx="485">
                  <c:v>0.14388609550000006</c:v>
                </c:pt>
                <c:pt idx="486">
                  <c:v>0.12670091720000015</c:v>
                </c:pt>
                <c:pt idx="487">
                  <c:v>0.11269803629999992</c:v>
                </c:pt>
                <c:pt idx="488">
                  <c:v>0.10907292680000007</c:v>
                </c:pt>
                <c:pt idx="489">
                  <c:v>0.10453789870000035</c:v>
                </c:pt>
                <c:pt idx="490">
                  <c:v>0.11859225599999974</c:v>
                </c:pt>
                <c:pt idx="491">
                  <c:v>0.11051147970000028</c:v>
                </c:pt>
                <c:pt idx="492">
                  <c:v>0.11975074880000003</c:v>
                </c:pt>
                <c:pt idx="493">
                  <c:v>0.12031265930000004</c:v>
                </c:pt>
                <c:pt idx="494">
                  <c:v>0.11077719219999985</c:v>
                </c:pt>
                <c:pt idx="495">
                  <c:v>0.10197618049999969</c:v>
                </c:pt>
                <c:pt idx="496">
                  <c:v>8.8553311200000207E-2</c:v>
                </c:pt>
                <c:pt idx="497">
                  <c:v>7.1840868300000166E-2</c:v>
                </c:pt>
                <c:pt idx="498">
                  <c:v>6.3687540800000303E-2</c:v>
                </c:pt>
                <c:pt idx="499">
                  <c:v>5.1879141699999527E-2</c:v>
                </c:pt>
                <c:pt idx="500">
                  <c:v>4.9589971000000101E-2</c:v>
                </c:pt>
                <c:pt idx="501">
                  <c:v>4.0194143699999942E-2</c:v>
                </c:pt>
                <c:pt idx="502">
                  <c:v>4.9482829799999684E-2</c:v>
                </c:pt>
                <c:pt idx="503">
                  <c:v>3.8652927299999806E-2</c:v>
                </c:pt>
                <c:pt idx="504">
                  <c:v>5.1097811199999926E-2</c:v>
                </c:pt>
                <c:pt idx="505">
                  <c:v>3.2647825500000047E-2</c:v>
                </c:pt>
                <c:pt idx="506">
                  <c:v>2.90569272000002E-2</c:v>
                </c:pt>
                <c:pt idx="507">
                  <c:v>3.0780266300000192E-2</c:v>
                </c:pt>
                <c:pt idx="508">
                  <c:v>3.6585695800000005E-2</c:v>
                </c:pt>
                <c:pt idx="509">
                  <c:v>3.2118986700000185E-2</c:v>
                </c:pt>
                <c:pt idx="510">
                  <c:v>1.1747976999999993E-2</c:v>
                </c:pt>
                <c:pt idx="511">
                  <c:v>1.5061593699999888E-2</c:v>
                </c:pt>
                <c:pt idx="512">
                  <c:v>5.2159980000013382E-4</c:v>
                </c:pt>
                <c:pt idx="513">
                  <c:v>7.8594963000002422E-3</c:v>
                </c:pt>
                <c:pt idx="514">
                  <c:v>1.2508873199999881E-2</c:v>
                </c:pt>
                <c:pt idx="515">
                  <c:v>3.4973727500000086E-2</c:v>
                </c:pt>
                <c:pt idx="516">
                  <c:v>-1.2058258000003097E-3</c:v>
                </c:pt>
                <c:pt idx="517">
                  <c:v>2.662369730000019E-2</c:v>
                </c:pt>
                <c:pt idx="518">
                  <c:v>3.19845417999996E-2</c:v>
                </c:pt>
                <c:pt idx="519">
                  <c:v>3.6104542699999659E-2</c:v>
                </c:pt>
                <c:pt idx="520">
                  <c:v>4.3344852999999899E-2</c:v>
                </c:pt>
                <c:pt idx="521">
                  <c:v>6.5911550699999807E-2</c:v>
                </c:pt>
                <c:pt idx="522">
                  <c:v>9.3375014800000031E-2</c:v>
                </c:pt>
                <c:pt idx="523">
                  <c:v>0.14781042230000022</c:v>
                </c:pt>
                <c:pt idx="524">
                  <c:v>0.23996615920000017</c:v>
                </c:pt>
                <c:pt idx="525">
                  <c:v>0.36810081450000032</c:v>
                </c:pt>
                <c:pt idx="526">
                  <c:v>0.36952828020000039</c:v>
                </c:pt>
                <c:pt idx="527">
                  <c:v>0.40689413530000035</c:v>
                </c:pt>
                <c:pt idx="528">
                  <c:v>0.36763715380000017</c:v>
                </c:pt>
                <c:pt idx="529">
                  <c:v>0.29805154670000022</c:v>
                </c:pt>
                <c:pt idx="530">
                  <c:v>0.21011784799999977</c:v>
                </c:pt>
                <c:pt idx="531">
                  <c:v>0.20814204070000014</c:v>
                </c:pt>
                <c:pt idx="532">
                  <c:v>0.17167625080000021</c:v>
                </c:pt>
                <c:pt idx="533">
                  <c:v>0.15613443930000029</c:v>
                </c:pt>
                <c:pt idx="534">
                  <c:v>0.12781375719999996</c:v>
                </c:pt>
                <c:pt idx="535">
                  <c:v>0.18938773250000038</c:v>
                </c:pt>
                <c:pt idx="536">
                  <c:v>0.18667870220000016</c:v>
                </c:pt>
                <c:pt idx="537">
                  <c:v>0.15407496730000039</c:v>
                </c:pt>
                <c:pt idx="538">
                  <c:v>0.22473616779999972</c:v>
                </c:pt>
                <c:pt idx="539">
                  <c:v>0.11190101869999954</c:v>
                </c:pt>
                <c:pt idx="540">
                  <c:v>2.5527596000000149E-2</c:v>
                </c:pt>
                <c:pt idx="541">
                  <c:v>1.1603984699999554E-2</c:v>
                </c:pt>
                <c:pt idx="542">
                  <c:v>-1.291339319999929E-2</c:v>
                </c:pt>
                <c:pt idx="543">
                  <c:v>-0.23359096070000004</c:v>
                </c:pt>
                <c:pt idx="544">
                  <c:v>-5.6318231800000139E-2</c:v>
                </c:pt>
                <c:pt idx="545">
                  <c:v>8.0627074499999715E-2</c:v>
                </c:pt>
                <c:pt idx="546">
                  <c:v>-0.15183037880000033</c:v>
                </c:pt>
                <c:pt idx="547">
                  <c:v>-2.8068413700000149E-2</c:v>
                </c:pt>
                <c:pt idx="548">
                  <c:v>-0.19376364519999983</c:v>
                </c:pt>
                <c:pt idx="549">
                  <c:v>-5.5467718343000003</c:v>
                </c:pt>
                <c:pt idx="550">
                  <c:v>-0.32894096200000023</c:v>
                </c:pt>
                <c:pt idx="551">
                  <c:v>-0.43207430430000054</c:v>
                </c:pt>
                <c:pt idx="552">
                  <c:v>-0.20983005619999989</c:v>
                </c:pt>
                <c:pt idx="553">
                  <c:v>-4.9106337017000046</c:v>
                </c:pt>
                <c:pt idx="554">
                  <c:v>-5.0014184918000044</c:v>
                </c:pt>
                <c:pt idx="555">
                  <c:v>-0.72551871849999983</c:v>
                </c:pt>
                <c:pt idx="556">
                  <c:v>-1.1259489108000005</c:v>
                </c:pt>
                <c:pt idx="557">
                  <c:v>-5.171833859699996</c:v>
                </c:pt>
                <c:pt idx="558">
                  <c:v>-5.1471081591999939</c:v>
                </c:pt>
                <c:pt idx="559">
                  <c:v>-1.1690789963000001</c:v>
                </c:pt>
                <c:pt idx="560">
                  <c:v>-5.1972037690000006</c:v>
                </c:pt>
                <c:pt idx="561">
                  <c:v>-5.0047831223000001</c:v>
                </c:pt>
                <c:pt idx="562">
                  <c:v>-5.0595246932000002</c:v>
                </c:pt>
                <c:pt idx="563">
                  <c:v>-4.8373567867</c:v>
                </c:pt>
                <c:pt idx="564">
                  <c:v>-4.9960438378000003</c:v>
                </c:pt>
                <c:pt idx="565">
                  <c:v>-4.8995580345</c:v>
                </c:pt>
                <c:pt idx="566">
                  <c:v>-4.8680192327999938</c:v>
                </c:pt>
                <c:pt idx="567">
                  <c:v>-4.9280330396999954</c:v>
                </c:pt>
                <c:pt idx="568">
                  <c:v>-4.5544963641999949</c:v>
                </c:pt>
                <c:pt idx="569">
                  <c:v>-4.4826987773000004</c:v>
                </c:pt>
                <c:pt idx="570">
                  <c:v>-4.1703996619999995</c:v>
                </c:pt>
                <c:pt idx="571">
                  <c:v>-4.4889717163</c:v>
                </c:pt>
                <c:pt idx="572">
                  <c:v>0.26241456480000047</c:v>
                </c:pt>
                <c:pt idx="573">
                  <c:v>0.26308190130000042</c:v>
                </c:pt>
                <c:pt idx="574">
                  <c:v>0.26375031719999997</c:v>
                </c:pt>
                <c:pt idx="575">
                  <c:v>0.26441981250000002</c:v>
                </c:pt>
                <c:pt idx="576">
                  <c:v>0.26509038720000028</c:v>
                </c:pt>
                <c:pt idx="577">
                  <c:v>0.26576204130000008</c:v>
                </c:pt>
                <c:pt idx="578">
                  <c:v>0.26643477480000027</c:v>
                </c:pt>
                <c:pt idx="579">
                  <c:v>0.26710858770000034</c:v>
                </c:pt>
                <c:pt idx="580">
                  <c:v>0.26778348000000002</c:v>
                </c:pt>
                <c:pt idx="581">
                  <c:v>0.26845945170000002</c:v>
                </c:pt>
                <c:pt idx="582">
                  <c:v>0.26913650280000001</c:v>
                </c:pt>
                <c:pt idx="583">
                  <c:v>0.26981463330000055</c:v>
                </c:pt>
                <c:pt idx="584">
                  <c:v>0.27049384320000008</c:v>
                </c:pt>
                <c:pt idx="585">
                  <c:v>0.2711741325</c:v>
                </c:pt>
                <c:pt idx="586">
                  <c:v>0.2718555012000004</c:v>
                </c:pt>
                <c:pt idx="587">
                  <c:v>0.27253794929999997</c:v>
                </c:pt>
                <c:pt idx="588">
                  <c:v>0.27322147679999997</c:v>
                </c:pt>
                <c:pt idx="589">
                  <c:v>0.27390608370000041</c:v>
                </c:pt>
                <c:pt idx="590">
                  <c:v>0.27459177000000001</c:v>
                </c:pt>
                <c:pt idx="591">
                  <c:v>0.27527853570000027</c:v>
                </c:pt>
                <c:pt idx="592">
                  <c:v>0.27596638080000041</c:v>
                </c:pt>
                <c:pt idx="593">
                  <c:v>0.27665530530000026</c:v>
                </c:pt>
                <c:pt idx="594">
                  <c:v>0.27734530920000028</c:v>
                </c:pt>
                <c:pt idx="595">
                  <c:v>0.27803639250000001</c:v>
                </c:pt>
                <c:pt idx="596">
                  <c:v>0.27872855520000034</c:v>
                </c:pt>
                <c:pt idx="597">
                  <c:v>0.27942179730000055</c:v>
                </c:pt>
                <c:pt idx="598">
                  <c:v>0.28011611879999998</c:v>
                </c:pt>
                <c:pt idx="599">
                  <c:v>0.28081151970000023</c:v>
                </c:pt>
                <c:pt idx="600">
                  <c:v>0.2815080000000002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CCD4-4612-91C2-1ED668B27908}"/>
            </c:ext>
          </c:extLst>
        </c:ser>
        <c:ser>
          <c:idx val="8"/>
          <c:order val="8"/>
          <c:tx>
            <c:v>4488 min</c:v>
          </c:tx>
          <c:marker>
            <c:symbol val="none"/>
          </c:marker>
          <c:xVal>
            <c:numRef>
              <c:f>absorbance!$AQ$3:$AQ$603</c:f>
              <c:numCache>
                <c:formatCode>General</c:formatCode>
                <c:ptCount val="601"/>
                <c:pt idx="0">
                  <c:v>800</c:v>
                </c:pt>
                <c:pt idx="1">
                  <c:v>799</c:v>
                </c:pt>
                <c:pt idx="2">
                  <c:v>798</c:v>
                </c:pt>
                <c:pt idx="3">
                  <c:v>797</c:v>
                </c:pt>
                <c:pt idx="4">
                  <c:v>796</c:v>
                </c:pt>
                <c:pt idx="5">
                  <c:v>795</c:v>
                </c:pt>
                <c:pt idx="6">
                  <c:v>794</c:v>
                </c:pt>
                <c:pt idx="7">
                  <c:v>793</c:v>
                </c:pt>
                <c:pt idx="8">
                  <c:v>792</c:v>
                </c:pt>
                <c:pt idx="9">
                  <c:v>791</c:v>
                </c:pt>
                <c:pt idx="10">
                  <c:v>790</c:v>
                </c:pt>
                <c:pt idx="11">
                  <c:v>789</c:v>
                </c:pt>
                <c:pt idx="12">
                  <c:v>788</c:v>
                </c:pt>
                <c:pt idx="13">
                  <c:v>787</c:v>
                </c:pt>
                <c:pt idx="14">
                  <c:v>786</c:v>
                </c:pt>
                <c:pt idx="15">
                  <c:v>785</c:v>
                </c:pt>
                <c:pt idx="16">
                  <c:v>784</c:v>
                </c:pt>
                <c:pt idx="17">
                  <c:v>783</c:v>
                </c:pt>
                <c:pt idx="18">
                  <c:v>782</c:v>
                </c:pt>
                <c:pt idx="19">
                  <c:v>781</c:v>
                </c:pt>
                <c:pt idx="20">
                  <c:v>780</c:v>
                </c:pt>
                <c:pt idx="21">
                  <c:v>779</c:v>
                </c:pt>
                <c:pt idx="22">
                  <c:v>778</c:v>
                </c:pt>
                <c:pt idx="23">
                  <c:v>777</c:v>
                </c:pt>
                <c:pt idx="24">
                  <c:v>776</c:v>
                </c:pt>
                <c:pt idx="25">
                  <c:v>775</c:v>
                </c:pt>
                <c:pt idx="26">
                  <c:v>774</c:v>
                </c:pt>
                <c:pt idx="27">
                  <c:v>773</c:v>
                </c:pt>
                <c:pt idx="28">
                  <c:v>772</c:v>
                </c:pt>
                <c:pt idx="29">
                  <c:v>771</c:v>
                </c:pt>
                <c:pt idx="30">
                  <c:v>770</c:v>
                </c:pt>
                <c:pt idx="31">
                  <c:v>769</c:v>
                </c:pt>
                <c:pt idx="32">
                  <c:v>768</c:v>
                </c:pt>
                <c:pt idx="33">
                  <c:v>767</c:v>
                </c:pt>
                <c:pt idx="34">
                  <c:v>766</c:v>
                </c:pt>
                <c:pt idx="35">
                  <c:v>765</c:v>
                </c:pt>
                <c:pt idx="36">
                  <c:v>764</c:v>
                </c:pt>
                <c:pt idx="37">
                  <c:v>763</c:v>
                </c:pt>
                <c:pt idx="38">
                  <c:v>762</c:v>
                </c:pt>
                <c:pt idx="39">
                  <c:v>761</c:v>
                </c:pt>
                <c:pt idx="40">
                  <c:v>760</c:v>
                </c:pt>
                <c:pt idx="41">
                  <c:v>759</c:v>
                </c:pt>
                <c:pt idx="42">
                  <c:v>758</c:v>
                </c:pt>
                <c:pt idx="43">
                  <c:v>757</c:v>
                </c:pt>
                <c:pt idx="44">
                  <c:v>756</c:v>
                </c:pt>
                <c:pt idx="45">
                  <c:v>755</c:v>
                </c:pt>
                <c:pt idx="46">
                  <c:v>754</c:v>
                </c:pt>
                <c:pt idx="47">
                  <c:v>753</c:v>
                </c:pt>
                <c:pt idx="48">
                  <c:v>752</c:v>
                </c:pt>
                <c:pt idx="49">
                  <c:v>751</c:v>
                </c:pt>
                <c:pt idx="50">
                  <c:v>750</c:v>
                </c:pt>
                <c:pt idx="51">
                  <c:v>749</c:v>
                </c:pt>
                <c:pt idx="52">
                  <c:v>748</c:v>
                </c:pt>
                <c:pt idx="53">
                  <c:v>747</c:v>
                </c:pt>
                <c:pt idx="54">
                  <c:v>746</c:v>
                </c:pt>
                <c:pt idx="55">
                  <c:v>745</c:v>
                </c:pt>
                <c:pt idx="56">
                  <c:v>744</c:v>
                </c:pt>
                <c:pt idx="57">
                  <c:v>743</c:v>
                </c:pt>
                <c:pt idx="58">
                  <c:v>742</c:v>
                </c:pt>
                <c:pt idx="59">
                  <c:v>741</c:v>
                </c:pt>
                <c:pt idx="60">
                  <c:v>740</c:v>
                </c:pt>
                <c:pt idx="61">
                  <c:v>739</c:v>
                </c:pt>
                <c:pt idx="62">
                  <c:v>738</c:v>
                </c:pt>
                <c:pt idx="63">
                  <c:v>737</c:v>
                </c:pt>
                <c:pt idx="64">
                  <c:v>736</c:v>
                </c:pt>
                <c:pt idx="65">
                  <c:v>735</c:v>
                </c:pt>
                <c:pt idx="66">
                  <c:v>734</c:v>
                </c:pt>
                <c:pt idx="67">
                  <c:v>733</c:v>
                </c:pt>
                <c:pt idx="68">
                  <c:v>732</c:v>
                </c:pt>
                <c:pt idx="69">
                  <c:v>731</c:v>
                </c:pt>
                <c:pt idx="70">
                  <c:v>730</c:v>
                </c:pt>
                <c:pt idx="71">
                  <c:v>729</c:v>
                </c:pt>
                <c:pt idx="72">
                  <c:v>728</c:v>
                </c:pt>
                <c:pt idx="73">
                  <c:v>727</c:v>
                </c:pt>
                <c:pt idx="74">
                  <c:v>726</c:v>
                </c:pt>
                <c:pt idx="75">
                  <c:v>725</c:v>
                </c:pt>
                <c:pt idx="76">
                  <c:v>724</c:v>
                </c:pt>
                <c:pt idx="77">
                  <c:v>723</c:v>
                </c:pt>
                <c:pt idx="78">
                  <c:v>722</c:v>
                </c:pt>
                <c:pt idx="79">
                  <c:v>721</c:v>
                </c:pt>
                <c:pt idx="80">
                  <c:v>720</c:v>
                </c:pt>
                <c:pt idx="81">
                  <c:v>719</c:v>
                </c:pt>
                <c:pt idx="82">
                  <c:v>718</c:v>
                </c:pt>
                <c:pt idx="83">
                  <c:v>717</c:v>
                </c:pt>
                <c:pt idx="84">
                  <c:v>716</c:v>
                </c:pt>
                <c:pt idx="85">
                  <c:v>715</c:v>
                </c:pt>
                <c:pt idx="86">
                  <c:v>714</c:v>
                </c:pt>
                <c:pt idx="87">
                  <c:v>713</c:v>
                </c:pt>
                <c:pt idx="88">
                  <c:v>712</c:v>
                </c:pt>
                <c:pt idx="89">
                  <c:v>711</c:v>
                </c:pt>
                <c:pt idx="90">
                  <c:v>710</c:v>
                </c:pt>
                <c:pt idx="91">
                  <c:v>709</c:v>
                </c:pt>
                <c:pt idx="92">
                  <c:v>708</c:v>
                </c:pt>
                <c:pt idx="93">
                  <c:v>707</c:v>
                </c:pt>
                <c:pt idx="94">
                  <c:v>706</c:v>
                </c:pt>
                <c:pt idx="95">
                  <c:v>705</c:v>
                </c:pt>
                <c:pt idx="96">
                  <c:v>704</c:v>
                </c:pt>
                <c:pt idx="97">
                  <c:v>703</c:v>
                </c:pt>
                <c:pt idx="98">
                  <c:v>702</c:v>
                </c:pt>
                <c:pt idx="99">
                  <c:v>701</c:v>
                </c:pt>
                <c:pt idx="100">
                  <c:v>700</c:v>
                </c:pt>
                <c:pt idx="101">
                  <c:v>699</c:v>
                </c:pt>
                <c:pt idx="102">
                  <c:v>698</c:v>
                </c:pt>
                <c:pt idx="103">
                  <c:v>697</c:v>
                </c:pt>
                <c:pt idx="104">
                  <c:v>696</c:v>
                </c:pt>
                <c:pt idx="105">
                  <c:v>695</c:v>
                </c:pt>
                <c:pt idx="106">
                  <c:v>694</c:v>
                </c:pt>
                <c:pt idx="107">
                  <c:v>693</c:v>
                </c:pt>
                <c:pt idx="108">
                  <c:v>692</c:v>
                </c:pt>
                <c:pt idx="109">
                  <c:v>691</c:v>
                </c:pt>
                <c:pt idx="110">
                  <c:v>690</c:v>
                </c:pt>
                <c:pt idx="111">
                  <c:v>689</c:v>
                </c:pt>
                <c:pt idx="112">
                  <c:v>688</c:v>
                </c:pt>
                <c:pt idx="113">
                  <c:v>687</c:v>
                </c:pt>
                <c:pt idx="114">
                  <c:v>686</c:v>
                </c:pt>
                <c:pt idx="115">
                  <c:v>685</c:v>
                </c:pt>
                <c:pt idx="116">
                  <c:v>684</c:v>
                </c:pt>
                <c:pt idx="117">
                  <c:v>683</c:v>
                </c:pt>
                <c:pt idx="118">
                  <c:v>682</c:v>
                </c:pt>
                <c:pt idx="119">
                  <c:v>681</c:v>
                </c:pt>
                <c:pt idx="120">
                  <c:v>680</c:v>
                </c:pt>
                <c:pt idx="121">
                  <c:v>679</c:v>
                </c:pt>
                <c:pt idx="122">
                  <c:v>678</c:v>
                </c:pt>
                <c:pt idx="123">
                  <c:v>677</c:v>
                </c:pt>
                <c:pt idx="124">
                  <c:v>676</c:v>
                </c:pt>
                <c:pt idx="125">
                  <c:v>675</c:v>
                </c:pt>
                <c:pt idx="126">
                  <c:v>674</c:v>
                </c:pt>
                <c:pt idx="127">
                  <c:v>673</c:v>
                </c:pt>
                <c:pt idx="128">
                  <c:v>672</c:v>
                </c:pt>
                <c:pt idx="129">
                  <c:v>671</c:v>
                </c:pt>
                <c:pt idx="130">
                  <c:v>670</c:v>
                </c:pt>
                <c:pt idx="131">
                  <c:v>669</c:v>
                </c:pt>
                <c:pt idx="132">
                  <c:v>668</c:v>
                </c:pt>
                <c:pt idx="133">
                  <c:v>667</c:v>
                </c:pt>
                <c:pt idx="134">
                  <c:v>666</c:v>
                </c:pt>
                <c:pt idx="135">
                  <c:v>665</c:v>
                </c:pt>
                <c:pt idx="136">
                  <c:v>664</c:v>
                </c:pt>
                <c:pt idx="137">
                  <c:v>663</c:v>
                </c:pt>
                <c:pt idx="138">
                  <c:v>662</c:v>
                </c:pt>
                <c:pt idx="139">
                  <c:v>661</c:v>
                </c:pt>
                <c:pt idx="140">
                  <c:v>660</c:v>
                </c:pt>
                <c:pt idx="141">
                  <c:v>659</c:v>
                </c:pt>
                <c:pt idx="142">
                  <c:v>658</c:v>
                </c:pt>
                <c:pt idx="143">
                  <c:v>657</c:v>
                </c:pt>
                <c:pt idx="144">
                  <c:v>656</c:v>
                </c:pt>
                <c:pt idx="145">
                  <c:v>655</c:v>
                </c:pt>
                <c:pt idx="146">
                  <c:v>654</c:v>
                </c:pt>
                <c:pt idx="147">
                  <c:v>653</c:v>
                </c:pt>
                <c:pt idx="148">
                  <c:v>652</c:v>
                </c:pt>
                <c:pt idx="149">
                  <c:v>651</c:v>
                </c:pt>
                <c:pt idx="150">
                  <c:v>650</c:v>
                </c:pt>
                <c:pt idx="151">
                  <c:v>649</c:v>
                </c:pt>
                <c:pt idx="152">
                  <c:v>648</c:v>
                </c:pt>
                <c:pt idx="153">
                  <c:v>647</c:v>
                </c:pt>
                <c:pt idx="154">
                  <c:v>646</c:v>
                </c:pt>
                <c:pt idx="155">
                  <c:v>645</c:v>
                </c:pt>
                <c:pt idx="156">
                  <c:v>644</c:v>
                </c:pt>
                <c:pt idx="157">
                  <c:v>643</c:v>
                </c:pt>
                <c:pt idx="158">
                  <c:v>642</c:v>
                </c:pt>
                <c:pt idx="159">
                  <c:v>641</c:v>
                </c:pt>
                <c:pt idx="160">
                  <c:v>640</c:v>
                </c:pt>
                <c:pt idx="161">
                  <c:v>639</c:v>
                </c:pt>
                <c:pt idx="162">
                  <c:v>638</c:v>
                </c:pt>
                <c:pt idx="163">
                  <c:v>637</c:v>
                </c:pt>
                <c:pt idx="164">
                  <c:v>636</c:v>
                </c:pt>
                <c:pt idx="165">
                  <c:v>635</c:v>
                </c:pt>
                <c:pt idx="166">
                  <c:v>634</c:v>
                </c:pt>
                <c:pt idx="167">
                  <c:v>633</c:v>
                </c:pt>
                <c:pt idx="168">
                  <c:v>632</c:v>
                </c:pt>
                <c:pt idx="169">
                  <c:v>631</c:v>
                </c:pt>
                <c:pt idx="170">
                  <c:v>630</c:v>
                </c:pt>
                <c:pt idx="171">
                  <c:v>629</c:v>
                </c:pt>
                <c:pt idx="172">
                  <c:v>628</c:v>
                </c:pt>
                <c:pt idx="173">
                  <c:v>627</c:v>
                </c:pt>
                <c:pt idx="174">
                  <c:v>626</c:v>
                </c:pt>
                <c:pt idx="175">
                  <c:v>625</c:v>
                </c:pt>
                <c:pt idx="176">
                  <c:v>624</c:v>
                </c:pt>
                <c:pt idx="177">
                  <c:v>623</c:v>
                </c:pt>
                <c:pt idx="178">
                  <c:v>622</c:v>
                </c:pt>
                <c:pt idx="179">
                  <c:v>621</c:v>
                </c:pt>
                <c:pt idx="180">
                  <c:v>620</c:v>
                </c:pt>
                <c:pt idx="181">
                  <c:v>619</c:v>
                </c:pt>
                <c:pt idx="182">
                  <c:v>618</c:v>
                </c:pt>
                <c:pt idx="183">
                  <c:v>617</c:v>
                </c:pt>
                <c:pt idx="184">
                  <c:v>616</c:v>
                </c:pt>
                <c:pt idx="185">
                  <c:v>615</c:v>
                </c:pt>
                <c:pt idx="186">
                  <c:v>614</c:v>
                </c:pt>
                <c:pt idx="187">
                  <c:v>613</c:v>
                </c:pt>
                <c:pt idx="188">
                  <c:v>612</c:v>
                </c:pt>
                <c:pt idx="189">
                  <c:v>611</c:v>
                </c:pt>
                <c:pt idx="190">
                  <c:v>610</c:v>
                </c:pt>
                <c:pt idx="191">
                  <c:v>609</c:v>
                </c:pt>
                <c:pt idx="192">
                  <c:v>608</c:v>
                </c:pt>
                <c:pt idx="193">
                  <c:v>607</c:v>
                </c:pt>
                <c:pt idx="194">
                  <c:v>606</c:v>
                </c:pt>
                <c:pt idx="195">
                  <c:v>605</c:v>
                </c:pt>
                <c:pt idx="196">
                  <c:v>604</c:v>
                </c:pt>
                <c:pt idx="197">
                  <c:v>603</c:v>
                </c:pt>
                <c:pt idx="198">
                  <c:v>602</c:v>
                </c:pt>
                <c:pt idx="199">
                  <c:v>601</c:v>
                </c:pt>
                <c:pt idx="200">
                  <c:v>600</c:v>
                </c:pt>
                <c:pt idx="201">
                  <c:v>599</c:v>
                </c:pt>
                <c:pt idx="202">
                  <c:v>598</c:v>
                </c:pt>
                <c:pt idx="203">
                  <c:v>597</c:v>
                </c:pt>
                <c:pt idx="204">
                  <c:v>596</c:v>
                </c:pt>
                <c:pt idx="205">
                  <c:v>595</c:v>
                </c:pt>
                <c:pt idx="206">
                  <c:v>594</c:v>
                </c:pt>
                <c:pt idx="207">
                  <c:v>593</c:v>
                </c:pt>
                <c:pt idx="208">
                  <c:v>592</c:v>
                </c:pt>
                <c:pt idx="209">
                  <c:v>591</c:v>
                </c:pt>
                <c:pt idx="210">
                  <c:v>590</c:v>
                </c:pt>
                <c:pt idx="211">
                  <c:v>589</c:v>
                </c:pt>
                <c:pt idx="212">
                  <c:v>588</c:v>
                </c:pt>
                <c:pt idx="213">
                  <c:v>587</c:v>
                </c:pt>
                <c:pt idx="214">
                  <c:v>586</c:v>
                </c:pt>
                <c:pt idx="215">
                  <c:v>585</c:v>
                </c:pt>
                <c:pt idx="216">
                  <c:v>584</c:v>
                </c:pt>
                <c:pt idx="217">
                  <c:v>583</c:v>
                </c:pt>
                <c:pt idx="218">
                  <c:v>582</c:v>
                </c:pt>
                <c:pt idx="219">
                  <c:v>581</c:v>
                </c:pt>
                <c:pt idx="220">
                  <c:v>580</c:v>
                </c:pt>
                <c:pt idx="221">
                  <c:v>579</c:v>
                </c:pt>
                <c:pt idx="222">
                  <c:v>578</c:v>
                </c:pt>
                <c:pt idx="223">
                  <c:v>577</c:v>
                </c:pt>
                <c:pt idx="224">
                  <c:v>576</c:v>
                </c:pt>
                <c:pt idx="225">
                  <c:v>575</c:v>
                </c:pt>
                <c:pt idx="226">
                  <c:v>574</c:v>
                </c:pt>
                <c:pt idx="227">
                  <c:v>573</c:v>
                </c:pt>
                <c:pt idx="228">
                  <c:v>572</c:v>
                </c:pt>
                <c:pt idx="229">
                  <c:v>571</c:v>
                </c:pt>
                <c:pt idx="230">
                  <c:v>570</c:v>
                </c:pt>
                <c:pt idx="231">
                  <c:v>569</c:v>
                </c:pt>
                <c:pt idx="232">
                  <c:v>568</c:v>
                </c:pt>
                <c:pt idx="233">
                  <c:v>567</c:v>
                </c:pt>
                <c:pt idx="234">
                  <c:v>566</c:v>
                </c:pt>
                <c:pt idx="235">
                  <c:v>565</c:v>
                </c:pt>
                <c:pt idx="236">
                  <c:v>564</c:v>
                </c:pt>
                <c:pt idx="237">
                  <c:v>563</c:v>
                </c:pt>
                <c:pt idx="238">
                  <c:v>562</c:v>
                </c:pt>
                <c:pt idx="239">
                  <c:v>561</c:v>
                </c:pt>
                <c:pt idx="240">
                  <c:v>560</c:v>
                </c:pt>
                <c:pt idx="241">
                  <c:v>559</c:v>
                </c:pt>
                <c:pt idx="242">
                  <c:v>558</c:v>
                </c:pt>
                <c:pt idx="243">
                  <c:v>557</c:v>
                </c:pt>
                <c:pt idx="244">
                  <c:v>556</c:v>
                </c:pt>
                <c:pt idx="245">
                  <c:v>555</c:v>
                </c:pt>
                <c:pt idx="246">
                  <c:v>554</c:v>
                </c:pt>
                <c:pt idx="247">
                  <c:v>553</c:v>
                </c:pt>
                <c:pt idx="248">
                  <c:v>552</c:v>
                </c:pt>
                <c:pt idx="249">
                  <c:v>551</c:v>
                </c:pt>
                <c:pt idx="250">
                  <c:v>550</c:v>
                </c:pt>
                <c:pt idx="251">
                  <c:v>549</c:v>
                </c:pt>
                <c:pt idx="252">
                  <c:v>548</c:v>
                </c:pt>
                <c:pt idx="253">
                  <c:v>547</c:v>
                </c:pt>
                <c:pt idx="254">
                  <c:v>546</c:v>
                </c:pt>
                <c:pt idx="255">
                  <c:v>545</c:v>
                </c:pt>
                <c:pt idx="256">
                  <c:v>544</c:v>
                </c:pt>
                <c:pt idx="257">
                  <c:v>543</c:v>
                </c:pt>
                <c:pt idx="258">
                  <c:v>542</c:v>
                </c:pt>
                <c:pt idx="259">
                  <c:v>541</c:v>
                </c:pt>
                <c:pt idx="260">
                  <c:v>540</c:v>
                </c:pt>
                <c:pt idx="261">
                  <c:v>539</c:v>
                </c:pt>
                <c:pt idx="262">
                  <c:v>538</c:v>
                </c:pt>
                <c:pt idx="263">
                  <c:v>537</c:v>
                </c:pt>
                <c:pt idx="264">
                  <c:v>536</c:v>
                </c:pt>
                <c:pt idx="265">
                  <c:v>535</c:v>
                </c:pt>
                <c:pt idx="266">
                  <c:v>534</c:v>
                </c:pt>
                <c:pt idx="267">
                  <c:v>533</c:v>
                </c:pt>
                <c:pt idx="268">
                  <c:v>532</c:v>
                </c:pt>
                <c:pt idx="269">
                  <c:v>531</c:v>
                </c:pt>
                <c:pt idx="270">
                  <c:v>530</c:v>
                </c:pt>
                <c:pt idx="271">
                  <c:v>529</c:v>
                </c:pt>
                <c:pt idx="272">
                  <c:v>528</c:v>
                </c:pt>
                <c:pt idx="273">
                  <c:v>527</c:v>
                </c:pt>
                <c:pt idx="274">
                  <c:v>526</c:v>
                </c:pt>
                <c:pt idx="275">
                  <c:v>525</c:v>
                </c:pt>
                <c:pt idx="276">
                  <c:v>524</c:v>
                </c:pt>
                <c:pt idx="277">
                  <c:v>523</c:v>
                </c:pt>
                <c:pt idx="278">
                  <c:v>522</c:v>
                </c:pt>
                <c:pt idx="279">
                  <c:v>521</c:v>
                </c:pt>
                <c:pt idx="280">
                  <c:v>520</c:v>
                </c:pt>
                <c:pt idx="281">
                  <c:v>519</c:v>
                </c:pt>
                <c:pt idx="282">
                  <c:v>518</c:v>
                </c:pt>
                <c:pt idx="283">
                  <c:v>517</c:v>
                </c:pt>
                <c:pt idx="284">
                  <c:v>516</c:v>
                </c:pt>
                <c:pt idx="285">
                  <c:v>515</c:v>
                </c:pt>
                <c:pt idx="286">
                  <c:v>514</c:v>
                </c:pt>
                <c:pt idx="287">
                  <c:v>513</c:v>
                </c:pt>
                <c:pt idx="288">
                  <c:v>512</c:v>
                </c:pt>
                <c:pt idx="289">
                  <c:v>511</c:v>
                </c:pt>
                <c:pt idx="290">
                  <c:v>510</c:v>
                </c:pt>
                <c:pt idx="291">
                  <c:v>509</c:v>
                </c:pt>
                <c:pt idx="292">
                  <c:v>508</c:v>
                </c:pt>
                <c:pt idx="293">
                  <c:v>507</c:v>
                </c:pt>
                <c:pt idx="294">
                  <c:v>506</c:v>
                </c:pt>
                <c:pt idx="295">
                  <c:v>505</c:v>
                </c:pt>
                <c:pt idx="296">
                  <c:v>504</c:v>
                </c:pt>
                <c:pt idx="297">
                  <c:v>503</c:v>
                </c:pt>
                <c:pt idx="298">
                  <c:v>502</c:v>
                </c:pt>
                <c:pt idx="299">
                  <c:v>501</c:v>
                </c:pt>
                <c:pt idx="300">
                  <c:v>500</c:v>
                </c:pt>
                <c:pt idx="301">
                  <c:v>499</c:v>
                </c:pt>
                <c:pt idx="302">
                  <c:v>498</c:v>
                </c:pt>
                <c:pt idx="303">
                  <c:v>497</c:v>
                </c:pt>
                <c:pt idx="304">
                  <c:v>496</c:v>
                </c:pt>
                <c:pt idx="305">
                  <c:v>495</c:v>
                </c:pt>
                <c:pt idx="306">
                  <c:v>494</c:v>
                </c:pt>
                <c:pt idx="307">
                  <c:v>493</c:v>
                </c:pt>
                <c:pt idx="308">
                  <c:v>492</c:v>
                </c:pt>
                <c:pt idx="309">
                  <c:v>491</c:v>
                </c:pt>
                <c:pt idx="310">
                  <c:v>490</c:v>
                </c:pt>
                <c:pt idx="311">
                  <c:v>489</c:v>
                </c:pt>
                <c:pt idx="312">
                  <c:v>488</c:v>
                </c:pt>
                <c:pt idx="313">
                  <c:v>487</c:v>
                </c:pt>
                <c:pt idx="314">
                  <c:v>486</c:v>
                </c:pt>
                <c:pt idx="315">
                  <c:v>485</c:v>
                </c:pt>
                <c:pt idx="316">
                  <c:v>484</c:v>
                </c:pt>
                <c:pt idx="317">
                  <c:v>483</c:v>
                </c:pt>
                <c:pt idx="318">
                  <c:v>482</c:v>
                </c:pt>
                <c:pt idx="319">
                  <c:v>481</c:v>
                </c:pt>
                <c:pt idx="320">
                  <c:v>480</c:v>
                </c:pt>
                <c:pt idx="321">
                  <c:v>479</c:v>
                </c:pt>
                <c:pt idx="322">
                  <c:v>478</c:v>
                </c:pt>
                <c:pt idx="323">
                  <c:v>477</c:v>
                </c:pt>
                <c:pt idx="324">
                  <c:v>476</c:v>
                </c:pt>
                <c:pt idx="325">
                  <c:v>475</c:v>
                </c:pt>
                <c:pt idx="326">
                  <c:v>474</c:v>
                </c:pt>
                <c:pt idx="327">
                  <c:v>473</c:v>
                </c:pt>
                <c:pt idx="328">
                  <c:v>472</c:v>
                </c:pt>
                <c:pt idx="329">
                  <c:v>471</c:v>
                </c:pt>
                <c:pt idx="330">
                  <c:v>470</c:v>
                </c:pt>
                <c:pt idx="331">
                  <c:v>469</c:v>
                </c:pt>
                <c:pt idx="332">
                  <c:v>468</c:v>
                </c:pt>
                <c:pt idx="333">
                  <c:v>467</c:v>
                </c:pt>
                <c:pt idx="334">
                  <c:v>466</c:v>
                </c:pt>
                <c:pt idx="335">
                  <c:v>465</c:v>
                </c:pt>
                <c:pt idx="336">
                  <c:v>464</c:v>
                </c:pt>
                <c:pt idx="337">
                  <c:v>463</c:v>
                </c:pt>
                <c:pt idx="338">
                  <c:v>462</c:v>
                </c:pt>
                <c:pt idx="339">
                  <c:v>461</c:v>
                </c:pt>
                <c:pt idx="340">
                  <c:v>460</c:v>
                </c:pt>
                <c:pt idx="341">
                  <c:v>459</c:v>
                </c:pt>
                <c:pt idx="342">
                  <c:v>458</c:v>
                </c:pt>
                <c:pt idx="343">
                  <c:v>457</c:v>
                </c:pt>
                <c:pt idx="344">
                  <c:v>456</c:v>
                </c:pt>
                <c:pt idx="345">
                  <c:v>455</c:v>
                </c:pt>
                <c:pt idx="346">
                  <c:v>454</c:v>
                </c:pt>
                <c:pt idx="347">
                  <c:v>453</c:v>
                </c:pt>
                <c:pt idx="348">
                  <c:v>452</c:v>
                </c:pt>
                <c:pt idx="349">
                  <c:v>451</c:v>
                </c:pt>
                <c:pt idx="350">
                  <c:v>450</c:v>
                </c:pt>
                <c:pt idx="351">
                  <c:v>449</c:v>
                </c:pt>
                <c:pt idx="352">
                  <c:v>448</c:v>
                </c:pt>
                <c:pt idx="353">
                  <c:v>447</c:v>
                </c:pt>
                <c:pt idx="354">
                  <c:v>446</c:v>
                </c:pt>
                <c:pt idx="355">
                  <c:v>445</c:v>
                </c:pt>
                <c:pt idx="356">
                  <c:v>444</c:v>
                </c:pt>
                <c:pt idx="357">
                  <c:v>443</c:v>
                </c:pt>
                <c:pt idx="358">
                  <c:v>442</c:v>
                </c:pt>
                <c:pt idx="359">
                  <c:v>441</c:v>
                </c:pt>
                <c:pt idx="360">
                  <c:v>440</c:v>
                </c:pt>
                <c:pt idx="361">
                  <c:v>439</c:v>
                </c:pt>
                <c:pt idx="362">
                  <c:v>438</c:v>
                </c:pt>
                <c:pt idx="363">
                  <c:v>437</c:v>
                </c:pt>
                <c:pt idx="364">
                  <c:v>436</c:v>
                </c:pt>
                <c:pt idx="365">
                  <c:v>435</c:v>
                </c:pt>
                <c:pt idx="366">
                  <c:v>434</c:v>
                </c:pt>
                <c:pt idx="367">
                  <c:v>433</c:v>
                </c:pt>
                <c:pt idx="368">
                  <c:v>432</c:v>
                </c:pt>
                <c:pt idx="369">
                  <c:v>431</c:v>
                </c:pt>
                <c:pt idx="370">
                  <c:v>430</c:v>
                </c:pt>
                <c:pt idx="371">
                  <c:v>429</c:v>
                </c:pt>
                <c:pt idx="372">
                  <c:v>428</c:v>
                </c:pt>
                <c:pt idx="373">
                  <c:v>427</c:v>
                </c:pt>
                <c:pt idx="374">
                  <c:v>426</c:v>
                </c:pt>
                <c:pt idx="375">
                  <c:v>425</c:v>
                </c:pt>
                <c:pt idx="376">
                  <c:v>424</c:v>
                </c:pt>
                <c:pt idx="377">
                  <c:v>423</c:v>
                </c:pt>
                <c:pt idx="378">
                  <c:v>422</c:v>
                </c:pt>
                <c:pt idx="379">
                  <c:v>421</c:v>
                </c:pt>
                <c:pt idx="380">
                  <c:v>420</c:v>
                </c:pt>
                <c:pt idx="381">
                  <c:v>419</c:v>
                </c:pt>
                <c:pt idx="382">
                  <c:v>418</c:v>
                </c:pt>
                <c:pt idx="383">
                  <c:v>417</c:v>
                </c:pt>
                <c:pt idx="384">
                  <c:v>416</c:v>
                </c:pt>
                <c:pt idx="385">
                  <c:v>415</c:v>
                </c:pt>
                <c:pt idx="386">
                  <c:v>414</c:v>
                </c:pt>
                <c:pt idx="387">
                  <c:v>413</c:v>
                </c:pt>
                <c:pt idx="388">
                  <c:v>412</c:v>
                </c:pt>
                <c:pt idx="389">
                  <c:v>411</c:v>
                </c:pt>
                <c:pt idx="390">
                  <c:v>410</c:v>
                </c:pt>
                <c:pt idx="391">
                  <c:v>409</c:v>
                </c:pt>
                <c:pt idx="392">
                  <c:v>408</c:v>
                </c:pt>
                <c:pt idx="393">
                  <c:v>407</c:v>
                </c:pt>
                <c:pt idx="394">
                  <c:v>406</c:v>
                </c:pt>
                <c:pt idx="395">
                  <c:v>405</c:v>
                </c:pt>
                <c:pt idx="396">
                  <c:v>404</c:v>
                </c:pt>
                <c:pt idx="397">
                  <c:v>403</c:v>
                </c:pt>
                <c:pt idx="398">
                  <c:v>402</c:v>
                </c:pt>
                <c:pt idx="399">
                  <c:v>401</c:v>
                </c:pt>
                <c:pt idx="400">
                  <c:v>400</c:v>
                </c:pt>
                <c:pt idx="401">
                  <c:v>399</c:v>
                </c:pt>
                <c:pt idx="402">
                  <c:v>398</c:v>
                </c:pt>
                <c:pt idx="403">
                  <c:v>397</c:v>
                </c:pt>
                <c:pt idx="404">
                  <c:v>396</c:v>
                </c:pt>
                <c:pt idx="405">
                  <c:v>395</c:v>
                </c:pt>
                <c:pt idx="406">
                  <c:v>394</c:v>
                </c:pt>
                <c:pt idx="407">
                  <c:v>393</c:v>
                </c:pt>
                <c:pt idx="408">
                  <c:v>392</c:v>
                </c:pt>
                <c:pt idx="409">
                  <c:v>391</c:v>
                </c:pt>
                <c:pt idx="410">
                  <c:v>390</c:v>
                </c:pt>
                <c:pt idx="411">
                  <c:v>389</c:v>
                </c:pt>
                <c:pt idx="412">
                  <c:v>388</c:v>
                </c:pt>
                <c:pt idx="413">
                  <c:v>387</c:v>
                </c:pt>
                <c:pt idx="414">
                  <c:v>386</c:v>
                </c:pt>
                <c:pt idx="415">
                  <c:v>385</c:v>
                </c:pt>
                <c:pt idx="416">
                  <c:v>384</c:v>
                </c:pt>
                <c:pt idx="417">
                  <c:v>383</c:v>
                </c:pt>
                <c:pt idx="418">
                  <c:v>382</c:v>
                </c:pt>
                <c:pt idx="419">
                  <c:v>381</c:v>
                </c:pt>
                <c:pt idx="420">
                  <c:v>380</c:v>
                </c:pt>
                <c:pt idx="421">
                  <c:v>379</c:v>
                </c:pt>
                <c:pt idx="422">
                  <c:v>378</c:v>
                </c:pt>
                <c:pt idx="423">
                  <c:v>377</c:v>
                </c:pt>
                <c:pt idx="424">
                  <c:v>376</c:v>
                </c:pt>
                <c:pt idx="425">
                  <c:v>375</c:v>
                </c:pt>
                <c:pt idx="426">
                  <c:v>374</c:v>
                </c:pt>
                <c:pt idx="427">
                  <c:v>373</c:v>
                </c:pt>
                <c:pt idx="428">
                  <c:v>372</c:v>
                </c:pt>
                <c:pt idx="429">
                  <c:v>371</c:v>
                </c:pt>
                <c:pt idx="430">
                  <c:v>370</c:v>
                </c:pt>
                <c:pt idx="431">
                  <c:v>369</c:v>
                </c:pt>
                <c:pt idx="432">
                  <c:v>368</c:v>
                </c:pt>
                <c:pt idx="433">
                  <c:v>367</c:v>
                </c:pt>
                <c:pt idx="434">
                  <c:v>366</c:v>
                </c:pt>
                <c:pt idx="435">
                  <c:v>365</c:v>
                </c:pt>
                <c:pt idx="436">
                  <c:v>364</c:v>
                </c:pt>
                <c:pt idx="437">
                  <c:v>363</c:v>
                </c:pt>
                <c:pt idx="438">
                  <c:v>362</c:v>
                </c:pt>
                <c:pt idx="439">
                  <c:v>361</c:v>
                </c:pt>
                <c:pt idx="440">
                  <c:v>360</c:v>
                </c:pt>
                <c:pt idx="441">
                  <c:v>359</c:v>
                </c:pt>
                <c:pt idx="442">
                  <c:v>358</c:v>
                </c:pt>
                <c:pt idx="443">
                  <c:v>357</c:v>
                </c:pt>
                <c:pt idx="444">
                  <c:v>356</c:v>
                </c:pt>
                <c:pt idx="445">
                  <c:v>355</c:v>
                </c:pt>
                <c:pt idx="446">
                  <c:v>354</c:v>
                </c:pt>
                <c:pt idx="447">
                  <c:v>353</c:v>
                </c:pt>
                <c:pt idx="448">
                  <c:v>352</c:v>
                </c:pt>
                <c:pt idx="449">
                  <c:v>351</c:v>
                </c:pt>
                <c:pt idx="450">
                  <c:v>350</c:v>
                </c:pt>
                <c:pt idx="451">
                  <c:v>349</c:v>
                </c:pt>
                <c:pt idx="452">
                  <c:v>348</c:v>
                </c:pt>
                <c:pt idx="453">
                  <c:v>347</c:v>
                </c:pt>
                <c:pt idx="454">
                  <c:v>346</c:v>
                </c:pt>
                <c:pt idx="455">
                  <c:v>345</c:v>
                </c:pt>
                <c:pt idx="456">
                  <c:v>344</c:v>
                </c:pt>
                <c:pt idx="457">
                  <c:v>343</c:v>
                </c:pt>
                <c:pt idx="458">
                  <c:v>342</c:v>
                </c:pt>
                <c:pt idx="459">
                  <c:v>341</c:v>
                </c:pt>
                <c:pt idx="460">
                  <c:v>340</c:v>
                </c:pt>
                <c:pt idx="461">
                  <c:v>339</c:v>
                </c:pt>
                <c:pt idx="462">
                  <c:v>338</c:v>
                </c:pt>
                <c:pt idx="463">
                  <c:v>337</c:v>
                </c:pt>
                <c:pt idx="464">
                  <c:v>336</c:v>
                </c:pt>
                <c:pt idx="465">
                  <c:v>335</c:v>
                </c:pt>
                <c:pt idx="466">
                  <c:v>334</c:v>
                </c:pt>
                <c:pt idx="467">
                  <c:v>333</c:v>
                </c:pt>
                <c:pt idx="468">
                  <c:v>332</c:v>
                </c:pt>
                <c:pt idx="469">
                  <c:v>331</c:v>
                </c:pt>
                <c:pt idx="470">
                  <c:v>330</c:v>
                </c:pt>
                <c:pt idx="471">
                  <c:v>329</c:v>
                </c:pt>
                <c:pt idx="472">
                  <c:v>328</c:v>
                </c:pt>
                <c:pt idx="473">
                  <c:v>327</c:v>
                </c:pt>
                <c:pt idx="474">
                  <c:v>326</c:v>
                </c:pt>
                <c:pt idx="475">
                  <c:v>325</c:v>
                </c:pt>
                <c:pt idx="476">
                  <c:v>324</c:v>
                </c:pt>
                <c:pt idx="477">
                  <c:v>323</c:v>
                </c:pt>
                <c:pt idx="478">
                  <c:v>322</c:v>
                </c:pt>
                <c:pt idx="479">
                  <c:v>321</c:v>
                </c:pt>
                <c:pt idx="480">
                  <c:v>320</c:v>
                </c:pt>
                <c:pt idx="481">
                  <c:v>319</c:v>
                </c:pt>
                <c:pt idx="482">
                  <c:v>318</c:v>
                </c:pt>
                <c:pt idx="483">
                  <c:v>317</c:v>
                </c:pt>
                <c:pt idx="484">
                  <c:v>316</c:v>
                </c:pt>
                <c:pt idx="485">
                  <c:v>315</c:v>
                </c:pt>
                <c:pt idx="486">
                  <c:v>314</c:v>
                </c:pt>
                <c:pt idx="487">
                  <c:v>313</c:v>
                </c:pt>
                <c:pt idx="488">
                  <c:v>312</c:v>
                </c:pt>
                <c:pt idx="489">
                  <c:v>311</c:v>
                </c:pt>
                <c:pt idx="490">
                  <c:v>310</c:v>
                </c:pt>
                <c:pt idx="491">
                  <c:v>309</c:v>
                </c:pt>
                <c:pt idx="492">
                  <c:v>308</c:v>
                </c:pt>
                <c:pt idx="493">
                  <c:v>307</c:v>
                </c:pt>
                <c:pt idx="494">
                  <c:v>306</c:v>
                </c:pt>
                <c:pt idx="495">
                  <c:v>305</c:v>
                </c:pt>
                <c:pt idx="496">
                  <c:v>304</c:v>
                </c:pt>
                <c:pt idx="497">
                  <c:v>303</c:v>
                </c:pt>
                <c:pt idx="498">
                  <c:v>302</c:v>
                </c:pt>
                <c:pt idx="499">
                  <c:v>301</c:v>
                </c:pt>
                <c:pt idx="500">
                  <c:v>300</c:v>
                </c:pt>
                <c:pt idx="501">
                  <c:v>299</c:v>
                </c:pt>
                <c:pt idx="502">
                  <c:v>298</c:v>
                </c:pt>
                <c:pt idx="503">
                  <c:v>297</c:v>
                </c:pt>
                <c:pt idx="504">
                  <c:v>296</c:v>
                </c:pt>
                <c:pt idx="505">
                  <c:v>295</c:v>
                </c:pt>
                <c:pt idx="506">
                  <c:v>294</c:v>
                </c:pt>
                <c:pt idx="507">
                  <c:v>293</c:v>
                </c:pt>
                <c:pt idx="508">
                  <c:v>292</c:v>
                </c:pt>
                <c:pt idx="509">
                  <c:v>291</c:v>
                </c:pt>
                <c:pt idx="510">
                  <c:v>290</c:v>
                </c:pt>
                <c:pt idx="511">
                  <c:v>289</c:v>
                </c:pt>
                <c:pt idx="512">
                  <c:v>288</c:v>
                </c:pt>
                <c:pt idx="513">
                  <c:v>287</c:v>
                </c:pt>
                <c:pt idx="514">
                  <c:v>286</c:v>
                </c:pt>
                <c:pt idx="515">
                  <c:v>285</c:v>
                </c:pt>
                <c:pt idx="516">
                  <c:v>284</c:v>
                </c:pt>
                <c:pt idx="517">
                  <c:v>283</c:v>
                </c:pt>
                <c:pt idx="518">
                  <c:v>282</c:v>
                </c:pt>
                <c:pt idx="519">
                  <c:v>281</c:v>
                </c:pt>
                <c:pt idx="520">
                  <c:v>280</c:v>
                </c:pt>
                <c:pt idx="521">
                  <c:v>279</c:v>
                </c:pt>
                <c:pt idx="522">
                  <c:v>278</c:v>
                </c:pt>
                <c:pt idx="523">
                  <c:v>277</c:v>
                </c:pt>
                <c:pt idx="524">
                  <c:v>276</c:v>
                </c:pt>
                <c:pt idx="525">
                  <c:v>275</c:v>
                </c:pt>
                <c:pt idx="526">
                  <c:v>274</c:v>
                </c:pt>
                <c:pt idx="527">
                  <c:v>273</c:v>
                </c:pt>
                <c:pt idx="528">
                  <c:v>272</c:v>
                </c:pt>
                <c:pt idx="529">
                  <c:v>271</c:v>
                </c:pt>
                <c:pt idx="530">
                  <c:v>270</c:v>
                </c:pt>
                <c:pt idx="531">
                  <c:v>269</c:v>
                </c:pt>
                <c:pt idx="532">
                  <c:v>268</c:v>
                </c:pt>
                <c:pt idx="533">
                  <c:v>267</c:v>
                </c:pt>
                <c:pt idx="534">
                  <c:v>266</c:v>
                </c:pt>
                <c:pt idx="535">
                  <c:v>265</c:v>
                </c:pt>
                <c:pt idx="536">
                  <c:v>264</c:v>
                </c:pt>
                <c:pt idx="537">
                  <c:v>263</c:v>
                </c:pt>
                <c:pt idx="538">
                  <c:v>262</c:v>
                </c:pt>
                <c:pt idx="539">
                  <c:v>261</c:v>
                </c:pt>
                <c:pt idx="540">
                  <c:v>260</c:v>
                </c:pt>
                <c:pt idx="541">
                  <c:v>259</c:v>
                </c:pt>
                <c:pt idx="542">
                  <c:v>258</c:v>
                </c:pt>
                <c:pt idx="543">
                  <c:v>257</c:v>
                </c:pt>
                <c:pt idx="544">
                  <c:v>256</c:v>
                </c:pt>
                <c:pt idx="545">
                  <c:v>255</c:v>
                </c:pt>
                <c:pt idx="546">
                  <c:v>254</c:v>
                </c:pt>
                <c:pt idx="547">
                  <c:v>253</c:v>
                </c:pt>
                <c:pt idx="548">
                  <c:v>252</c:v>
                </c:pt>
                <c:pt idx="549">
                  <c:v>251</c:v>
                </c:pt>
                <c:pt idx="550">
                  <c:v>250</c:v>
                </c:pt>
                <c:pt idx="551">
                  <c:v>249</c:v>
                </c:pt>
                <c:pt idx="552">
                  <c:v>248</c:v>
                </c:pt>
                <c:pt idx="553">
                  <c:v>247</c:v>
                </c:pt>
                <c:pt idx="554">
                  <c:v>246</c:v>
                </c:pt>
                <c:pt idx="555">
                  <c:v>245</c:v>
                </c:pt>
                <c:pt idx="556">
                  <c:v>244</c:v>
                </c:pt>
                <c:pt idx="557">
                  <c:v>243</c:v>
                </c:pt>
                <c:pt idx="558">
                  <c:v>242</c:v>
                </c:pt>
                <c:pt idx="559">
                  <c:v>241</c:v>
                </c:pt>
                <c:pt idx="560">
                  <c:v>240</c:v>
                </c:pt>
                <c:pt idx="561">
                  <c:v>239</c:v>
                </c:pt>
                <c:pt idx="562">
                  <c:v>238</c:v>
                </c:pt>
                <c:pt idx="563">
                  <c:v>237</c:v>
                </c:pt>
                <c:pt idx="564">
                  <c:v>236</c:v>
                </c:pt>
                <c:pt idx="565">
                  <c:v>235</c:v>
                </c:pt>
                <c:pt idx="566">
                  <c:v>234</c:v>
                </c:pt>
                <c:pt idx="567">
                  <c:v>233</c:v>
                </c:pt>
                <c:pt idx="568">
                  <c:v>232</c:v>
                </c:pt>
                <c:pt idx="569">
                  <c:v>231</c:v>
                </c:pt>
                <c:pt idx="570">
                  <c:v>230</c:v>
                </c:pt>
                <c:pt idx="571">
                  <c:v>229</c:v>
                </c:pt>
                <c:pt idx="572">
                  <c:v>228</c:v>
                </c:pt>
                <c:pt idx="573">
                  <c:v>227</c:v>
                </c:pt>
                <c:pt idx="574">
                  <c:v>226</c:v>
                </c:pt>
                <c:pt idx="575">
                  <c:v>225</c:v>
                </c:pt>
                <c:pt idx="576">
                  <c:v>224</c:v>
                </c:pt>
                <c:pt idx="577">
                  <c:v>223</c:v>
                </c:pt>
                <c:pt idx="578">
                  <c:v>222</c:v>
                </c:pt>
                <c:pt idx="579">
                  <c:v>221</c:v>
                </c:pt>
                <c:pt idx="580">
                  <c:v>220</c:v>
                </c:pt>
                <c:pt idx="581">
                  <c:v>219</c:v>
                </c:pt>
                <c:pt idx="582">
                  <c:v>218</c:v>
                </c:pt>
                <c:pt idx="583">
                  <c:v>217</c:v>
                </c:pt>
                <c:pt idx="584">
                  <c:v>216</c:v>
                </c:pt>
                <c:pt idx="585">
                  <c:v>215</c:v>
                </c:pt>
                <c:pt idx="586">
                  <c:v>214</c:v>
                </c:pt>
                <c:pt idx="587">
                  <c:v>213</c:v>
                </c:pt>
                <c:pt idx="588">
                  <c:v>212</c:v>
                </c:pt>
                <c:pt idx="589">
                  <c:v>211</c:v>
                </c:pt>
                <c:pt idx="590">
                  <c:v>210</c:v>
                </c:pt>
                <c:pt idx="591">
                  <c:v>209</c:v>
                </c:pt>
                <c:pt idx="592">
                  <c:v>208</c:v>
                </c:pt>
                <c:pt idx="593">
                  <c:v>207</c:v>
                </c:pt>
                <c:pt idx="594">
                  <c:v>206</c:v>
                </c:pt>
                <c:pt idx="595">
                  <c:v>205</c:v>
                </c:pt>
                <c:pt idx="596">
                  <c:v>204</c:v>
                </c:pt>
                <c:pt idx="597">
                  <c:v>203</c:v>
                </c:pt>
                <c:pt idx="598">
                  <c:v>202</c:v>
                </c:pt>
                <c:pt idx="599">
                  <c:v>201</c:v>
                </c:pt>
                <c:pt idx="600">
                  <c:v>200</c:v>
                </c:pt>
              </c:numCache>
            </c:numRef>
          </c:xVal>
          <c:yVal>
            <c:numRef>
              <c:f>absorbance!$AU$3:$AU$603</c:f>
              <c:numCache>
                <c:formatCode>General</c:formatCode>
                <c:ptCount val="601"/>
                <c:pt idx="0">
                  <c:v>2.0127257000000232E-3</c:v>
                </c:pt>
                <c:pt idx="1">
                  <c:v>4.8460146999998732E-3</c:v>
                </c:pt>
                <c:pt idx="2">
                  <c:v>-1.8673128999999475E-3</c:v>
                </c:pt>
                <c:pt idx="3">
                  <c:v>8.5289381999999504E-3</c:v>
                </c:pt>
                <c:pt idx="4">
                  <c:v>6.269653800000087E-3</c:v>
                </c:pt>
                <c:pt idx="5">
                  <c:v>-2.2106509000000274E-3</c:v>
                </c:pt>
                <c:pt idx="6">
                  <c:v>7.6728838000000594E-3</c:v>
                </c:pt>
                <c:pt idx="7">
                  <c:v>3.7974520999999352E-3</c:v>
                </c:pt>
                <c:pt idx="8">
                  <c:v>4.1939357000000399E-3</c:v>
                </c:pt>
                <c:pt idx="9">
                  <c:v>3.7085149999999188E-3</c:v>
                </c:pt>
                <c:pt idx="10">
                  <c:v>4.8492788000000031E-3</c:v>
                </c:pt>
                <c:pt idx="11">
                  <c:v>2.2482328000000299E-3</c:v>
                </c:pt>
                <c:pt idx="12">
                  <c:v>-1.4372394000000122E-3</c:v>
                </c:pt>
                <c:pt idx="13">
                  <c:v>1.2974499999990341E-4</c:v>
                </c:pt>
                <c:pt idx="14">
                  <c:v>3.6015804999999811E-3</c:v>
                </c:pt>
                <c:pt idx="15">
                  <c:v>6.3370630000000947E-4</c:v>
                </c:pt>
                <c:pt idx="16">
                  <c:v>3.0811434000000163E-3</c:v>
                </c:pt>
                <c:pt idx="17">
                  <c:v>6.958412499999937E-3</c:v>
                </c:pt>
                <c:pt idx="18">
                  <c:v>8.2820169999992183E-4</c:v>
                </c:pt>
                <c:pt idx="19">
                  <c:v>2.5632766999998668E-3</c:v>
                </c:pt>
                <c:pt idx="20">
                  <c:v>2.78001859999991E-3</c:v>
                </c:pt>
                <c:pt idx="21">
                  <c:v>4.5523431999999267E-3</c:v>
                </c:pt>
                <c:pt idx="22">
                  <c:v>-4.0227650000004828E-4</c:v>
                </c:pt>
                <c:pt idx="23">
                  <c:v>4.5661504000000519E-3</c:v>
                </c:pt>
                <c:pt idx="24">
                  <c:v>4.5473285000000334E-3</c:v>
                </c:pt>
                <c:pt idx="25">
                  <c:v>4.4267972000000318E-3</c:v>
                </c:pt>
                <c:pt idx="26">
                  <c:v>5.9762744999999444E-3</c:v>
                </c:pt>
                <c:pt idx="27">
                  <c:v>3.04497870000001E-3</c:v>
                </c:pt>
                <c:pt idx="28">
                  <c:v>1.4168549000000421E-3</c:v>
                </c:pt>
                <c:pt idx="29">
                  <c:v>4.0781405000000293E-3</c:v>
                </c:pt>
                <c:pt idx="30">
                  <c:v>1.3118777999999442E-3</c:v>
                </c:pt>
                <c:pt idx="31">
                  <c:v>3.4287463000000386E-3</c:v>
                </c:pt>
                <c:pt idx="32">
                  <c:v>-7.414623000000242E-4</c:v>
                </c:pt>
                <c:pt idx="33">
                  <c:v>3.8001050999999543E-3</c:v>
                </c:pt>
                <c:pt idx="34">
                  <c:v>-4.7027229999999136E-4</c:v>
                </c:pt>
                <c:pt idx="35">
                  <c:v>4.6422299999998931E-3</c:v>
                </c:pt>
                <c:pt idx="36">
                  <c:v>-8.6421680000001156E-4</c:v>
                </c:pt>
                <c:pt idx="37">
                  <c:v>3.0563683000000008E-3</c:v>
                </c:pt>
                <c:pt idx="38">
                  <c:v>2.6143909999999403E-3</c:v>
                </c:pt>
                <c:pt idx="39">
                  <c:v>1.6551554999999509E-3</c:v>
                </c:pt>
                <c:pt idx="40">
                  <c:v>3.6352097999999022E-3</c:v>
                </c:pt>
                <c:pt idx="41">
                  <c:v>3.7192389999996E-4</c:v>
                </c:pt>
                <c:pt idx="42">
                  <c:v>4.5504624999999441E-3</c:v>
                </c:pt>
                <c:pt idx="43">
                  <c:v>1.4066310000007687E-4</c:v>
                </c:pt>
                <c:pt idx="44">
                  <c:v>7.0403741999999535E-3</c:v>
                </c:pt>
                <c:pt idx="45">
                  <c:v>1.3613503999999887E-3</c:v>
                </c:pt>
                <c:pt idx="46">
                  <c:v>3.5725568999999679E-3</c:v>
                </c:pt>
                <c:pt idx="47">
                  <c:v>-1.293850099999994E-3</c:v>
                </c:pt>
                <c:pt idx="48">
                  <c:v>1.0042120999999859E-3</c:v>
                </c:pt>
                <c:pt idx="49">
                  <c:v>1.0437262000000658E-3</c:v>
                </c:pt>
                <c:pt idx="50">
                  <c:v>4.8587831000000735E-3</c:v>
                </c:pt>
                <c:pt idx="51">
                  <c:v>2.0639591000000154E-3</c:v>
                </c:pt>
                <c:pt idx="52">
                  <c:v>-2.8191227999999641E-3</c:v>
                </c:pt>
                <c:pt idx="53">
                  <c:v>-3.8665803000000371E-3</c:v>
                </c:pt>
                <c:pt idx="54">
                  <c:v>-3.6731228000000168E-3</c:v>
                </c:pt>
                <c:pt idx="55">
                  <c:v>3.638014399999976E-3</c:v>
                </c:pt>
                <c:pt idx="56">
                  <c:v>3.1249004000000213E-3</c:v>
                </c:pt>
                <c:pt idx="57">
                  <c:v>4.9745159999997624E-4</c:v>
                </c:pt>
                <c:pt idx="58">
                  <c:v>-2.7118518000000284E-3</c:v>
                </c:pt>
                <c:pt idx="59">
                  <c:v>-4.0314438000000705E-3</c:v>
                </c:pt>
                <c:pt idx="60">
                  <c:v>-1.2466241999999899E-3</c:v>
                </c:pt>
                <c:pt idx="61">
                  <c:v>-8.1506449999999247E-4</c:v>
                </c:pt>
                <c:pt idx="62">
                  <c:v>8.604350000000206E-4</c:v>
                </c:pt>
                <c:pt idx="63">
                  <c:v>-5.4722909999993638E-4</c:v>
                </c:pt>
                <c:pt idx="64">
                  <c:v>4.8840901000000193E-3</c:v>
                </c:pt>
                <c:pt idx="65">
                  <c:v>-6.7951109999989101E-4</c:v>
                </c:pt>
                <c:pt idx="66">
                  <c:v>-3.4297660000007251E-4</c:v>
                </c:pt>
                <c:pt idx="67">
                  <c:v>-1.4748563000000501E-3</c:v>
                </c:pt>
                <c:pt idx="68">
                  <c:v>4.3596780000002076E-4</c:v>
                </c:pt>
                <c:pt idx="69">
                  <c:v>-3.2386937999999729E-3</c:v>
                </c:pt>
                <c:pt idx="70">
                  <c:v>-2.5374299000000271E-3</c:v>
                </c:pt>
                <c:pt idx="71">
                  <c:v>3.4286650000003887E-4</c:v>
                </c:pt>
                <c:pt idx="72">
                  <c:v>6.9304100000003408E-4</c:v>
                </c:pt>
                <c:pt idx="73">
                  <c:v>-1.9492297999999519E-3</c:v>
                </c:pt>
                <c:pt idx="74">
                  <c:v>-9.595453999999853E-4</c:v>
                </c:pt>
                <c:pt idx="75">
                  <c:v>-2.17469040000004E-3</c:v>
                </c:pt>
                <c:pt idx="76">
                  <c:v>-9.3390960000008935E-4</c:v>
                </c:pt>
                <c:pt idx="77">
                  <c:v>-2.1283070000011105E-4</c:v>
                </c:pt>
                <c:pt idx="78">
                  <c:v>8.7613389999996547E-4</c:v>
                </c:pt>
                <c:pt idx="79">
                  <c:v>4.3882799999922608E-5</c:v>
                </c:pt>
                <c:pt idx="80">
                  <c:v>-1.6318277000000603E-3</c:v>
                </c:pt>
                <c:pt idx="81">
                  <c:v>3.5418949999999093E-4</c:v>
                </c:pt>
                <c:pt idx="82">
                  <c:v>7.8316049999990875E-4</c:v>
                </c:pt>
                <c:pt idx="83">
                  <c:v>-7.8980370000006437E-4</c:v>
                </c:pt>
                <c:pt idx="84">
                  <c:v>-2.5632276000000552E-3</c:v>
                </c:pt>
                <c:pt idx="85">
                  <c:v>-1.009009000000616E-4</c:v>
                </c:pt>
                <c:pt idx="86">
                  <c:v>-2.9891881000001512E-3</c:v>
                </c:pt>
                <c:pt idx="87">
                  <c:v>-2.9281569000000644E-3</c:v>
                </c:pt>
                <c:pt idx="88">
                  <c:v>-1.8996621000000066E-3</c:v>
                </c:pt>
                <c:pt idx="89">
                  <c:v>-1.0017253000000614E-3</c:v>
                </c:pt>
                <c:pt idx="90">
                  <c:v>-2.0312180000001132E-3</c:v>
                </c:pt>
                <c:pt idx="91">
                  <c:v>4.6727919999997651E-4</c:v>
                </c:pt>
                <c:pt idx="92">
                  <c:v>-7.9662690000009836E-4</c:v>
                </c:pt>
                <c:pt idx="93">
                  <c:v>-1.3679062000000739E-3</c:v>
                </c:pt>
                <c:pt idx="94">
                  <c:v>-7.7745530000003591E-4</c:v>
                </c:pt>
                <c:pt idx="95">
                  <c:v>7.326415999998621E-4</c:v>
                </c:pt>
                <c:pt idx="96">
                  <c:v>-8.2546440000005991E-4</c:v>
                </c:pt>
                <c:pt idx="97">
                  <c:v>-2.5148735000000699E-3</c:v>
                </c:pt>
                <c:pt idx="98">
                  <c:v>-2.1663194000001188E-3</c:v>
                </c:pt>
                <c:pt idx="99">
                  <c:v>-1.9496049999999931E-3</c:v>
                </c:pt>
                <c:pt idx="100">
                  <c:v>-2.3929660000010511E-4</c:v>
                </c:pt>
                <c:pt idx="101">
                  <c:v>1.6005819999992426E-4</c:v>
                </c:pt>
                <c:pt idx="102">
                  <c:v>-1.3701919000001239E-3</c:v>
                </c:pt>
                <c:pt idx="103">
                  <c:v>-1.13724149999997E-3</c:v>
                </c:pt>
                <c:pt idx="104">
                  <c:v>-1.9437900000007804E-4</c:v>
                </c:pt>
                <c:pt idx="105">
                  <c:v>8.8239119999994429E-4</c:v>
                </c:pt>
                <c:pt idx="106">
                  <c:v>1.3016099999929597E-5</c:v>
                </c:pt>
                <c:pt idx="107">
                  <c:v>-5.6202246000000011E-3</c:v>
                </c:pt>
                <c:pt idx="108">
                  <c:v>-3.0927180000003856E-4</c:v>
                </c:pt>
                <c:pt idx="109">
                  <c:v>-4.437379099999951E-3</c:v>
                </c:pt>
                <c:pt idx="110">
                  <c:v>-1.9498716999999388E-3</c:v>
                </c:pt>
                <c:pt idx="111">
                  <c:v>4.6149670000000809E-4</c:v>
                </c:pt>
                <c:pt idx="112">
                  <c:v>-1.6041381000000978E-3</c:v>
                </c:pt>
                <c:pt idx="113">
                  <c:v>8.2628569999998621E-4</c:v>
                </c:pt>
                <c:pt idx="114">
                  <c:v>-1.977734700000012E-3</c:v>
                </c:pt>
                <c:pt idx="115">
                  <c:v>-2.7034545000000402E-3</c:v>
                </c:pt>
                <c:pt idx="116">
                  <c:v>-3.2611279000000267E-3</c:v>
                </c:pt>
                <c:pt idx="117">
                  <c:v>-2.3543243000000457E-3</c:v>
                </c:pt>
                <c:pt idx="118">
                  <c:v>-2.7560453000000087E-3</c:v>
                </c:pt>
                <c:pt idx="119">
                  <c:v>-2.8949190000000257E-3</c:v>
                </c:pt>
                <c:pt idx="120">
                  <c:v>-2.3943034000000751E-3</c:v>
                </c:pt>
                <c:pt idx="121">
                  <c:v>-2.2684908E-3</c:v>
                </c:pt>
                <c:pt idx="122">
                  <c:v>-2.0612524999999438E-3</c:v>
                </c:pt>
                <c:pt idx="123">
                  <c:v>-2.1476057999999555E-3</c:v>
                </c:pt>
                <c:pt idx="124">
                  <c:v>-4.1433999999895925E-6</c:v>
                </c:pt>
                <c:pt idx="125">
                  <c:v>-3.9997749000000348E-3</c:v>
                </c:pt>
                <c:pt idx="126">
                  <c:v>-5.1471940000002981E-4</c:v>
                </c:pt>
                <c:pt idx="127">
                  <c:v>-3.1622757000000249E-3</c:v>
                </c:pt>
                <c:pt idx="128">
                  <c:v>-6.7528840000008483E-4</c:v>
                </c:pt>
                <c:pt idx="129">
                  <c:v>-1.2916406999999297E-3</c:v>
                </c:pt>
                <c:pt idx="130">
                  <c:v>-1.5780754000000747E-3</c:v>
                </c:pt>
                <c:pt idx="131">
                  <c:v>-1.6822632000000621E-3</c:v>
                </c:pt>
                <c:pt idx="132">
                  <c:v>-9.6938450000003237E-4</c:v>
                </c:pt>
                <c:pt idx="133">
                  <c:v>-4.6995940999999819E-3</c:v>
                </c:pt>
                <c:pt idx="134">
                  <c:v>-2.8335028000000002E-3</c:v>
                </c:pt>
                <c:pt idx="135">
                  <c:v>-1.598425200000032E-3</c:v>
                </c:pt>
                <c:pt idx="136">
                  <c:v>-1.0947799999999901E-3</c:v>
                </c:pt>
                <c:pt idx="137">
                  <c:v>-9.6693630000000026E-4</c:v>
                </c:pt>
                <c:pt idx="138">
                  <c:v>-1.8004051999999941E-3</c:v>
                </c:pt>
                <c:pt idx="139">
                  <c:v>-3.8467036999999815E-3</c:v>
                </c:pt>
                <c:pt idx="140">
                  <c:v>-4.0589314999999737E-3</c:v>
                </c:pt>
                <c:pt idx="141">
                  <c:v>-1.5851148000000101E-3</c:v>
                </c:pt>
                <c:pt idx="142">
                  <c:v>-2.1200453999999942E-3</c:v>
                </c:pt>
                <c:pt idx="143">
                  <c:v>-5.7524297000000118E-3</c:v>
                </c:pt>
                <c:pt idx="144">
                  <c:v>-1.6631306999999873E-3</c:v>
                </c:pt>
                <c:pt idx="145">
                  <c:v>6.2879799999998706E-5</c:v>
                </c:pt>
                <c:pt idx="146">
                  <c:v>-6.2812895999999705E-3</c:v>
                </c:pt>
                <c:pt idx="147">
                  <c:v>-2.8785439999999829E-3</c:v>
                </c:pt>
                <c:pt idx="148">
                  <c:v>-3.1392876999999392E-3</c:v>
                </c:pt>
                <c:pt idx="149">
                  <c:v>-3.9416230999999606E-3</c:v>
                </c:pt>
                <c:pt idx="150">
                  <c:v>-1.3113956999999954E-3</c:v>
                </c:pt>
                <c:pt idx="151">
                  <c:v>-1.681093899999986E-3</c:v>
                </c:pt>
                <c:pt idx="152">
                  <c:v>-1.0519019000000407E-3</c:v>
                </c:pt>
                <c:pt idx="153">
                  <c:v>2.6635550000003787E-4</c:v>
                </c:pt>
                <c:pt idx="154">
                  <c:v>-2.3200367999999558E-3</c:v>
                </c:pt>
                <c:pt idx="155">
                  <c:v>-2.9284877000000154E-3</c:v>
                </c:pt>
                <c:pt idx="156">
                  <c:v>-1.7140140999999665E-3</c:v>
                </c:pt>
                <c:pt idx="157">
                  <c:v>-3.7581354999999578E-3</c:v>
                </c:pt>
                <c:pt idx="158">
                  <c:v>-5.5111599999935344E-5</c:v>
                </c:pt>
                <c:pt idx="159">
                  <c:v>-2.6883534999999938E-3</c:v>
                </c:pt>
                <c:pt idx="160">
                  <c:v>-2.1869514999999801E-3</c:v>
                </c:pt>
                <c:pt idx="161">
                  <c:v>-2.9996472000000402E-3</c:v>
                </c:pt>
                <c:pt idx="162">
                  <c:v>-1.2311281000000895E-3</c:v>
                </c:pt>
                <c:pt idx="163">
                  <c:v>-2.0744339000000889E-3</c:v>
                </c:pt>
                <c:pt idx="164">
                  <c:v>-1.3575078000000751E-3</c:v>
                </c:pt>
                <c:pt idx="165">
                  <c:v>6.9777399999915317E-5</c:v>
                </c:pt>
                <c:pt idx="166">
                  <c:v>-1.214898100000056E-3</c:v>
                </c:pt>
                <c:pt idx="167">
                  <c:v>-1.9823633000000695E-3</c:v>
                </c:pt>
                <c:pt idx="168">
                  <c:v>-5.5394280000009674E-4</c:v>
                </c:pt>
                <c:pt idx="169">
                  <c:v>-1.90878520000007E-3</c:v>
                </c:pt>
                <c:pt idx="170">
                  <c:v>-2.1908572000000912E-3</c:v>
                </c:pt>
                <c:pt idx="171">
                  <c:v>-4.8375589000000706E-3</c:v>
                </c:pt>
                <c:pt idx="172">
                  <c:v>-1.6000693000000343E-3</c:v>
                </c:pt>
                <c:pt idx="173">
                  <c:v>-4.8207020000007371E-4</c:v>
                </c:pt>
                <c:pt idx="174">
                  <c:v>-2.7051142000000597E-3</c:v>
                </c:pt>
                <c:pt idx="175">
                  <c:v>-3.485168700000043E-3</c:v>
                </c:pt>
                <c:pt idx="176">
                  <c:v>-2.3811292000000843E-3</c:v>
                </c:pt>
                <c:pt idx="177">
                  <c:v>-2.095157700000076E-3</c:v>
                </c:pt>
                <c:pt idx="178">
                  <c:v>-4.3840712000000623E-3</c:v>
                </c:pt>
                <c:pt idx="179">
                  <c:v>-2.1882210000000496E-3</c:v>
                </c:pt>
                <c:pt idx="180">
                  <c:v>-2.0742360000001203E-3</c:v>
                </c:pt>
                <c:pt idx="181">
                  <c:v>4.6181499999964396E-5</c:v>
                </c:pt>
                <c:pt idx="182">
                  <c:v>-1.3741496000000697E-3</c:v>
                </c:pt>
                <c:pt idx="183">
                  <c:v>-3.5325889000000776E-3</c:v>
                </c:pt>
                <c:pt idx="184">
                  <c:v>-2.5973624000000558E-3</c:v>
                </c:pt>
                <c:pt idx="185">
                  <c:v>-5.4260442000000396E-3</c:v>
                </c:pt>
                <c:pt idx="186">
                  <c:v>-2.0356460000000832E-3</c:v>
                </c:pt>
                <c:pt idx="187">
                  <c:v>-9.7907670000005331E-4</c:v>
                </c:pt>
                <c:pt idx="188">
                  <c:v>3.6434589999992389E-4</c:v>
                </c:pt>
                <c:pt idx="189">
                  <c:v>-2.8817088000000234E-3</c:v>
                </c:pt>
                <c:pt idx="190">
                  <c:v>-2.1125056000000637E-3</c:v>
                </c:pt>
                <c:pt idx="191">
                  <c:v>-3.1744257000000413E-3</c:v>
                </c:pt>
                <c:pt idx="192">
                  <c:v>-7.5624830000001284E-4</c:v>
                </c:pt>
                <c:pt idx="193">
                  <c:v>-5.5830394000000814E-3</c:v>
                </c:pt>
                <c:pt idx="194">
                  <c:v>-1.6996339000000537E-3</c:v>
                </c:pt>
                <c:pt idx="195">
                  <c:v>-1.7419037000000193E-3</c:v>
                </c:pt>
                <c:pt idx="196">
                  <c:v>2.5146509999995903E-4</c:v>
                </c:pt>
                <c:pt idx="197">
                  <c:v>-1.9008718000000386E-3</c:v>
                </c:pt>
                <c:pt idx="198">
                  <c:v>-9.9842020000004525E-4</c:v>
                </c:pt>
                <c:pt idx="199">
                  <c:v>-2.3709150000003642E-4</c:v>
                </c:pt>
                <c:pt idx="200">
                  <c:v>3.3382109999996473E-4</c:v>
                </c:pt>
                <c:pt idx="201">
                  <c:v>-1.6257110000003641E-4</c:v>
                </c:pt>
                <c:pt idx="202">
                  <c:v>-1.6186517000000302E-3</c:v>
                </c:pt>
                <c:pt idx="203">
                  <c:v>-6.7908160000004802E-4</c:v>
                </c:pt>
                <c:pt idx="204">
                  <c:v>8.0312009999997168E-4</c:v>
                </c:pt>
                <c:pt idx="205">
                  <c:v>-1.5078820999999965E-3</c:v>
                </c:pt>
                <c:pt idx="206">
                  <c:v>-2.2969335000000454E-3</c:v>
                </c:pt>
                <c:pt idx="207">
                  <c:v>-1.407437600000061E-3</c:v>
                </c:pt>
                <c:pt idx="208">
                  <c:v>-5.8032700000002022E-4</c:v>
                </c:pt>
                <c:pt idx="209">
                  <c:v>-6.0886500000004249E-4</c:v>
                </c:pt>
                <c:pt idx="210">
                  <c:v>-4.6361990000004559E-4</c:v>
                </c:pt>
                <c:pt idx="211">
                  <c:v>-4.3934100000059262E-5</c:v>
                </c:pt>
                <c:pt idx="212">
                  <c:v>4.3977289999999662E-4</c:v>
                </c:pt>
                <c:pt idx="213">
                  <c:v>6.4973650000002623E-4</c:v>
                </c:pt>
                <c:pt idx="214">
                  <c:v>-1.8462107000000471E-3</c:v>
                </c:pt>
                <c:pt idx="215">
                  <c:v>-1.0693206000000066E-3</c:v>
                </c:pt>
                <c:pt idx="216">
                  <c:v>2.7975019999998434E-4</c:v>
                </c:pt>
                <c:pt idx="217">
                  <c:v>-1.1206609999999961E-3</c:v>
                </c:pt>
                <c:pt idx="218">
                  <c:v>-9.6276240000001145E-4</c:v>
                </c:pt>
                <c:pt idx="219">
                  <c:v>-4.7271109999999495E-4</c:v>
                </c:pt>
                <c:pt idx="220">
                  <c:v>4.1617570000002102E-4</c:v>
                </c:pt>
                <c:pt idx="221">
                  <c:v>9.0310799999993138E-5</c:v>
                </c:pt>
                <c:pt idx="222">
                  <c:v>1.139024400000022E-3</c:v>
                </c:pt>
                <c:pt idx="223">
                  <c:v>-1.2245477000000237E-3</c:v>
                </c:pt>
                <c:pt idx="224">
                  <c:v>-6.4476200000002169E-4</c:v>
                </c:pt>
                <c:pt idx="225">
                  <c:v>7.5533849999998091E-4</c:v>
                </c:pt>
                <c:pt idx="226">
                  <c:v>-9.1437309999995039E-4</c:v>
                </c:pt>
                <c:pt idx="227">
                  <c:v>7.9176440000003465E-4</c:v>
                </c:pt>
                <c:pt idx="228">
                  <c:v>9.0719370000005861E-4</c:v>
                </c:pt>
                <c:pt idx="229">
                  <c:v>3.9403850000002721E-4</c:v>
                </c:pt>
                <c:pt idx="230">
                  <c:v>8.4912189999997167E-4</c:v>
                </c:pt>
                <c:pt idx="231">
                  <c:v>-4.8799499999974209E-5</c:v>
                </c:pt>
                <c:pt idx="232">
                  <c:v>9.1677960000000221E-4</c:v>
                </c:pt>
                <c:pt idx="233">
                  <c:v>5.6982569999999898E-4</c:v>
                </c:pt>
                <c:pt idx="234">
                  <c:v>8.6216699999999767E-4</c:v>
                </c:pt>
                <c:pt idx="235">
                  <c:v>-8.2628199999995719E-4</c:v>
                </c:pt>
                <c:pt idx="236">
                  <c:v>-5.469672999999797E-4</c:v>
                </c:pt>
                <c:pt idx="237">
                  <c:v>1.3301601000000344E-3</c:v>
                </c:pt>
                <c:pt idx="238">
                  <c:v>5.7461580000001209E-4</c:v>
                </c:pt>
                <c:pt idx="239">
                  <c:v>1.3157202000000368E-3</c:v>
                </c:pt>
                <c:pt idx="240">
                  <c:v>1.8154920000001964E-4</c:v>
                </c:pt>
                <c:pt idx="241">
                  <c:v>8.2452640000002563E-4</c:v>
                </c:pt>
                <c:pt idx="242">
                  <c:v>2.09580199999998E-3</c:v>
                </c:pt>
                <c:pt idx="243">
                  <c:v>2.2255100000001573E-4</c:v>
                </c:pt>
                <c:pt idx="244">
                  <c:v>2.7725665000000203E-3</c:v>
                </c:pt>
                <c:pt idx="245">
                  <c:v>2.0158117000000394E-3</c:v>
                </c:pt>
                <c:pt idx="246">
                  <c:v>2.0239095999998757E-3</c:v>
                </c:pt>
                <c:pt idx="247">
                  <c:v>3.5661175999999219E-3</c:v>
                </c:pt>
                <c:pt idx="248">
                  <c:v>-3.2492980000009607E-4</c:v>
                </c:pt>
                <c:pt idx="249">
                  <c:v>4.3930039999989833E-4</c:v>
                </c:pt>
                <c:pt idx="250">
                  <c:v>5.3572599999995917E-4</c:v>
                </c:pt>
                <c:pt idx="251">
                  <c:v>2.969136399999908E-3</c:v>
                </c:pt>
                <c:pt idx="252">
                  <c:v>3.7341888999999394E-3</c:v>
                </c:pt>
                <c:pt idx="253">
                  <c:v>6.824638999999305E-4</c:v>
                </c:pt>
                <c:pt idx="254">
                  <c:v>1.5460844999999341E-3</c:v>
                </c:pt>
                <c:pt idx="255">
                  <c:v>1.5800439999999487E-3</c:v>
                </c:pt>
                <c:pt idx="256">
                  <c:v>1.7035951999999632E-3</c:v>
                </c:pt>
                <c:pt idx="257">
                  <c:v>1.0860578999998839E-3</c:v>
                </c:pt>
                <c:pt idx="258">
                  <c:v>1.4952760999999426E-3</c:v>
                </c:pt>
                <c:pt idx="259">
                  <c:v>1.109851099999948E-3</c:v>
                </c:pt>
                <c:pt idx="260">
                  <c:v>2.4893589999996907E-4</c:v>
                </c:pt>
                <c:pt idx="261">
                  <c:v>3.516547999998787E-4</c:v>
                </c:pt>
                <c:pt idx="262">
                  <c:v>2.2491947999999156E-3</c:v>
                </c:pt>
                <c:pt idx="263">
                  <c:v>4.1645026999999057E-3</c:v>
                </c:pt>
                <c:pt idx="264">
                  <c:v>3.7029621999999382E-3</c:v>
                </c:pt>
                <c:pt idx="265">
                  <c:v>2.941228599999901E-3</c:v>
                </c:pt>
                <c:pt idx="266">
                  <c:v>1.9094621999999357E-3</c:v>
                </c:pt>
                <c:pt idx="267">
                  <c:v>3.61710129999993E-3</c:v>
                </c:pt>
                <c:pt idx="268">
                  <c:v>6.9409129999997775E-4</c:v>
                </c:pt>
                <c:pt idx="269">
                  <c:v>8.6620719999996984E-4</c:v>
                </c:pt>
                <c:pt idx="270">
                  <c:v>2.1139544999999602E-3</c:v>
                </c:pt>
                <c:pt idx="271">
                  <c:v>9.9868149999998842E-4</c:v>
                </c:pt>
                <c:pt idx="272">
                  <c:v>8.8250749999990892E-4</c:v>
                </c:pt>
                <c:pt idx="273">
                  <c:v>1.8191957999999508E-3</c:v>
                </c:pt>
                <c:pt idx="274">
                  <c:v>2.1929240000000427E-3</c:v>
                </c:pt>
                <c:pt idx="275">
                  <c:v>1.7611311999999324E-3</c:v>
                </c:pt>
                <c:pt idx="276">
                  <c:v>2.7199801999999739E-3</c:v>
                </c:pt>
                <c:pt idx="277">
                  <c:v>1.4452405000000012E-3</c:v>
                </c:pt>
                <c:pt idx="278">
                  <c:v>2.4531558999998926E-3</c:v>
                </c:pt>
                <c:pt idx="279">
                  <c:v>3.5211289000000052E-3</c:v>
                </c:pt>
                <c:pt idx="280">
                  <c:v>2.0948916999999922E-3</c:v>
                </c:pt>
                <c:pt idx="281">
                  <c:v>2.4713134999999609E-3</c:v>
                </c:pt>
                <c:pt idx="282">
                  <c:v>4.1166645999999862E-3</c:v>
                </c:pt>
                <c:pt idx="283">
                  <c:v>5.2113638999999939E-3</c:v>
                </c:pt>
                <c:pt idx="284">
                  <c:v>3.9073397999999692E-3</c:v>
                </c:pt>
                <c:pt idx="285">
                  <c:v>3.3751718999999757E-3</c:v>
                </c:pt>
                <c:pt idx="286">
                  <c:v>4.7699981999999594E-3</c:v>
                </c:pt>
                <c:pt idx="287">
                  <c:v>2.0915384999999898E-3</c:v>
                </c:pt>
                <c:pt idx="288">
                  <c:v>2.9555674999999226E-3</c:v>
                </c:pt>
                <c:pt idx="289">
                  <c:v>9.6921869999999871E-4</c:v>
                </c:pt>
                <c:pt idx="290">
                  <c:v>4.2686455999999574E-3</c:v>
                </c:pt>
                <c:pt idx="291">
                  <c:v>2.7917794000000282E-3</c:v>
                </c:pt>
                <c:pt idx="292">
                  <c:v>3.0712592999999622E-3</c:v>
                </c:pt>
                <c:pt idx="293">
                  <c:v>3.324578700000027E-3</c:v>
                </c:pt>
                <c:pt idx="294">
                  <c:v>1.9735257000000343E-3</c:v>
                </c:pt>
                <c:pt idx="295">
                  <c:v>4.9105857000000296E-3</c:v>
                </c:pt>
                <c:pt idx="296">
                  <c:v>2.117469700000043E-3</c:v>
                </c:pt>
                <c:pt idx="297">
                  <c:v>3.7362656000000105E-3</c:v>
                </c:pt>
                <c:pt idx="298">
                  <c:v>2.7119291999999641E-3</c:v>
                </c:pt>
                <c:pt idx="299">
                  <c:v>2.1653596999999802E-3</c:v>
                </c:pt>
                <c:pt idx="300">
                  <c:v>2.8373831999999343E-3</c:v>
                </c:pt>
                <c:pt idx="301">
                  <c:v>2.8316480999999167E-3</c:v>
                </c:pt>
                <c:pt idx="302">
                  <c:v>4.2465360999999783E-3</c:v>
                </c:pt>
                <c:pt idx="303">
                  <c:v>1.1260230999999843E-3</c:v>
                </c:pt>
                <c:pt idx="304">
                  <c:v>3.7930076999999657E-3</c:v>
                </c:pt>
                <c:pt idx="305">
                  <c:v>2.9773584999999714E-3</c:v>
                </c:pt>
                <c:pt idx="306">
                  <c:v>3.2174326000000164E-3</c:v>
                </c:pt>
                <c:pt idx="307">
                  <c:v>1.2428424999999521E-3</c:v>
                </c:pt>
                <c:pt idx="308">
                  <c:v>2.4636035000000804E-3</c:v>
                </c:pt>
                <c:pt idx="309">
                  <c:v>-1.3515479999998164E-4</c:v>
                </c:pt>
                <c:pt idx="310">
                  <c:v>3.1606048000000254E-3</c:v>
                </c:pt>
                <c:pt idx="311">
                  <c:v>4.7864566999999414E-3</c:v>
                </c:pt>
                <c:pt idx="312">
                  <c:v>4.2238404999999698E-3</c:v>
                </c:pt>
                <c:pt idx="313">
                  <c:v>7.4590739999996921E-4</c:v>
                </c:pt>
                <c:pt idx="314">
                  <c:v>4.5017488999999408E-3</c:v>
                </c:pt>
                <c:pt idx="315">
                  <c:v>3.9236233000000164E-3</c:v>
                </c:pt>
                <c:pt idx="316">
                  <c:v>4.5657001000000714E-3</c:v>
                </c:pt>
                <c:pt idx="317">
                  <c:v>4.3902454999999495E-3</c:v>
                </c:pt>
                <c:pt idx="318">
                  <c:v>5.1915975999999864E-3</c:v>
                </c:pt>
                <c:pt idx="319">
                  <c:v>2.2746093000000091E-3</c:v>
                </c:pt>
                <c:pt idx="320">
                  <c:v>2.3653667000000959E-3</c:v>
                </c:pt>
                <c:pt idx="321">
                  <c:v>1.1682821000000313E-3</c:v>
                </c:pt>
                <c:pt idx="322">
                  <c:v>2.7525351000000091E-3</c:v>
                </c:pt>
                <c:pt idx="323">
                  <c:v>1.0935261999999724E-3</c:v>
                </c:pt>
                <c:pt idx="324">
                  <c:v>5.5916832000000374E-3</c:v>
                </c:pt>
                <c:pt idx="325">
                  <c:v>2.6466562999999952E-3</c:v>
                </c:pt>
                <c:pt idx="326">
                  <c:v>3.5488172000000592E-3</c:v>
                </c:pt>
                <c:pt idx="327">
                  <c:v>3.22834360000002E-3</c:v>
                </c:pt>
                <c:pt idx="328">
                  <c:v>5.187872799999993E-3</c:v>
                </c:pt>
                <c:pt idx="329">
                  <c:v>2.8041067000000889E-3</c:v>
                </c:pt>
                <c:pt idx="330">
                  <c:v>4.900589400000049E-3</c:v>
                </c:pt>
                <c:pt idx="331">
                  <c:v>1.9582501999999024E-3</c:v>
                </c:pt>
                <c:pt idx="332">
                  <c:v>4.0240481999999633E-3</c:v>
                </c:pt>
                <c:pt idx="333">
                  <c:v>5.2584864999998893E-3</c:v>
                </c:pt>
                <c:pt idx="334">
                  <c:v>3.5182117999999507E-3</c:v>
                </c:pt>
                <c:pt idx="335">
                  <c:v>4.0097196999999748E-3</c:v>
                </c:pt>
                <c:pt idx="336">
                  <c:v>7.0803861000000093E-3</c:v>
                </c:pt>
                <c:pt idx="337">
                  <c:v>1.9714831999999038E-3</c:v>
                </c:pt>
                <c:pt idx="338">
                  <c:v>2.9180007999999335E-3</c:v>
                </c:pt>
                <c:pt idx="339">
                  <c:v>4.3355200999999899E-3</c:v>
                </c:pt>
                <c:pt idx="340">
                  <c:v>3.8119902999999011E-3</c:v>
                </c:pt>
                <c:pt idx="341">
                  <c:v>3.8249081999998636E-3</c:v>
                </c:pt>
                <c:pt idx="342">
                  <c:v>4.0765484999998958E-3</c:v>
                </c:pt>
                <c:pt idx="343">
                  <c:v>1.0116136000000164E-3</c:v>
                </c:pt>
                <c:pt idx="344">
                  <c:v>2.6144135999999212E-3</c:v>
                </c:pt>
                <c:pt idx="345">
                  <c:v>3.7643433999999293E-3</c:v>
                </c:pt>
                <c:pt idx="346">
                  <c:v>2.5645149999998802E-3</c:v>
                </c:pt>
                <c:pt idx="347">
                  <c:v>4.9461864999999494E-3</c:v>
                </c:pt>
                <c:pt idx="348">
                  <c:v>3.8128885999998948E-3</c:v>
                </c:pt>
                <c:pt idx="349">
                  <c:v>3.670076699999858E-3</c:v>
                </c:pt>
                <c:pt idx="350">
                  <c:v>5.0524642999999481E-3</c:v>
                </c:pt>
                <c:pt idx="351">
                  <c:v>-3.7482410000011572E-4</c:v>
                </c:pt>
                <c:pt idx="352">
                  <c:v>1.6457621000000046E-3</c:v>
                </c:pt>
                <c:pt idx="353">
                  <c:v>4.8577019999999638E-3</c:v>
                </c:pt>
                <c:pt idx="354">
                  <c:v>3.2374097999999817E-3</c:v>
                </c:pt>
                <c:pt idx="355">
                  <c:v>-7.4444229999998221E-4</c:v>
                </c:pt>
                <c:pt idx="356">
                  <c:v>3.1392892999998478E-3</c:v>
                </c:pt>
                <c:pt idx="357">
                  <c:v>2.663155699999864E-3</c:v>
                </c:pt>
                <c:pt idx="358">
                  <c:v>-4.3608300000008704E-4</c:v>
                </c:pt>
                <c:pt idx="359">
                  <c:v>4.9798140000001444E-4</c:v>
                </c:pt>
                <c:pt idx="360">
                  <c:v>5.3443559999993839E-4</c:v>
                </c:pt>
                <c:pt idx="361">
                  <c:v>3.0577504999999582E-3</c:v>
                </c:pt>
                <c:pt idx="362">
                  <c:v>1.5465221999999561E-3</c:v>
                </c:pt>
                <c:pt idx="363">
                  <c:v>1.9050676999999849E-3</c:v>
                </c:pt>
                <c:pt idx="364">
                  <c:v>2.4024989999998892E-4</c:v>
                </c:pt>
                <c:pt idx="365">
                  <c:v>-5.0799139999996399E-4</c:v>
                </c:pt>
                <c:pt idx="366">
                  <c:v>-1.1204773999999873E-3</c:v>
                </c:pt>
                <c:pt idx="367">
                  <c:v>2.8629899999993436E-4</c:v>
                </c:pt>
                <c:pt idx="368">
                  <c:v>1.3330393000000607E-3</c:v>
                </c:pt>
                <c:pt idx="369">
                  <c:v>4.5513316999999985E-3</c:v>
                </c:pt>
                <c:pt idx="370">
                  <c:v>4.2964970999999127E-3</c:v>
                </c:pt>
                <c:pt idx="371">
                  <c:v>2.219286199999948E-3</c:v>
                </c:pt>
                <c:pt idx="372">
                  <c:v>2.8192536000000157E-3</c:v>
                </c:pt>
                <c:pt idx="373">
                  <c:v>4.0666227999999281E-3</c:v>
                </c:pt>
                <c:pt idx="374">
                  <c:v>1.9969098000000595E-3</c:v>
                </c:pt>
                <c:pt idx="375">
                  <c:v>7.9948709999988563E-4</c:v>
                </c:pt>
                <c:pt idx="376">
                  <c:v>5.863269799999969E-3</c:v>
                </c:pt>
                <c:pt idx="377">
                  <c:v>5.1087849999992274E-4</c:v>
                </c:pt>
                <c:pt idx="378">
                  <c:v>1.2168582000000041E-3</c:v>
                </c:pt>
                <c:pt idx="379">
                  <c:v>1.6961375999999825E-3</c:v>
                </c:pt>
                <c:pt idx="380">
                  <c:v>2.6063942000000883E-3</c:v>
                </c:pt>
                <c:pt idx="381">
                  <c:v>-1.9334510000001989E-4</c:v>
                </c:pt>
                <c:pt idx="382">
                  <c:v>-8.7767980000008627E-4</c:v>
                </c:pt>
                <c:pt idx="383">
                  <c:v>-1.5924368000000977E-3</c:v>
                </c:pt>
                <c:pt idx="384">
                  <c:v>-1.0710769999999761E-3</c:v>
                </c:pt>
                <c:pt idx="385">
                  <c:v>5.0269800000002363E-4</c:v>
                </c:pt>
                <c:pt idx="386">
                  <c:v>-5.0496830000002033E-4</c:v>
                </c:pt>
                <c:pt idx="387">
                  <c:v>-2.7204872000000696E-3</c:v>
                </c:pt>
                <c:pt idx="388">
                  <c:v>-2.5725268999999842E-3</c:v>
                </c:pt>
                <c:pt idx="389">
                  <c:v>-4.169576300000033E-3</c:v>
                </c:pt>
                <c:pt idx="390">
                  <c:v>4.3265069999998129E-4</c:v>
                </c:pt>
                <c:pt idx="391">
                  <c:v>-1.3858776000000301E-3</c:v>
                </c:pt>
                <c:pt idx="392">
                  <c:v>-3.5097844999999483E-3</c:v>
                </c:pt>
                <c:pt idx="393">
                  <c:v>-2.0153558000000071E-3</c:v>
                </c:pt>
                <c:pt idx="394">
                  <c:v>-1.3876026000000381E-3</c:v>
                </c:pt>
                <c:pt idx="395">
                  <c:v>1.059320099999983E-3</c:v>
                </c:pt>
                <c:pt idx="396">
                  <c:v>-6.061041899999957E-3</c:v>
                </c:pt>
                <c:pt idx="397">
                  <c:v>-4.5188463999999984E-3</c:v>
                </c:pt>
                <c:pt idx="398">
                  <c:v>-4.5055339000000284E-3</c:v>
                </c:pt>
                <c:pt idx="399">
                  <c:v>-2.1219473999999376E-3</c:v>
                </c:pt>
                <c:pt idx="400">
                  <c:v>-8.8160199999992789E-4</c:v>
                </c:pt>
                <c:pt idx="401">
                  <c:v>3.1084606000000292E-3</c:v>
                </c:pt>
                <c:pt idx="402">
                  <c:v>-1.5379754000000581E-3</c:v>
                </c:pt>
                <c:pt idx="403">
                  <c:v>-2.4353625999999906E-3</c:v>
                </c:pt>
                <c:pt idx="404">
                  <c:v>-6.0854951000000098E-3</c:v>
                </c:pt>
                <c:pt idx="405">
                  <c:v>-5.1367364000000724E-3</c:v>
                </c:pt>
                <c:pt idx="406">
                  <c:v>1.9558073000000586E-3</c:v>
                </c:pt>
                <c:pt idx="407">
                  <c:v>-3.2639065999999816E-3</c:v>
                </c:pt>
                <c:pt idx="408">
                  <c:v>-7.7772102000000032E-3</c:v>
                </c:pt>
                <c:pt idx="409">
                  <c:v>8.28802600000067E-4</c:v>
                </c:pt>
                <c:pt idx="410">
                  <c:v>-7.986513900000056E-3</c:v>
                </c:pt>
                <c:pt idx="411">
                  <c:v>2.3191959999998568E-3</c:v>
                </c:pt>
                <c:pt idx="412">
                  <c:v>-7.5426466000000454E-3</c:v>
                </c:pt>
                <c:pt idx="413">
                  <c:v>-7.973487999999875E-4</c:v>
                </c:pt>
                <c:pt idx="414">
                  <c:v>-1.0417066100000032E-2</c:v>
                </c:pt>
                <c:pt idx="415">
                  <c:v>-4.2300729999999497E-3</c:v>
                </c:pt>
                <c:pt idx="416">
                  <c:v>-6.5123871000000184E-3</c:v>
                </c:pt>
                <c:pt idx="417">
                  <c:v>-4.6820645000000827E-3</c:v>
                </c:pt>
                <c:pt idx="418">
                  <c:v>2.4783206999999812E-3</c:v>
                </c:pt>
                <c:pt idx="419">
                  <c:v>-2.1496272000001192E-3</c:v>
                </c:pt>
                <c:pt idx="420">
                  <c:v>-6.8952150000006827E-4</c:v>
                </c:pt>
                <c:pt idx="421">
                  <c:v>-2.8089364999999721E-3</c:v>
                </c:pt>
                <c:pt idx="422">
                  <c:v>-6.3748012000000021E-3</c:v>
                </c:pt>
                <c:pt idx="423">
                  <c:v>-1.0401677000000397E-3</c:v>
                </c:pt>
                <c:pt idx="424">
                  <c:v>1.224863199999926E-3</c:v>
                </c:pt>
                <c:pt idx="425">
                  <c:v>-1.5010656000000733E-3</c:v>
                </c:pt>
                <c:pt idx="426">
                  <c:v>-2.6045790000000556E-3</c:v>
                </c:pt>
                <c:pt idx="427">
                  <c:v>1.6745398999998839E-3</c:v>
                </c:pt>
                <c:pt idx="428">
                  <c:v>-1.4955137700000065E-2</c:v>
                </c:pt>
                <c:pt idx="429">
                  <c:v>-1.3677696800000078E-2</c:v>
                </c:pt>
                <c:pt idx="430">
                  <c:v>-1.0507177300000016E-2</c:v>
                </c:pt>
                <c:pt idx="431">
                  <c:v>-1.1631970300000084E-2</c:v>
                </c:pt>
                <c:pt idx="432">
                  <c:v>-1.5262745199999983E-2</c:v>
                </c:pt>
                <c:pt idx="433">
                  <c:v>-4.1786487000000754E-3</c:v>
                </c:pt>
                <c:pt idx="434">
                  <c:v>-4.8908707999999494E-3</c:v>
                </c:pt>
                <c:pt idx="435">
                  <c:v>8.0826465000000871E-3</c:v>
                </c:pt>
                <c:pt idx="436">
                  <c:v>9.1588732000000284E-3</c:v>
                </c:pt>
                <c:pt idx="437">
                  <c:v>-5.3061786999999434E-3</c:v>
                </c:pt>
                <c:pt idx="438">
                  <c:v>-7.3228842000001015E-3</c:v>
                </c:pt>
                <c:pt idx="439">
                  <c:v>1.4071626999998532E-3</c:v>
                </c:pt>
                <c:pt idx="440">
                  <c:v>5.3358539999999221E-3</c:v>
                </c:pt>
                <c:pt idx="441">
                  <c:v>1.8464675700000009E-2</c:v>
                </c:pt>
                <c:pt idx="442">
                  <c:v>4.0268870799999912E-2</c:v>
                </c:pt>
                <c:pt idx="443">
                  <c:v>-5.6256166999999468E-3</c:v>
                </c:pt>
                <c:pt idx="444">
                  <c:v>-2.3752885799999998E-2</c:v>
                </c:pt>
                <c:pt idx="445">
                  <c:v>-1.2706984500000075E-2</c:v>
                </c:pt>
                <c:pt idx="446">
                  <c:v>-2.4357878000002002E-3</c:v>
                </c:pt>
                <c:pt idx="447">
                  <c:v>5.3878959299999946E-2</c:v>
                </c:pt>
                <c:pt idx="448">
                  <c:v>-9.9865072000001245E-3</c:v>
                </c:pt>
                <c:pt idx="449">
                  <c:v>-2.1034433000000651E-3</c:v>
                </c:pt>
                <c:pt idx="450">
                  <c:v>6.0655388999999865E-2</c:v>
                </c:pt>
                <c:pt idx="451">
                  <c:v>5.5628277699999777E-2</c:v>
                </c:pt>
                <c:pt idx="452">
                  <c:v>5.7403627999999662E-3</c:v>
                </c:pt>
                <c:pt idx="453">
                  <c:v>1.2597893299999999E-2</c:v>
                </c:pt>
                <c:pt idx="454">
                  <c:v>1.7969992199999948E-2</c:v>
                </c:pt>
                <c:pt idx="455">
                  <c:v>2.064036750000002E-2</c:v>
                </c:pt>
                <c:pt idx="456">
                  <c:v>3.6164401199999863E-2</c:v>
                </c:pt>
                <c:pt idx="457">
                  <c:v>6.5626897299999931E-2</c:v>
                </c:pt>
                <c:pt idx="458">
                  <c:v>9.3238346800000191E-2</c:v>
                </c:pt>
                <c:pt idx="459">
                  <c:v>0.14799569570000007</c:v>
                </c:pt>
                <c:pt idx="460">
                  <c:v>0.21816910600000022</c:v>
                </c:pt>
                <c:pt idx="461">
                  <c:v>0.30258186270000043</c:v>
                </c:pt>
                <c:pt idx="462">
                  <c:v>0.36435049280000043</c:v>
                </c:pt>
                <c:pt idx="463">
                  <c:v>0.40730364230000027</c:v>
                </c:pt>
                <c:pt idx="464">
                  <c:v>0.40970945520000007</c:v>
                </c:pt>
                <c:pt idx="465">
                  <c:v>0.40016338149999986</c:v>
                </c:pt>
                <c:pt idx="466">
                  <c:v>0.36505863320000054</c:v>
                </c:pt>
                <c:pt idx="467">
                  <c:v>0.30722643130000044</c:v>
                </c:pt>
                <c:pt idx="468">
                  <c:v>0.26015147179999992</c:v>
                </c:pt>
                <c:pt idx="469">
                  <c:v>0.20993991470000009</c:v>
                </c:pt>
                <c:pt idx="470">
                  <c:v>0.18324337700000026</c:v>
                </c:pt>
                <c:pt idx="471">
                  <c:v>0.15311317369999991</c:v>
                </c:pt>
                <c:pt idx="472">
                  <c:v>0.13739135380000017</c:v>
                </c:pt>
                <c:pt idx="473">
                  <c:v>0.14315942929999992</c:v>
                </c:pt>
                <c:pt idx="474">
                  <c:v>0.14809283620000008</c:v>
                </c:pt>
                <c:pt idx="475">
                  <c:v>0.17803555349999994</c:v>
                </c:pt>
                <c:pt idx="476">
                  <c:v>0.21392351219999994</c:v>
                </c:pt>
                <c:pt idx="477">
                  <c:v>0.2422182333000002</c:v>
                </c:pt>
                <c:pt idx="478">
                  <c:v>0.26155262180000027</c:v>
                </c:pt>
                <c:pt idx="479">
                  <c:v>0.28158835670000026</c:v>
                </c:pt>
                <c:pt idx="480">
                  <c:v>0.27202398200000028</c:v>
                </c:pt>
                <c:pt idx="481">
                  <c:v>0.24288976969999981</c:v>
                </c:pt>
                <c:pt idx="482">
                  <c:v>0.21168111379999976</c:v>
                </c:pt>
                <c:pt idx="483">
                  <c:v>0.18275690029999991</c:v>
                </c:pt>
                <c:pt idx="484">
                  <c:v>0.15198438320000027</c:v>
                </c:pt>
                <c:pt idx="485">
                  <c:v>0.12028469049999997</c:v>
                </c:pt>
                <c:pt idx="486">
                  <c:v>9.9166409200000069E-2</c:v>
                </c:pt>
                <c:pt idx="487">
                  <c:v>9.3735867300000095E-2</c:v>
                </c:pt>
                <c:pt idx="488">
                  <c:v>9.1525203800000066E-2</c:v>
                </c:pt>
                <c:pt idx="489">
                  <c:v>8.1564541700000312E-2</c:v>
                </c:pt>
                <c:pt idx="490">
                  <c:v>9.1469904999999796E-2</c:v>
                </c:pt>
                <c:pt idx="491">
                  <c:v>8.9732846700000077E-2</c:v>
                </c:pt>
                <c:pt idx="492">
                  <c:v>8.9335141800000073E-2</c:v>
                </c:pt>
                <c:pt idx="493">
                  <c:v>9.7234558300000065E-2</c:v>
                </c:pt>
                <c:pt idx="494">
                  <c:v>9.4006419200000024E-2</c:v>
                </c:pt>
                <c:pt idx="495">
                  <c:v>8.6415852500000001E-2</c:v>
                </c:pt>
                <c:pt idx="496">
                  <c:v>6.6508735200000058E-2</c:v>
                </c:pt>
                <c:pt idx="497">
                  <c:v>4.3015958299999879E-2</c:v>
                </c:pt>
                <c:pt idx="498">
                  <c:v>3.2265378800000279E-2</c:v>
                </c:pt>
                <c:pt idx="499">
                  <c:v>2.9151023699999556E-2</c:v>
                </c:pt>
                <c:pt idx="500">
                  <c:v>2.0444240999999773E-2</c:v>
                </c:pt>
                <c:pt idx="501">
                  <c:v>2.1220233700000202E-2</c:v>
                </c:pt>
                <c:pt idx="502">
                  <c:v>2.4219873799999691E-2</c:v>
                </c:pt>
                <c:pt idx="503">
                  <c:v>1.63618463000001E-2</c:v>
                </c:pt>
                <c:pt idx="504">
                  <c:v>1.9014659200000134E-2</c:v>
                </c:pt>
                <c:pt idx="505">
                  <c:v>6.0190214999999523E-3</c:v>
                </c:pt>
                <c:pt idx="506">
                  <c:v>-1.7999158000001625E-3</c:v>
                </c:pt>
                <c:pt idx="507">
                  <c:v>2.6727332999999555E-3</c:v>
                </c:pt>
                <c:pt idx="508">
                  <c:v>1.1953962800000158E-2</c:v>
                </c:pt>
                <c:pt idx="509">
                  <c:v>-5.9543842999999486E-3</c:v>
                </c:pt>
                <c:pt idx="510">
                  <c:v>-1.6745781999999945E-2</c:v>
                </c:pt>
                <c:pt idx="511">
                  <c:v>-1.9610561300000127E-2</c:v>
                </c:pt>
                <c:pt idx="512">
                  <c:v>-3.1783284199999651E-2</c:v>
                </c:pt>
                <c:pt idx="513">
                  <c:v>-1.3782313699999721E-2</c:v>
                </c:pt>
                <c:pt idx="514">
                  <c:v>-3.1328681799999807E-2</c:v>
                </c:pt>
                <c:pt idx="515">
                  <c:v>-6.622354500000256E-3</c:v>
                </c:pt>
                <c:pt idx="516">
                  <c:v>-3.5175722800000045E-2</c:v>
                </c:pt>
                <c:pt idx="517">
                  <c:v>-2.9971248699999939E-2</c:v>
                </c:pt>
                <c:pt idx="518">
                  <c:v>-1.3782676200000189E-2</c:v>
                </c:pt>
                <c:pt idx="519">
                  <c:v>-9.1407993000000021E-3</c:v>
                </c:pt>
                <c:pt idx="520">
                  <c:v>-2.5859349999997083E-3</c:v>
                </c:pt>
                <c:pt idx="521">
                  <c:v>3.1900297700000052E-2</c:v>
                </c:pt>
                <c:pt idx="522">
                  <c:v>5.809496380000042E-2</c:v>
                </c:pt>
                <c:pt idx="523">
                  <c:v>0.10213088530000003</c:v>
                </c:pt>
                <c:pt idx="524">
                  <c:v>0.20887629420000001</c:v>
                </c:pt>
                <c:pt idx="525">
                  <c:v>0.31572986050000051</c:v>
                </c:pt>
                <c:pt idx="526">
                  <c:v>0.32296014020000008</c:v>
                </c:pt>
                <c:pt idx="527">
                  <c:v>0.32148400530000076</c:v>
                </c:pt>
                <c:pt idx="528">
                  <c:v>0.32339523780000057</c:v>
                </c:pt>
                <c:pt idx="529">
                  <c:v>0.24222275770000021</c:v>
                </c:pt>
                <c:pt idx="530">
                  <c:v>0.15590154500000011</c:v>
                </c:pt>
                <c:pt idx="531">
                  <c:v>0.13750713070000006</c:v>
                </c:pt>
                <c:pt idx="532">
                  <c:v>0.12242474580000018</c:v>
                </c:pt>
                <c:pt idx="533">
                  <c:v>9.7780738299999947E-2</c:v>
                </c:pt>
                <c:pt idx="534">
                  <c:v>9.2040141199999703E-2</c:v>
                </c:pt>
                <c:pt idx="535">
                  <c:v>0.13736871950000021</c:v>
                </c:pt>
                <c:pt idx="536">
                  <c:v>9.7422280199999975E-2</c:v>
                </c:pt>
                <c:pt idx="537">
                  <c:v>8.2675884300000058E-2</c:v>
                </c:pt>
                <c:pt idx="538">
                  <c:v>8.1447262800000031E-2</c:v>
                </c:pt>
                <c:pt idx="539">
                  <c:v>9.4529155700000103E-2</c:v>
                </c:pt>
                <c:pt idx="540">
                  <c:v>2.1335626999999541E-2</c:v>
                </c:pt>
                <c:pt idx="541">
                  <c:v>1.0059080699999837E-2</c:v>
                </c:pt>
                <c:pt idx="542">
                  <c:v>-2.6751941199999296E-2</c:v>
                </c:pt>
                <c:pt idx="543">
                  <c:v>-0.23617738170000024</c:v>
                </c:pt>
                <c:pt idx="544">
                  <c:v>-0.11205364480000068</c:v>
                </c:pt>
                <c:pt idx="545">
                  <c:v>-6.0223035500000077E-2</c:v>
                </c:pt>
                <c:pt idx="546">
                  <c:v>-0.27574389679999967</c:v>
                </c:pt>
                <c:pt idx="547">
                  <c:v>-0.17378642470000041</c:v>
                </c:pt>
                <c:pt idx="548">
                  <c:v>-0.43832917520000048</c:v>
                </c:pt>
                <c:pt idx="549">
                  <c:v>-5.7387137163000004</c:v>
                </c:pt>
                <c:pt idx="550">
                  <c:v>-0.3682611700000003</c:v>
                </c:pt>
                <c:pt idx="551">
                  <c:v>-0.58974935130000061</c:v>
                </c:pt>
                <c:pt idx="552">
                  <c:v>-0.21064428820000011</c:v>
                </c:pt>
                <c:pt idx="553">
                  <c:v>-5.0593437307000046</c:v>
                </c:pt>
                <c:pt idx="554">
                  <c:v>-4.8902798807999996</c:v>
                </c:pt>
                <c:pt idx="555">
                  <c:v>-0.72680297650000103</c:v>
                </c:pt>
                <c:pt idx="556">
                  <c:v>-1.1283932098</c:v>
                </c:pt>
                <c:pt idx="557">
                  <c:v>-5.1823871186999959</c:v>
                </c:pt>
                <c:pt idx="558">
                  <c:v>-5.0931070431999954</c:v>
                </c:pt>
                <c:pt idx="559">
                  <c:v>-1.2684127833000007</c:v>
                </c:pt>
                <c:pt idx="560">
                  <c:v>-5.1261257489999936</c:v>
                </c:pt>
                <c:pt idx="561">
                  <c:v>-5.0320339213</c:v>
                </c:pt>
                <c:pt idx="562">
                  <c:v>-5.1265987451999955</c:v>
                </c:pt>
                <c:pt idx="563">
                  <c:v>-4.9925586207000006</c:v>
                </c:pt>
                <c:pt idx="564">
                  <c:v>-4.8591263098000006</c:v>
                </c:pt>
                <c:pt idx="565">
                  <c:v>-4.4541002724999919</c:v>
                </c:pt>
                <c:pt idx="566">
                  <c:v>-4.7452129387999955</c:v>
                </c:pt>
                <c:pt idx="567">
                  <c:v>-4.2788019136999997</c:v>
                </c:pt>
                <c:pt idx="568">
                  <c:v>-4.5443205132000006</c:v>
                </c:pt>
                <c:pt idx="569">
                  <c:v>-4.3527795742999951</c:v>
                </c:pt>
                <c:pt idx="570">
                  <c:v>0.33379383000000001</c:v>
                </c:pt>
                <c:pt idx="571">
                  <c:v>0.33470798070000035</c:v>
                </c:pt>
                <c:pt idx="572">
                  <c:v>0.33562371680000042</c:v>
                </c:pt>
                <c:pt idx="573">
                  <c:v>0.33654103829999998</c:v>
                </c:pt>
                <c:pt idx="574">
                  <c:v>0.3374599452000005</c:v>
                </c:pt>
                <c:pt idx="575">
                  <c:v>0.33838043750000057</c:v>
                </c:pt>
                <c:pt idx="576">
                  <c:v>0.33930251520000076</c:v>
                </c:pt>
                <c:pt idx="577">
                  <c:v>0.34022617830000035</c:v>
                </c:pt>
                <c:pt idx="578">
                  <c:v>0.34115142679999999</c:v>
                </c:pt>
                <c:pt idx="579">
                  <c:v>0.34207826070000041</c:v>
                </c:pt>
                <c:pt idx="580">
                  <c:v>0.34300668000000034</c:v>
                </c:pt>
                <c:pt idx="581">
                  <c:v>0.34393668470000022</c:v>
                </c:pt>
                <c:pt idx="582">
                  <c:v>0.34486827480000043</c:v>
                </c:pt>
                <c:pt idx="583">
                  <c:v>0.34580145029999998</c:v>
                </c:pt>
                <c:pt idx="584">
                  <c:v>0.34673621119999998</c:v>
                </c:pt>
                <c:pt idx="585">
                  <c:v>0.34767255749999998</c:v>
                </c:pt>
                <c:pt idx="586">
                  <c:v>0.34861048920000043</c:v>
                </c:pt>
                <c:pt idx="587">
                  <c:v>0.34955000630000027</c:v>
                </c:pt>
                <c:pt idx="588">
                  <c:v>0.35049110880000001</c:v>
                </c:pt>
                <c:pt idx="589">
                  <c:v>0.35143379669999997</c:v>
                </c:pt>
                <c:pt idx="590">
                  <c:v>0.35237807000000054</c:v>
                </c:pt>
                <c:pt idx="591">
                  <c:v>0.35332392870000023</c:v>
                </c:pt>
                <c:pt idx="592">
                  <c:v>0.35427137279999998</c:v>
                </c:pt>
                <c:pt idx="593">
                  <c:v>0.35522040230000035</c:v>
                </c:pt>
                <c:pt idx="594">
                  <c:v>0.35617101720000027</c:v>
                </c:pt>
                <c:pt idx="595">
                  <c:v>0.35712321749999998</c:v>
                </c:pt>
                <c:pt idx="596">
                  <c:v>0.35807700320000041</c:v>
                </c:pt>
                <c:pt idx="597">
                  <c:v>0.35903237430000035</c:v>
                </c:pt>
                <c:pt idx="598">
                  <c:v>0.35998933080000034</c:v>
                </c:pt>
                <c:pt idx="599">
                  <c:v>0.36094787270000034</c:v>
                </c:pt>
                <c:pt idx="600">
                  <c:v>0.3619080000000003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CCD4-4612-91C2-1ED668B279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364304"/>
        <c:axId val="303364696"/>
      </c:scatterChart>
      <c:valAx>
        <c:axId val="303364304"/>
        <c:scaling>
          <c:orientation val="minMax"/>
          <c:max val="345"/>
          <c:min val="3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CA"/>
                  <a:t>Wavelength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03364696"/>
        <c:crosses val="autoZero"/>
        <c:crossBetween val="midCat"/>
        <c:majorUnit val="20"/>
      </c:valAx>
      <c:valAx>
        <c:axId val="303364696"/>
        <c:scaling>
          <c:orientation val="minMax"/>
          <c:max val="0.5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/>
                  <a:t>Absorbance, </a:t>
                </a:r>
              </a:p>
            </c:rich>
          </c:tx>
          <c:overlay val="0"/>
        </c:title>
        <c:numFmt formatCode="#,##0.00" sourceLinked="0"/>
        <c:majorTickMark val="out"/>
        <c:minorTickMark val="none"/>
        <c:tickLblPos val="nextTo"/>
        <c:crossAx val="303364304"/>
        <c:crosses val="autoZero"/>
        <c:crossBetween val="midCat"/>
        <c:majorUnit val="0.1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00" i="1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488186191124902"/>
          <c:y val="4.6352652026127844E-2"/>
          <c:w val="0.64765215348769589"/>
          <c:h val="0.67472411808737365"/>
        </c:manualLayout>
      </c:layout>
      <c:scatterChart>
        <c:scatterStyle val="lineMarker"/>
        <c:varyColors val="0"/>
        <c:ser>
          <c:idx val="2"/>
          <c:order val="0"/>
          <c:spPr>
            <a:ln w="19050">
              <a:noFill/>
            </a:ln>
          </c:spPr>
          <c:marker>
            <c:symbol val="square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K$18:$K$26</c:f>
                <c:numCache>
                  <c:formatCode>General</c:formatCode>
                  <c:ptCount val="9"/>
                  <c:pt idx="0">
                    <c:v>3.0753283487147509E-2</c:v>
                  </c:pt>
                  <c:pt idx="1">
                    <c:v>4.4334520941678897E-2</c:v>
                  </c:pt>
                  <c:pt idx="2">
                    <c:v>7.0933731688324064E-3</c:v>
                  </c:pt>
                  <c:pt idx="3">
                    <c:v>5.0827877844026842E-2</c:v>
                  </c:pt>
                  <c:pt idx="4">
                    <c:v>4.5235645767682325E-2</c:v>
                  </c:pt>
                  <c:pt idx="5">
                    <c:v>2.5923909681267478E-2</c:v>
                  </c:pt>
                  <c:pt idx="6">
                    <c:v>3.7757240247744892E-2</c:v>
                  </c:pt>
                  <c:pt idx="7">
                    <c:v>4.6844926075588315E-2</c:v>
                  </c:pt>
                  <c:pt idx="8">
                    <c:v>0.10553554395073106</c:v>
                  </c:pt>
                </c:numCache>
              </c:numRef>
            </c:plus>
            <c:minus>
              <c:numRef>
                <c:f>Sheet1!$K$18:$K$26</c:f>
                <c:numCache>
                  <c:formatCode>General</c:formatCode>
                  <c:ptCount val="9"/>
                  <c:pt idx="0">
                    <c:v>3.0753283487147509E-2</c:v>
                  </c:pt>
                  <c:pt idx="1">
                    <c:v>4.4334520941678897E-2</c:v>
                  </c:pt>
                  <c:pt idx="2">
                    <c:v>7.0933731688324064E-3</c:v>
                  </c:pt>
                  <c:pt idx="3">
                    <c:v>5.0827877844026842E-2</c:v>
                  </c:pt>
                  <c:pt idx="4">
                    <c:v>4.5235645767682325E-2</c:v>
                  </c:pt>
                  <c:pt idx="5">
                    <c:v>2.5923909681267478E-2</c:v>
                  </c:pt>
                  <c:pt idx="6">
                    <c:v>3.7757240247744892E-2</c:v>
                  </c:pt>
                  <c:pt idx="7">
                    <c:v>4.6844926075588315E-2</c:v>
                  </c:pt>
                  <c:pt idx="8">
                    <c:v>0.10553554395073106</c:v>
                  </c:pt>
                </c:numCache>
              </c:numRef>
            </c:minus>
          </c:errBars>
          <c:xVal>
            <c:numRef>
              <c:f>Sheet1!$B$18:$B$26</c:f>
              <c:numCache>
                <c:formatCode>General</c:formatCode>
                <c:ptCount val="9"/>
                <c:pt idx="0">
                  <c:v>0</c:v>
                </c:pt>
                <c:pt idx="1">
                  <c:v>3.0000000000000002E-2</c:v>
                </c:pt>
                <c:pt idx="2">
                  <c:v>0.05</c:v>
                </c:pt>
                <c:pt idx="3">
                  <c:v>8.0000000000000029E-2</c:v>
                </c:pt>
                <c:pt idx="4">
                  <c:v>9.0000000000000024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2000000000000002</c:v>
                </c:pt>
                <c:pt idx="8">
                  <c:v>0.15000000000000005</c:v>
                </c:pt>
              </c:numCache>
            </c:numRef>
          </c:xVal>
          <c:yVal>
            <c:numRef>
              <c:f>Sheet1!$J$18:$J$26</c:f>
              <c:numCache>
                <c:formatCode>General</c:formatCode>
                <c:ptCount val="9"/>
                <c:pt idx="0">
                  <c:v>3.1880422104149916E-2</c:v>
                </c:pt>
                <c:pt idx="1">
                  <c:v>0</c:v>
                </c:pt>
                <c:pt idx="2">
                  <c:v>4.7795438486076328E-3</c:v>
                </c:pt>
                <c:pt idx="3">
                  <c:v>5.6738746879311512E-2</c:v>
                </c:pt>
                <c:pt idx="4">
                  <c:v>3.2246701636701715E-2</c:v>
                </c:pt>
                <c:pt idx="5">
                  <c:v>6.4267916143945114E-2</c:v>
                </c:pt>
                <c:pt idx="6">
                  <c:v>6.5524873661097896E-2</c:v>
                </c:pt>
                <c:pt idx="7">
                  <c:v>6.6258742449986099E-2</c:v>
                </c:pt>
                <c:pt idx="8">
                  <c:v>0.3732252857708113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3073-4C40-88CE-3C0174A0A25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365480"/>
        <c:axId val="303365872"/>
      </c:scatterChart>
      <c:valAx>
        <c:axId val="303365480"/>
        <c:scaling>
          <c:orientation val="minMax"/>
          <c:max val="0.16000000000000003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i="1"/>
                </a:pPr>
                <a:r>
                  <a:rPr lang="en-US" i="1" dirty="0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33665789356183601"/>
              <c:y val="0.820752253614828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0_);[Red]\(#,##0.0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3365872"/>
        <c:crossesAt val="0"/>
        <c:crossBetween val="midCat"/>
      </c:valAx>
      <c:valAx>
        <c:axId val="303365872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i="1"/>
                </a:pPr>
                <a:r>
                  <a:rPr lang="en-US" i="1" dirty="0"/>
                  <a:t>Loading Capcity, </a:t>
                </a:r>
                <a:r>
                  <a:rPr lang="en-US" i="1" dirty="0">
                    <a:latin typeface="Symbol" pitchFamily="18" charset="2"/>
                  </a:rPr>
                  <a:t>m</a:t>
                </a:r>
                <a:r>
                  <a:rPr lang="en-US" i="1" dirty="0"/>
                  <a:t>mol/g </a:t>
                </a:r>
              </a:p>
            </c:rich>
          </c:tx>
          <c:layout>
            <c:manualLayout>
              <c:xMode val="edge"/>
              <c:yMode val="edge"/>
              <c:x val="1.1199911602962482E-2"/>
              <c:y val="8.4850607115547108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3365480"/>
        <c:crosses val="autoZero"/>
        <c:crossBetween val="midCat"/>
        <c:majorUnit val="0.1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717361002626362"/>
          <c:y val="4.3851691469902587E-2"/>
          <c:w val="0.63595466051921379"/>
          <c:h val="0.6918911361899435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12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C$30:$C$39</c:f>
                <c:numCache>
                  <c:formatCode>General</c:formatCode>
                  <c:ptCount val="10"/>
                  <c:pt idx="0">
                    <c:v>8.8737359272226244E-4</c:v>
                  </c:pt>
                  <c:pt idx="1">
                    <c:v>5.9967362742826809E-4</c:v>
                  </c:pt>
                  <c:pt idx="2">
                    <c:v>3.4593475717524053E-4</c:v>
                  </c:pt>
                  <c:pt idx="3">
                    <c:v>1.5500248512587184E-3</c:v>
                  </c:pt>
                  <c:pt idx="4">
                    <c:v>1.2506105742522279E-3</c:v>
                  </c:pt>
                  <c:pt idx="5">
                    <c:v>1.9344338235683422E-3</c:v>
                  </c:pt>
                  <c:pt idx="6">
                    <c:v>2.2264627184428089E-3</c:v>
                  </c:pt>
                  <c:pt idx="7">
                    <c:v>6.1656744967400088E-3</c:v>
                  </c:pt>
                  <c:pt idx="8">
                    <c:v>1.4205473461783883E-2</c:v>
                  </c:pt>
                  <c:pt idx="9">
                    <c:v>6.3359917091306934E-3</c:v>
                  </c:pt>
                </c:numCache>
              </c:numRef>
            </c:plus>
            <c:minus>
              <c:numRef>
                <c:f>Sheet1!$C$30:$C$39</c:f>
                <c:numCache>
                  <c:formatCode>General</c:formatCode>
                  <c:ptCount val="10"/>
                  <c:pt idx="0">
                    <c:v>8.8737359272226244E-4</c:v>
                  </c:pt>
                  <c:pt idx="1">
                    <c:v>5.9967362742826809E-4</c:v>
                  </c:pt>
                  <c:pt idx="2">
                    <c:v>3.4593475717524053E-4</c:v>
                  </c:pt>
                  <c:pt idx="3">
                    <c:v>1.5500248512587184E-3</c:v>
                  </c:pt>
                  <c:pt idx="4">
                    <c:v>1.2506105742522279E-3</c:v>
                  </c:pt>
                  <c:pt idx="5">
                    <c:v>1.9344338235683422E-3</c:v>
                  </c:pt>
                  <c:pt idx="6">
                    <c:v>2.2264627184428089E-3</c:v>
                  </c:pt>
                  <c:pt idx="7">
                    <c:v>6.1656744967400088E-3</c:v>
                  </c:pt>
                  <c:pt idx="8">
                    <c:v>1.4205473461783883E-2</c:v>
                  </c:pt>
                  <c:pt idx="9">
                    <c:v>6.3359917091306934E-3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1!$A$30:$A$39</c:f>
              <c:numCache>
                <c:formatCode>General</c:formatCode>
                <c:ptCount val="10"/>
                <c:pt idx="0">
                  <c:v>0</c:v>
                </c:pt>
                <c:pt idx="1">
                  <c:v>2.5000000000000001E-2</c:v>
                </c:pt>
                <c:pt idx="2">
                  <c:v>0.05</c:v>
                </c:pt>
                <c:pt idx="3">
                  <c:v>0.05</c:v>
                </c:pt>
                <c:pt idx="4">
                  <c:v>7.5000000000000011E-2</c:v>
                </c:pt>
                <c:pt idx="5">
                  <c:v>9.0000000000000024E-2</c:v>
                </c:pt>
                <c:pt idx="6">
                  <c:v>0.1</c:v>
                </c:pt>
                <c:pt idx="7">
                  <c:v>0.12000000000000002</c:v>
                </c:pt>
                <c:pt idx="8">
                  <c:v>0.12000000000000002</c:v>
                </c:pt>
                <c:pt idx="9">
                  <c:v>0.15000000000000005</c:v>
                </c:pt>
              </c:numCache>
            </c:numRef>
          </c:xVal>
          <c:yVal>
            <c:numRef>
              <c:f>Sheet1!$B$30:$B$39</c:f>
              <c:numCache>
                <c:formatCode>General</c:formatCode>
                <c:ptCount val="10"/>
                <c:pt idx="0">
                  <c:v>4.9625030076000332E-2</c:v>
                </c:pt>
                <c:pt idx="1">
                  <c:v>5.9906514521974076E-2</c:v>
                </c:pt>
                <c:pt idx="2">
                  <c:v>7.4406249442018499E-2</c:v>
                </c:pt>
                <c:pt idx="3">
                  <c:v>0.11298654602301797</c:v>
                </c:pt>
                <c:pt idx="4">
                  <c:v>0.12635047293779111</c:v>
                </c:pt>
                <c:pt idx="5">
                  <c:v>0.12716423096789486</c:v>
                </c:pt>
                <c:pt idx="6">
                  <c:v>0.1726155978097339</c:v>
                </c:pt>
                <c:pt idx="7">
                  <c:v>0.33092372095382289</c:v>
                </c:pt>
                <c:pt idx="8">
                  <c:v>0.27603460200485425</c:v>
                </c:pt>
                <c:pt idx="9">
                  <c:v>0.4917425395630665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3E7-4892-9BA0-C6A7664F94C1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12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O$18:$O$26</c:f>
                <c:numCache>
                  <c:formatCode>General</c:formatCode>
                  <c:ptCount val="9"/>
                  <c:pt idx="0">
                    <c:v>7.5496916360208333E-2</c:v>
                  </c:pt>
                  <c:pt idx="1">
                    <c:v>6.8212333437424832E-2</c:v>
                  </c:pt>
                  <c:pt idx="2">
                    <c:v>1.7413678804830551E-2</c:v>
                  </c:pt>
                  <c:pt idx="3">
                    <c:v>0.12477848240045956</c:v>
                  </c:pt>
                  <c:pt idx="4">
                    <c:v>0.11104998809151534</c:v>
                  </c:pt>
                  <c:pt idx="5">
                    <c:v>6.3641179705386297E-2</c:v>
                  </c:pt>
                  <c:pt idx="6">
                    <c:v>9.2691084845219832E-2</c:v>
                  </c:pt>
                  <c:pt idx="7">
                    <c:v>0.11500064594100594</c:v>
                  </c:pt>
                  <c:pt idx="8">
                    <c:v>0.25908154288654339</c:v>
                  </c:pt>
                </c:numCache>
              </c:numRef>
            </c:plus>
            <c:minus>
              <c:numRef>
                <c:f>Sheet1!$O$18:$O$26</c:f>
                <c:numCache>
                  <c:formatCode>General</c:formatCode>
                  <c:ptCount val="9"/>
                  <c:pt idx="0">
                    <c:v>7.5496916360208333E-2</c:v>
                  </c:pt>
                  <c:pt idx="1">
                    <c:v>6.8212333437424832E-2</c:v>
                  </c:pt>
                  <c:pt idx="2">
                    <c:v>1.7413678804830551E-2</c:v>
                  </c:pt>
                  <c:pt idx="3">
                    <c:v>0.12477848240045956</c:v>
                  </c:pt>
                  <c:pt idx="4">
                    <c:v>0.11104998809151534</c:v>
                  </c:pt>
                  <c:pt idx="5">
                    <c:v>6.3641179705386297E-2</c:v>
                  </c:pt>
                  <c:pt idx="6">
                    <c:v>9.2691084845219832E-2</c:v>
                  </c:pt>
                  <c:pt idx="7">
                    <c:v>0.11500064594100594</c:v>
                  </c:pt>
                  <c:pt idx="8">
                    <c:v>0.25908154288654339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1!$B$18:$B$26</c:f>
              <c:numCache>
                <c:formatCode>General</c:formatCode>
                <c:ptCount val="9"/>
                <c:pt idx="0">
                  <c:v>0</c:v>
                </c:pt>
                <c:pt idx="1">
                  <c:v>3.0000000000000002E-2</c:v>
                </c:pt>
                <c:pt idx="2">
                  <c:v>0.05</c:v>
                </c:pt>
                <c:pt idx="3">
                  <c:v>8.0000000000000029E-2</c:v>
                </c:pt>
                <c:pt idx="4">
                  <c:v>9.0000000000000024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2000000000000002</c:v>
                </c:pt>
                <c:pt idx="8">
                  <c:v>0.15000000000000005</c:v>
                </c:pt>
              </c:numCache>
            </c:numRef>
          </c:xVal>
          <c:yVal>
            <c:numRef>
              <c:f>Sheet1!$N$18:$N$26</c:f>
              <c:numCache>
                <c:formatCode>General</c:formatCode>
                <c:ptCount val="9"/>
                <c:pt idx="0">
                  <c:v>5.5340972525469385E-2</c:v>
                </c:pt>
                <c:pt idx="1">
                  <c:v>0</c:v>
                </c:pt>
                <c:pt idx="2">
                  <c:v>8.2967723559607548E-3</c:v>
                </c:pt>
                <c:pt idx="3">
                  <c:v>9.849234184916289E-2</c:v>
                </c:pt>
                <c:pt idx="4">
                  <c:v>5.5976794268398994E-2</c:v>
                </c:pt>
                <c:pt idx="5">
                  <c:v>0.11156216721259354</c:v>
                </c:pt>
                <c:pt idx="6">
                  <c:v>0.11374410982286355</c:v>
                </c:pt>
                <c:pt idx="7">
                  <c:v>0.11501802684787917</c:v>
                </c:pt>
                <c:pt idx="8">
                  <c:v>0.6478788209947918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3E7-4892-9BA0-C6A7664F94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366656"/>
        <c:axId val="303367048"/>
      </c:scatterChart>
      <c:valAx>
        <c:axId val="303366656"/>
        <c:scaling>
          <c:orientation val="minMax"/>
          <c:max val="0.16000000000000003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i="1"/>
                </a:pPr>
                <a:r>
                  <a:rPr lang="en-US" i="1" dirty="0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37878127489455288"/>
              <c:y val="0.8415527590541186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0_);[Red]\(#,##0.0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3367048"/>
        <c:crossesAt val="0"/>
        <c:crossBetween val="midCat"/>
        <c:majorUnit val="5.0000000000000017E-2"/>
      </c:valAx>
      <c:valAx>
        <c:axId val="303367048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i="1" dirty="0"/>
                  <a:t>K</a:t>
                </a:r>
                <a:r>
                  <a:rPr lang="en-US" baseline="-25000" dirty="0"/>
                  <a:t>B</a:t>
                </a:r>
                <a:r>
                  <a:rPr lang="en-US" b="0" baseline="0" dirty="0"/>
                  <a:t>, </a:t>
                </a:r>
                <a:r>
                  <a:rPr lang="en-US" b="1" i="1" baseline="0" dirty="0"/>
                  <a:t>L</a:t>
                </a:r>
                <a:r>
                  <a:rPr lang="en-US" b="1" baseline="0" dirty="0"/>
                  <a:t>/</a:t>
                </a:r>
                <a:r>
                  <a:rPr lang="en-US" b="1" i="1" baseline="0" dirty="0"/>
                  <a:t>g</a:t>
                </a:r>
                <a:endParaRPr lang="en-US" b="1" i="1" baseline="-25000" dirty="0"/>
              </a:p>
            </c:rich>
          </c:tx>
          <c:layout>
            <c:manualLayout>
              <c:xMode val="edge"/>
              <c:yMode val="edge"/>
              <c:x val="3.6134295619858262E-4"/>
              <c:y val="0.2785524907407584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3366656"/>
        <c:crosses val="autoZero"/>
        <c:crossBetween val="midCat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9702527245003707"/>
          <c:y val="5.4795965241222731E-2"/>
          <c:w val="0.60763921740335824"/>
          <c:h val="0.66674088574594048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F$5:$F$255</c:f>
              <c:numCache>
                <c:formatCode>General</c:formatCode>
                <c:ptCount val="251"/>
                <c:pt idx="0">
                  <c:v>0</c:v>
                </c:pt>
                <c:pt idx="1">
                  <c:v>1130.1135831066131</c:v>
                </c:pt>
                <c:pt idx="2">
                  <c:v>1730.3942420687413</c:v>
                </c:pt>
                <c:pt idx="3">
                  <c:v>1875.3410089109673</c:v>
                </c:pt>
                <c:pt idx="4">
                  <c:v>1001.4169832513835</c:v>
                </c:pt>
                <c:pt idx="5">
                  <c:v>1477.3758774929522</c:v>
                </c:pt>
                <c:pt idx="6">
                  <c:v>1664.5086443850944</c:v>
                </c:pt>
                <c:pt idx="7">
                  <c:v>2479.3170731098526</c:v>
                </c:pt>
                <c:pt idx="8">
                  <c:v>3776.4039208247032</c:v>
                </c:pt>
                <c:pt idx="9">
                  <c:v>4260.0703781544071</c:v>
                </c:pt>
                <c:pt idx="10">
                  <c:v>6073.7261922472144</c:v>
                </c:pt>
                <c:pt idx="11">
                  <c:v>7631.6406565659126</c:v>
                </c:pt>
                <c:pt idx="12">
                  <c:v>10541.454707835164</c:v>
                </c:pt>
                <c:pt idx="13">
                  <c:v>13761.004269275893</c:v>
                </c:pt>
                <c:pt idx="14">
                  <c:v>16936.818464218861</c:v>
                </c:pt>
                <c:pt idx="15">
                  <c:v>18507.089909392704</c:v>
                </c:pt>
                <c:pt idx="16">
                  <c:v>18789.273839602625</c:v>
                </c:pt>
                <c:pt idx="17">
                  <c:v>18293.529025385014</c:v>
                </c:pt>
                <c:pt idx="18">
                  <c:v>21791.180623318272</c:v>
                </c:pt>
                <c:pt idx="19">
                  <c:v>37134.351352719466</c:v>
                </c:pt>
                <c:pt idx="20">
                  <c:v>81191.645205002118</c:v>
                </c:pt>
                <c:pt idx="21">
                  <c:v>154547.61051144448</c:v>
                </c:pt>
                <c:pt idx="22">
                  <c:v>199561.68870389136</c:v>
                </c:pt>
                <c:pt idx="23">
                  <c:v>177700.83713291568</c:v>
                </c:pt>
                <c:pt idx="24">
                  <c:v>129144.21701679855</c:v>
                </c:pt>
                <c:pt idx="25">
                  <c:v>99539.643396849962</c:v>
                </c:pt>
                <c:pt idx="26">
                  <c:v>98430.042922996276</c:v>
                </c:pt>
                <c:pt idx="27">
                  <c:v>112298.78557192421</c:v>
                </c:pt>
                <c:pt idx="28">
                  <c:v>122010.08376427129</c:v>
                </c:pt>
                <c:pt idx="29">
                  <c:v>118019.61051144447</c:v>
                </c:pt>
                <c:pt idx="30">
                  <c:v>111922.1967754786</c:v>
                </c:pt>
                <c:pt idx="31">
                  <c:v>120331.42533030477</c:v>
                </c:pt>
                <c:pt idx="32">
                  <c:v>143709.81785827325</c:v>
                </c:pt>
                <c:pt idx="33">
                  <c:v>155189.37689179543</c:v>
                </c:pt>
                <c:pt idx="34">
                  <c:v>146471.19930789009</c:v>
                </c:pt>
                <c:pt idx="35">
                  <c:v>126325.67256071688</c:v>
                </c:pt>
                <c:pt idx="36">
                  <c:v>126621.91725871751</c:v>
                </c:pt>
                <c:pt idx="37">
                  <c:v>137955.68869490552</c:v>
                </c:pt>
                <c:pt idx="38">
                  <c:v>150458.55448468658</c:v>
                </c:pt>
                <c:pt idx="39">
                  <c:v>158026.55855587448</c:v>
                </c:pt>
                <c:pt idx="40">
                  <c:v>158079.29869036272</c:v>
                </c:pt>
                <c:pt idx="41">
                  <c:v>174262.69024266783</c:v>
                </c:pt>
                <c:pt idx="42">
                  <c:v>196088.78923954771</c:v>
                </c:pt>
                <c:pt idx="43">
                  <c:v>194156.65249691735</c:v>
                </c:pt>
                <c:pt idx="44">
                  <c:v>185765.39884042632</c:v>
                </c:pt>
                <c:pt idx="45">
                  <c:v>169451.02147996906</c:v>
                </c:pt>
                <c:pt idx="46">
                  <c:v>149529.84486274113</c:v>
                </c:pt>
                <c:pt idx="47">
                  <c:v>132755.1068660859</c:v>
                </c:pt>
                <c:pt idx="48">
                  <c:v>122732.10705259218</c:v>
                </c:pt>
                <c:pt idx="49">
                  <c:v>113563.24437630731</c:v>
                </c:pt>
                <c:pt idx="50">
                  <c:v>110410.87304735043</c:v>
                </c:pt>
                <c:pt idx="51">
                  <c:v>106394.87304735043</c:v>
                </c:pt>
                <c:pt idx="52">
                  <c:v>102253.18738287198</c:v>
                </c:pt>
                <c:pt idx="53">
                  <c:v>100859.50716880914</c:v>
                </c:pt>
                <c:pt idx="54">
                  <c:v>94459.961733469754</c:v>
                </c:pt>
                <c:pt idx="55">
                  <c:v>93331.342987594529</c:v>
                </c:pt>
                <c:pt idx="56">
                  <c:v>89422.832132691023</c:v>
                </c:pt>
                <c:pt idx="57">
                  <c:v>83677.629272396007</c:v>
                </c:pt>
                <c:pt idx="58">
                  <c:v>80835.984063599812</c:v>
                </c:pt>
                <c:pt idx="59">
                  <c:v>78957.39599780344</c:v>
                </c:pt>
                <c:pt idx="60">
                  <c:v>79151.179821281505</c:v>
                </c:pt>
                <c:pt idx="61">
                  <c:v>77091.824237326218</c:v>
                </c:pt>
                <c:pt idx="62">
                  <c:v>77467.658609689737</c:v>
                </c:pt>
                <c:pt idx="63">
                  <c:v>76664.749396700223</c:v>
                </c:pt>
                <c:pt idx="64">
                  <c:v>73288.517311734016</c:v>
                </c:pt>
                <c:pt idx="65">
                  <c:v>74133.915919426887</c:v>
                </c:pt>
                <c:pt idx="66">
                  <c:v>71408.255096722642</c:v>
                </c:pt>
                <c:pt idx="67">
                  <c:v>69200.592319097399</c:v>
                </c:pt>
                <c:pt idx="68">
                  <c:v>67090.993841200077</c:v>
                </c:pt>
                <c:pt idx="69">
                  <c:v>62671.592614631954</c:v>
                </c:pt>
                <c:pt idx="70">
                  <c:v>56578.520088860045</c:v>
                </c:pt>
                <c:pt idx="71">
                  <c:v>52654.01518258742</c:v>
                </c:pt>
                <c:pt idx="72">
                  <c:v>44111.281271497399</c:v>
                </c:pt>
                <c:pt idx="73">
                  <c:v>41024.195621895509</c:v>
                </c:pt>
                <c:pt idx="74">
                  <c:v>35564.429791578259</c:v>
                </c:pt>
                <c:pt idx="75">
                  <c:v>32849.792200783748</c:v>
                </c:pt>
                <c:pt idx="76">
                  <c:v>31180.349768115215</c:v>
                </c:pt>
                <c:pt idx="77">
                  <c:v>28821.444603249889</c:v>
                </c:pt>
                <c:pt idx="78">
                  <c:v>26367.986390934289</c:v>
                </c:pt>
                <c:pt idx="79">
                  <c:v>25676.918208821106</c:v>
                </c:pt>
                <c:pt idx="80">
                  <c:v>23927.942169083697</c:v>
                </c:pt>
                <c:pt idx="81">
                  <c:v>21771.246891645667</c:v>
                </c:pt>
                <c:pt idx="82">
                  <c:v>20587.788660359933</c:v>
                </c:pt>
                <c:pt idx="83">
                  <c:v>19580.766489279387</c:v>
                </c:pt>
                <c:pt idx="84">
                  <c:v>17865.734007438285</c:v>
                </c:pt>
                <c:pt idx="85">
                  <c:v>15683.456962783615</c:v>
                </c:pt>
                <c:pt idx="86">
                  <c:v>17096.160882110678</c:v>
                </c:pt>
                <c:pt idx="87">
                  <c:v>16650.836580885101</c:v>
                </c:pt>
                <c:pt idx="88">
                  <c:v>15139.163455557502</c:v>
                </c:pt>
                <c:pt idx="89">
                  <c:v>14440.663677208397</c:v>
                </c:pt>
                <c:pt idx="90">
                  <c:v>12995.767578563766</c:v>
                </c:pt>
                <c:pt idx="91">
                  <c:v>13982.4577470484</c:v>
                </c:pt>
                <c:pt idx="92">
                  <c:v>14351.986751865814</c:v>
                </c:pt>
                <c:pt idx="93">
                  <c:v>11595.657747048403</c:v>
                </c:pt>
                <c:pt idx="94">
                  <c:v>12444.838591718049</c:v>
                </c:pt>
                <c:pt idx="95">
                  <c:v>11127.2634555575</c:v>
                </c:pt>
                <c:pt idx="96">
                  <c:v>11005.370851908247</c:v>
                </c:pt>
                <c:pt idx="97">
                  <c:v>8664.8181084791449</c:v>
                </c:pt>
                <c:pt idx="98">
                  <c:v>8535.7243796021285</c:v>
                </c:pt>
                <c:pt idx="99">
                  <c:v>7723.3147507675421</c:v>
                </c:pt>
                <c:pt idx="100">
                  <c:v>6395.5522591917752</c:v>
                </c:pt>
                <c:pt idx="101">
                  <c:v>5509.5532641090331</c:v>
                </c:pt>
                <c:pt idx="102">
                  <c:v>4214.4340074382862</c:v>
                </c:pt>
                <c:pt idx="103">
                  <c:v>3932.5532641090317</c:v>
                </c:pt>
                <c:pt idx="104">
                  <c:v>4136.3118363577414</c:v>
                </c:pt>
                <c:pt idx="105">
                  <c:v>3261.8054449242463</c:v>
                </c:pt>
                <c:pt idx="106">
                  <c:v>3720.6787729326338</c:v>
                </c:pt>
                <c:pt idx="107">
                  <c:v>3178.0927633976498</c:v>
                </c:pt>
                <c:pt idx="108">
                  <c:v>3772.8264718069058</c:v>
                </c:pt>
                <c:pt idx="109">
                  <c:v>2755.7773891121519</c:v>
                </c:pt>
                <c:pt idx="110">
                  <c:v>2082.4435793625057</c:v>
                </c:pt>
                <c:pt idx="111">
                  <c:v>2914.4951606220243</c:v>
                </c:pt>
                <c:pt idx="112">
                  <c:v>2100.2251893268103</c:v>
                </c:pt>
                <c:pt idx="113">
                  <c:v>2526.6602256446108</c:v>
                </c:pt>
                <c:pt idx="114">
                  <c:v>2368.322080722864</c:v>
                </c:pt>
                <c:pt idx="115">
                  <c:v>2969.1401108254508</c:v>
                </c:pt>
                <c:pt idx="116">
                  <c:v>2219.6613593590118</c:v>
                </c:pt>
                <c:pt idx="117">
                  <c:v>2064.6650390634768</c:v>
                </c:pt>
                <c:pt idx="118">
                  <c:v>2137.9362369268401</c:v>
                </c:pt>
                <c:pt idx="119">
                  <c:v>2467.050854404315</c:v>
                </c:pt>
                <c:pt idx="120">
                  <c:v>2717.7299742904925</c:v>
                </c:pt>
                <c:pt idx="121">
                  <c:v>1409.8516840975478</c:v>
                </c:pt>
                <c:pt idx="122">
                  <c:v>2325.9476719167319</c:v>
                </c:pt>
                <c:pt idx="123">
                  <c:v>1842.0199950078641</c:v>
                </c:pt>
                <c:pt idx="124">
                  <c:v>1886.742433167763</c:v>
                </c:pt>
                <c:pt idx="125">
                  <c:v>2023.6799500786274</c:v>
                </c:pt>
                <c:pt idx="126">
                  <c:v>2427.8426389436663</c:v>
                </c:pt>
                <c:pt idx="127">
                  <c:v>2390.9999810298791</c:v>
                </c:pt>
                <c:pt idx="128">
                  <c:v>2191.9715424206902</c:v>
                </c:pt>
                <c:pt idx="129">
                  <c:v>2105.173512218259</c:v>
                </c:pt>
                <c:pt idx="130">
                  <c:v>1924.8872666550196</c:v>
                </c:pt>
                <c:pt idx="131">
                  <c:v>1135.6731635673821</c:v>
                </c:pt>
                <c:pt idx="132">
                  <c:v>1984.1846211217362</c:v>
                </c:pt>
                <c:pt idx="133">
                  <c:v>2499.4300010483512</c:v>
                </c:pt>
                <c:pt idx="134">
                  <c:v>1719.2219294611007</c:v>
                </c:pt>
                <c:pt idx="135">
                  <c:v>2030.5751913735878</c:v>
                </c:pt>
                <c:pt idx="136">
                  <c:v>1265.1894106781835</c:v>
                </c:pt>
                <c:pt idx="137">
                  <c:v>1487.8023146544197</c:v>
                </c:pt>
                <c:pt idx="138">
                  <c:v>1380.2460549634327</c:v>
                </c:pt>
                <c:pt idx="139">
                  <c:v>1583.5046097895831</c:v>
                </c:pt>
                <c:pt idx="140">
                  <c:v>1331.4965288171152</c:v>
                </c:pt>
                <c:pt idx="141">
                  <c:v>1073.2849581409291</c:v>
                </c:pt>
                <c:pt idx="142">
                  <c:v>1737.6166449342309</c:v>
                </c:pt>
                <c:pt idx="143">
                  <c:v>2128.4503159024562</c:v>
                </c:pt>
                <c:pt idx="144">
                  <c:v>1830.0054832139394</c:v>
                </c:pt>
                <c:pt idx="145">
                  <c:v>855.77687277537939</c:v>
                </c:pt>
                <c:pt idx="146">
                  <c:v>1655.2909990764556</c:v>
                </c:pt>
                <c:pt idx="147">
                  <c:v>1008.9167704864849</c:v>
                </c:pt>
                <c:pt idx="148">
                  <c:v>1519.7800093852204</c:v>
                </c:pt>
                <c:pt idx="149">
                  <c:v>897.08606919102465</c:v>
                </c:pt>
                <c:pt idx="150">
                  <c:v>815.45822075231536</c:v>
                </c:pt>
                <c:pt idx="151">
                  <c:v>1091.7413249631836</c:v>
                </c:pt>
                <c:pt idx="152">
                  <c:v>1099.0671848338877</c:v>
                </c:pt>
                <c:pt idx="153">
                  <c:v>954.81871382572524</c:v>
                </c:pt>
                <c:pt idx="154">
                  <c:v>944.07153018995086</c:v>
                </c:pt>
                <c:pt idx="155">
                  <c:v>1043.2262189052246</c:v>
                </c:pt>
                <c:pt idx="156">
                  <c:v>1204.4642396225954</c:v>
                </c:pt>
                <c:pt idx="157">
                  <c:v>978.03290602301502</c:v>
                </c:pt>
                <c:pt idx="158">
                  <c:v>931.10252971569832</c:v>
                </c:pt>
                <c:pt idx="159">
                  <c:v>1091.3730697651217</c:v>
                </c:pt>
                <c:pt idx="160">
                  <c:v>1460.9597430546901</c:v>
                </c:pt>
                <c:pt idx="161">
                  <c:v>1328.2327449766626</c:v>
                </c:pt>
                <c:pt idx="162">
                  <c:v>1080.7992551731024</c:v>
                </c:pt>
                <c:pt idx="163">
                  <c:v>700.8940970471524</c:v>
                </c:pt>
                <c:pt idx="164">
                  <c:v>1127.95202540998</c:v>
                </c:pt>
                <c:pt idx="165">
                  <c:v>1076.8978430472016</c:v>
                </c:pt>
                <c:pt idx="166">
                  <c:v>875.10727274542649</c:v>
                </c:pt>
                <c:pt idx="167">
                  <c:v>1062.2123192971076</c:v>
                </c:pt>
                <c:pt idx="168">
                  <c:v>974.63098644634795</c:v>
                </c:pt>
                <c:pt idx="169">
                  <c:v>730.71400683922911</c:v>
                </c:pt>
                <c:pt idx="170">
                  <c:v>318.00532121908054</c:v>
                </c:pt>
                <c:pt idx="171">
                  <c:v>1013.0805177844893</c:v>
                </c:pt>
                <c:pt idx="172">
                  <c:v>964.09956049222581</c:v>
                </c:pt>
                <c:pt idx="173">
                  <c:v>145.64404452986622</c:v>
                </c:pt>
                <c:pt idx="174">
                  <c:v>710.76740503706753</c:v>
                </c:pt>
                <c:pt idx="175">
                  <c:v>413.50344582282929</c:v>
                </c:pt>
                <c:pt idx="176">
                  <c:v>956.5157559344043</c:v>
                </c:pt>
                <c:pt idx="177">
                  <c:v>258.10461318423546</c:v>
                </c:pt>
                <c:pt idx="178">
                  <c:v>126.62650929785605</c:v>
                </c:pt>
                <c:pt idx="179">
                  <c:v>506.95917724583836</c:v>
                </c:pt>
                <c:pt idx="180">
                  <c:v>421.42332191797948</c:v>
                </c:pt>
                <c:pt idx="181">
                  <c:v>418.84696562913456</c:v>
                </c:pt>
                <c:pt idx="182">
                  <c:v>363.96205451414107</c:v>
                </c:pt>
                <c:pt idx="183">
                  <c:v>749.33728652372508</c:v>
                </c:pt>
                <c:pt idx="184">
                  <c:v>192.53301180640483</c:v>
                </c:pt>
                <c:pt idx="185">
                  <c:v>263.69190599805324</c:v>
                </c:pt>
                <c:pt idx="186">
                  <c:v>252.53286329031832</c:v>
                </c:pt>
                <c:pt idx="187">
                  <c:v>498.02609839502833</c:v>
                </c:pt>
                <c:pt idx="188">
                  <c:v>559.26514110276355</c:v>
                </c:pt>
                <c:pt idx="189">
                  <c:v>229.22050011232341</c:v>
                </c:pt>
                <c:pt idx="190">
                  <c:v>54.585095724234634</c:v>
                </c:pt>
                <c:pt idx="191">
                  <c:v>96.82303262361846</c:v>
                </c:pt>
                <c:pt idx="192">
                  <c:v>246.89117884332202</c:v>
                </c:pt>
                <c:pt idx="193">
                  <c:v>447.13056091655704</c:v>
                </c:pt>
                <c:pt idx="194">
                  <c:v>172.11315423208495</c:v>
                </c:pt>
                <c:pt idx="195">
                  <c:v>363.36034315952435</c:v>
                </c:pt>
                <c:pt idx="196">
                  <c:v>9.2284201382826705</c:v>
                </c:pt>
                <c:pt idx="197">
                  <c:v>487.63095264957741</c:v>
                </c:pt>
                <c:pt idx="198">
                  <c:v>15.851292015076071</c:v>
                </c:pt>
                <c:pt idx="199">
                  <c:v>129.1342431670123</c:v>
                </c:pt>
                <c:pt idx="200">
                  <c:v>179.02177145995097</c:v>
                </c:pt>
                <c:pt idx="201">
                  <c:v>-60.109185832313642</c:v>
                </c:pt>
                <c:pt idx="202">
                  <c:v>334.42924898285219</c:v>
                </c:pt>
                <c:pt idx="203">
                  <c:v>-409.31014312457842</c:v>
                </c:pt>
                <c:pt idx="204">
                  <c:v>118.66480188702802</c:v>
                </c:pt>
                <c:pt idx="205">
                  <c:v>133.21314739285637</c:v>
                </c:pt>
                <c:pt idx="206">
                  <c:v>507.38182003344747</c:v>
                </c:pt>
                <c:pt idx="207">
                  <c:v>-68.609216533958701</c:v>
                </c:pt>
                <c:pt idx="208">
                  <c:v>419.49928752215283</c:v>
                </c:pt>
                <c:pt idx="209">
                  <c:v>269.11293587599539</c:v>
                </c:pt>
                <c:pt idx="210">
                  <c:v>78.091950078626482</c:v>
                </c:pt>
                <c:pt idx="211">
                  <c:v>-91.021330404612613</c:v>
                </c:pt>
                <c:pt idx="212">
                  <c:v>29.939655392756553</c:v>
                </c:pt>
                <c:pt idx="213">
                  <c:v>-33.416236876918674</c:v>
                </c:pt>
                <c:pt idx="214">
                  <c:v>67.628159448868033</c:v>
                </c:pt>
                <c:pt idx="215">
                  <c:v>95.471309886928339</c:v>
                </c:pt>
                <c:pt idx="216">
                  <c:v>164.4022671791929</c:v>
                </c:pt>
                <c:pt idx="217">
                  <c:v>48.603173701420253</c:v>
                </c:pt>
                <c:pt idx="218">
                  <c:v>-49.466797793474832</c:v>
                </c:pt>
                <c:pt idx="219">
                  <c:v>199.573072161346</c:v>
                </c:pt>
                <c:pt idx="220">
                  <c:v>-74.916747023437878</c:v>
                </c:pt>
                <c:pt idx="221">
                  <c:v>111.8139501784692</c:v>
                </c:pt>
                <c:pt idx="222">
                  <c:v>1.557129121633807</c:v>
                </c:pt>
                <c:pt idx="223">
                  <c:v>-37.239330304769751</c:v>
                </c:pt>
                <c:pt idx="224">
                  <c:v>116.97366782317886</c:v>
                </c:pt>
                <c:pt idx="225">
                  <c:v>-122.90610059156802</c:v>
                </c:pt>
                <c:pt idx="226">
                  <c:v>-143.00951111998575</c:v>
                </c:pt>
                <c:pt idx="227">
                  <c:v>-173.10292164840351</c:v>
                </c:pt>
                <c:pt idx="228">
                  <c:v>-94.362111614207606</c:v>
                </c:pt>
                <c:pt idx="229">
                  <c:v>-152.0462021316425</c:v>
                </c:pt>
                <c:pt idx="230">
                  <c:v>-128.85807805706003</c:v>
                </c:pt>
                <c:pt idx="231">
                  <c:v>282.28843832963105</c:v>
                </c:pt>
                <c:pt idx="232">
                  <c:v>59.895939375483756</c:v>
                </c:pt>
                <c:pt idx="233">
                  <c:v>-2.5333277737562412</c:v>
                </c:pt>
                <c:pt idx="234">
                  <c:v>125.40205020093367</c:v>
                </c:pt>
                <c:pt idx="235">
                  <c:v>74.245246356987749</c:v>
                </c:pt>
                <c:pt idx="236">
                  <c:v>24.219246356987806</c:v>
                </c:pt>
                <c:pt idx="237">
                  <c:v>-73.652100152260104</c:v>
                </c:pt>
                <c:pt idx="238">
                  <c:v>-128.06832986546183</c:v>
                </c:pt>
                <c:pt idx="239">
                  <c:v>-97.010480218655502</c:v>
                </c:pt>
                <c:pt idx="240">
                  <c:v>-153.68510015226016</c:v>
                </c:pt>
                <c:pt idx="241">
                  <c:v>-84.872858193345309</c:v>
                </c:pt>
                <c:pt idx="242">
                  <c:v>-36.026693502733103</c:v>
                </c:pt>
                <c:pt idx="243">
                  <c:v>-128.02540713376428</c:v>
                </c:pt>
                <c:pt idx="244">
                  <c:v>42.92153411876302</c:v>
                </c:pt>
                <c:pt idx="245">
                  <c:v>-22.629281970895704</c:v>
                </c:pt>
                <c:pt idx="246">
                  <c:v>-128.32119245688025</c:v>
                </c:pt>
                <c:pt idx="247">
                  <c:v>-140.54376867932996</c:v>
                </c:pt>
                <c:pt idx="248">
                  <c:v>66.280914185158522</c:v>
                </c:pt>
                <c:pt idx="249">
                  <c:v>0.51083203454572867</c:v>
                </c:pt>
                <c:pt idx="250">
                  <c:v>39.4400596560417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3AB-4610-BE8C-166496A5A206}"/>
            </c:ext>
          </c:extLst>
        </c:ser>
        <c:ser>
          <c:idx val="2"/>
          <c:order val="1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R$5:$R$255</c:f>
              <c:numCache>
                <c:formatCode>General</c:formatCode>
                <c:ptCount val="251"/>
                <c:pt idx="0">
                  <c:v>0</c:v>
                </c:pt>
                <c:pt idx="1">
                  <c:v>592.637745550761</c:v>
                </c:pt>
                <c:pt idx="2">
                  <c:v>612.55618151411181</c:v>
                </c:pt>
                <c:pt idx="3">
                  <c:v>310.05686294086991</c:v>
                </c:pt>
                <c:pt idx="4">
                  <c:v>1181.6387814192642</c:v>
                </c:pt>
                <c:pt idx="5">
                  <c:v>1078.6510271322641</c:v>
                </c:pt>
                <c:pt idx="6">
                  <c:v>1994.3727554102281</c:v>
                </c:pt>
                <c:pt idx="7">
                  <c:v>1636.6231135960857</c:v>
                </c:pt>
                <c:pt idx="8">
                  <c:v>2418.0196939819762</c:v>
                </c:pt>
                <c:pt idx="9">
                  <c:v>2953.929897910788</c:v>
                </c:pt>
                <c:pt idx="10">
                  <c:v>4151.2514240071905</c:v>
                </c:pt>
                <c:pt idx="11">
                  <c:v>7881.6381871053045</c:v>
                </c:pt>
                <c:pt idx="12">
                  <c:v>8434.5733032973021</c:v>
                </c:pt>
                <c:pt idx="13">
                  <c:v>10650.226715423209</c:v>
                </c:pt>
                <c:pt idx="14">
                  <c:v>14405.404669395703</c:v>
                </c:pt>
                <c:pt idx="15">
                  <c:v>16064.99996505504</c:v>
                </c:pt>
                <c:pt idx="16">
                  <c:v>15149.346467064372</c:v>
                </c:pt>
                <c:pt idx="17">
                  <c:v>15497.532323839952</c:v>
                </c:pt>
                <c:pt idx="18">
                  <c:v>18811.980984199894</c:v>
                </c:pt>
                <c:pt idx="19">
                  <c:v>30286.236527219633</c:v>
                </c:pt>
                <c:pt idx="20">
                  <c:v>70054.388894491189</c:v>
                </c:pt>
                <c:pt idx="21">
                  <c:v>131568.77499063974</c:v>
                </c:pt>
                <c:pt idx="22">
                  <c:v>170778.19060205173</c:v>
                </c:pt>
                <c:pt idx="23">
                  <c:v>153195.85724134484</c:v>
                </c:pt>
                <c:pt idx="24">
                  <c:v>109329.66226543195</c:v>
                </c:pt>
                <c:pt idx="25">
                  <c:v>83772.771943688684</c:v>
                </c:pt>
                <c:pt idx="26">
                  <c:v>81959.965232009548</c:v>
                </c:pt>
                <c:pt idx="27">
                  <c:v>98578.983250879828</c:v>
                </c:pt>
                <c:pt idx="28">
                  <c:v>104250.72676858948</c:v>
                </c:pt>
                <c:pt idx="29">
                  <c:v>98879.774990639737</c:v>
                </c:pt>
                <c:pt idx="30">
                  <c:v>93318.861786686</c:v>
                </c:pt>
                <c:pt idx="31">
                  <c:v>100224.16649102661</c:v>
                </c:pt>
                <c:pt idx="32">
                  <c:v>124367.66798941666</c:v>
                </c:pt>
                <c:pt idx="33">
                  <c:v>135869.40095000374</c:v>
                </c:pt>
                <c:pt idx="34">
                  <c:v>126222.89645483365</c:v>
                </c:pt>
                <c:pt idx="35">
                  <c:v>108625.84823278336</c:v>
                </c:pt>
                <c:pt idx="36">
                  <c:v>106603.49530639242</c:v>
                </c:pt>
                <c:pt idx="37">
                  <c:v>120046.4521688341</c:v>
                </c:pt>
                <c:pt idx="38">
                  <c:v>130216.64387839154</c:v>
                </c:pt>
                <c:pt idx="39">
                  <c:v>132754.88668821604</c:v>
                </c:pt>
                <c:pt idx="40">
                  <c:v>135924.24690537408</c:v>
                </c:pt>
                <c:pt idx="41">
                  <c:v>147098.39874372864</c:v>
                </c:pt>
                <c:pt idx="42">
                  <c:v>166052.47331552804</c:v>
                </c:pt>
                <c:pt idx="43">
                  <c:v>166254.63035693785</c:v>
                </c:pt>
                <c:pt idx="44">
                  <c:v>158404.25374010933</c:v>
                </c:pt>
                <c:pt idx="45">
                  <c:v>143363.74495095227</c:v>
                </c:pt>
                <c:pt idx="46">
                  <c:v>127363.85168259992</c:v>
                </c:pt>
                <c:pt idx="47">
                  <c:v>114618.51182163093</c:v>
                </c:pt>
                <c:pt idx="48">
                  <c:v>105413.83285774903</c:v>
                </c:pt>
                <c:pt idx="49">
                  <c:v>99583.01116441605</c:v>
                </c:pt>
                <c:pt idx="50">
                  <c:v>93759.182938372047</c:v>
                </c:pt>
                <c:pt idx="51">
                  <c:v>93316.182938372047</c:v>
                </c:pt>
                <c:pt idx="52">
                  <c:v>89747.268825350053</c:v>
                </c:pt>
                <c:pt idx="53">
                  <c:v>85191.799927364409</c:v>
                </c:pt>
                <c:pt idx="54">
                  <c:v>83433.140861393302</c:v>
                </c:pt>
                <c:pt idx="55">
                  <c:v>82076.20985747446</c:v>
                </c:pt>
                <c:pt idx="56">
                  <c:v>76136.532530514407</c:v>
                </c:pt>
                <c:pt idx="57">
                  <c:v>71435.142143623787</c:v>
                </c:pt>
                <c:pt idx="58">
                  <c:v>67386.513688440711</c:v>
                </c:pt>
                <c:pt idx="59">
                  <c:v>69175.873938546792</c:v>
                </c:pt>
                <c:pt idx="60">
                  <c:v>66793.052272670524</c:v>
                </c:pt>
                <c:pt idx="61">
                  <c:v>64648.656730649229</c:v>
                </c:pt>
                <c:pt idx="62">
                  <c:v>64691.345193819725</c:v>
                </c:pt>
                <c:pt idx="63">
                  <c:v>62504.748803135059</c:v>
                </c:pt>
                <c:pt idx="64">
                  <c:v>62203.72706237674</c:v>
                </c:pt>
                <c:pt idx="65">
                  <c:v>62770.430382148123</c:v>
                </c:pt>
                <c:pt idx="66">
                  <c:v>61288.278274218108</c:v>
                </c:pt>
                <c:pt idx="67">
                  <c:v>57805.231472930122</c:v>
                </c:pt>
                <c:pt idx="68">
                  <c:v>56072.549966303064</c:v>
                </c:pt>
                <c:pt idx="69">
                  <c:v>54926.428832089463</c:v>
                </c:pt>
                <c:pt idx="70">
                  <c:v>49090.963395152634</c:v>
                </c:pt>
                <c:pt idx="71">
                  <c:v>44061.378858298202</c:v>
                </c:pt>
                <c:pt idx="72">
                  <c:v>38030.863300302022</c:v>
                </c:pt>
                <c:pt idx="73">
                  <c:v>34403.09114894041</c:v>
                </c:pt>
                <c:pt idx="74">
                  <c:v>30395.929396200983</c:v>
                </c:pt>
                <c:pt idx="75">
                  <c:v>28452.950435563991</c:v>
                </c:pt>
                <c:pt idx="76">
                  <c:v>26214.337376132589</c:v>
                </c:pt>
                <c:pt idx="77">
                  <c:v>23157.130150013723</c:v>
                </c:pt>
                <c:pt idx="78">
                  <c:v>22346.317891820385</c:v>
                </c:pt>
                <c:pt idx="79">
                  <c:v>21406.338978608692</c:v>
                </c:pt>
                <c:pt idx="80">
                  <c:v>19187.585685046051</c:v>
                </c:pt>
                <c:pt idx="81">
                  <c:v>17415.617809450112</c:v>
                </c:pt>
                <c:pt idx="82">
                  <c:v>17076.20774779722</c:v>
                </c:pt>
                <c:pt idx="83">
                  <c:v>14915.580188702792</c:v>
                </c:pt>
                <c:pt idx="84">
                  <c:v>15015.33598083019</c:v>
                </c:pt>
                <c:pt idx="85">
                  <c:v>12837.209572423431</c:v>
                </c:pt>
                <c:pt idx="86">
                  <c:v>13760.997860869131</c:v>
                </c:pt>
                <c:pt idx="87">
                  <c:v>13390.40116067194</c:v>
                </c:pt>
                <c:pt idx="88">
                  <c:v>12055.463040710883</c:v>
                </c:pt>
                <c:pt idx="89">
                  <c:v>11324.311060080372</c:v>
                </c:pt>
                <c:pt idx="90">
                  <c:v>10531.422482090706</c:v>
                </c:pt>
                <c:pt idx="91">
                  <c:v>10311.355604922242</c:v>
                </c:pt>
                <c:pt idx="92">
                  <c:v>9699.2866260639476</c:v>
                </c:pt>
                <c:pt idx="93">
                  <c:v>10291.155604922244</c:v>
                </c:pt>
                <c:pt idx="94">
                  <c:v>8659.5683273843661</c:v>
                </c:pt>
                <c:pt idx="95">
                  <c:v>9518.563040710882</c:v>
                </c:pt>
                <c:pt idx="96">
                  <c:v>8591.064515887474</c:v>
                </c:pt>
                <c:pt idx="97">
                  <c:v>6666.3348076779084</c:v>
                </c:pt>
                <c:pt idx="98">
                  <c:v>5989.1402565958615</c:v>
                </c:pt>
                <c:pt idx="99">
                  <c:v>5067.4235953373409</c:v>
                </c:pt>
                <c:pt idx="100">
                  <c:v>4464.1752514789205</c:v>
                </c:pt>
                <c:pt idx="101">
                  <c:v>3623.34836632304</c:v>
                </c:pt>
                <c:pt idx="102">
                  <c:v>3016.3359808301925</c:v>
                </c:pt>
                <c:pt idx="103">
                  <c:v>2380.748366323041</c:v>
                </c:pt>
                <c:pt idx="104">
                  <c:v>2396.8084217357641</c:v>
                </c:pt>
                <c:pt idx="105">
                  <c:v>2177.7800614032908</c:v>
                </c:pt>
                <c:pt idx="106">
                  <c:v>2067.9683972742937</c:v>
                </c:pt>
                <c:pt idx="107">
                  <c:v>2096.1484486933055</c:v>
                </c:pt>
                <c:pt idx="108">
                  <c:v>994.31379077952272</c:v>
                </c:pt>
                <c:pt idx="109">
                  <c:v>1263.2496817512424</c:v>
                </c:pt>
                <c:pt idx="110">
                  <c:v>1222.1592317100565</c:v>
                </c:pt>
                <c:pt idx="111">
                  <c:v>1485.7182437660688</c:v>
                </c:pt>
                <c:pt idx="112">
                  <c:v>1504.0201832114399</c:v>
                </c:pt>
                <c:pt idx="113">
                  <c:v>2177.1317674662391</c:v>
                </c:pt>
                <c:pt idx="114">
                  <c:v>2039.232758405511</c:v>
                </c:pt>
                <c:pt idx="115">
                  <c:v>1257.0240096847449</c:v>
                </c:pt>
                <c:pt idx="116">
                  <c:v>1131.1057584304729</c:v>
                </c:pt>
                <c:pt idx="117">
                  <c:v>1483.7691610713118</c:v>
                </c:pt>
                <c:pt idx="118">
                  <c:v>1371.4883558395504</c:v>
                </c:pt>
                <c:pt idx="119">
                  <c:v>1055.8168584479429</c:v>
                </c:pt>
                <c:pt idx="120">
                  <c:v>1721.2608716271861</c:v>
                </c:pt>
                <c:pt idx="121">
                  <c:v>1211.5155255472639</c:v>
                </c:pt>
                <c:pt idx="122">
                  <c:v>1055.1800938521828</c:v>
                </c:pt>
                <c:pt idx="123">
                  <c:v>1259.0953148790629</c:v>
                </c:pt>
                <c:pt idx="124">
                  <c:v>1305.1235279434877</c:v>
                </c:pt>
                <c:pt idx="125">
                  <c:v>1850.5531487906535</c:v>
                </c:pt>
                <c:pt idx="126">
                  <c:v>1255.508648628409</c:v>
                </c:pt>
                <c:pt idx="127">
                  <c:v>1358.7521965404501</c:v>
                </c:pt>
                <c:pt idx="128">
                  <c:v>2336.9145618151415</c:v>
                </c:pt>
                <c:pt idx="129">
                  <c:v>1208.9512168334857</c:v>
                </c:pt>
                <c:pt idx="130">
                  <c:v>1463.8017557347177</c:v>
                </c:pt>
                <c:pt idx="131">
                  <c:v>764.35000798741748</c:v>
                </c:pt>
                <c:pt idx="132">
                  <c:v>1574.234922746675</c:v>
                </c:pt>
                <c:pt idx="133">
                  <c:v>1416.1819838753959</c:v>
                </c:pt>
                <c:pt idx="134">
                  <c:v>1431.4107992411957</c:v>
                </c:pt>
                <c:pt idx="135">
                  <c:v>1143.473104111026</c:v>
                </c:pt>
                <c:pt idx="136">
                  <c:v>1072.2919214736778</c:v>
                </c:pt>
                <c:pt idx="137">
                  <c:v>981.44830317250307</c:v>
                </c:pt>
                <c:pt idx="138">
                  <c:v>1582.0725831814873</c:v>
                </c:pt>
                <c:pt idx="139">
                  <c:v>1232.5472875221512</c:v>
                </c:pt>
                <c:pt idx="140">
                  <c:v>1410.1892948605946</c:v>
                </c:pt>
                <c:pt idx="141">
                  <c:v>843.60221526096382</c:v>
                </c:pt>
                <c:pt idx="142">
                  <c:v>573.80427077353033</c:v>
                </c:pt>
                <c:pt idx="143">
                  <c:v>885.8944744527372</c:v>
                </c:pt>
                <c:pt idx="144">
                  <c:v>1424.5429962808576</c:v>
                </c:pt>
                <c:pt idx="145">
                  <c:v>1455.9620996929834</c:v>
                </c:pt>
                <c:pt idx="146">
                  <c:v>954.24063325262625</c:v>
                </c:pt>
                <c:pt idx="147">
                  <c:v>1163.8771015650345</c:v>
                </c:pt>
                <c:pt idx="148">
                  <c:v>482.03680802735659</c:v>
                </c:pt>
                <c:pt idx="149">
                  <c:v>1147.9909357761528</c:v>
                </c:pt>
                <c:pt idx="150">
                  <c:v>807.6391760477245</c:v>
                </c:pt>
                <c:pt idx="151">
                  <c:v>1007.5744779472336</c:v>
                </c:pt>
                <c:pt idx="152">
                  <c:v>1120.675966602601</c:v>
                </c:pt>
                <c:pt idx="153">
                  <c:v>1201.578925442428</c:v>
                </c:pt>
                <c:pt idx="154">
                  <c:v>938.01808326885134</c:v>
                </c:pt>
                <c:pt idx="155">
                  <c:v>636.73044255297839</c:v>
                </c:pt>
                <c:pt idx="156">
                  <c:v>441.91488580485753</c:v>
                </c:pt>
                <c:pt idx="157">
                  <c:v>818.3893025984072</c:v>
                </c:pt>
                <c:pt idx="158">
                  <c:v>832.79813818236209</c:v>
                </c:pt>
                <c:pt idx="159">
                  <c:v>999.12297456505985</c:v>
                </c:pt>
                <c:pt idx="160">
                  <c:v>983.20185682549879</c:v>
                </c:pt>
                <c:pt idx="161">
                  <c:v>881.20216059705842</c:v>
                </c:pt>
                <c:pt idx="162">
                  <c:v>844.22097995656816</c:v>
                </c:pt>
                <c:pt idx="163">
                  <c:v>763.55507875096748</c:v>
                </c:pt>
                <c:pt idx="164">
                  <c:v>950.34284726555597</c:v>
                </c:pt>
                <c:pt idx="165">
                  <c:v>926.94869979781822</c:v>
                </c:pt>
                <c:pt idx="166">
                  <c:v>569.04947158225798</c:v>
                </c:pt>
                <c:pt idx="167">
                  <c:v>676.83566033497198</c:v>
                </c:pt>
                <c:pt idx="168">
                  <c:v>587.24577989666261</c:v>
                </c:pt>
                <c:pt idx="169">
                  <c:v>854.18341861568035</c:v>
                </c:pt>
                <c:pt idx="170">
                  <c:v>364.36596410653152</c:v>
                </c:pt>
                <c:pt idx="171">
                  <c:v>652.21794074332911</c:v>
                </c:pt>
                <c:pt idx="172">
                  <c:v>282.18352195292385</c:v>
                </c:pt>
                <c:pt idx="173">
                  <c:v>193.84379127873578</c:v>
                </c:pt>
                <c:pt idx="174">
                  <c:v>676.4536272870223</c:v>
                </c:pt>
                <c:pt idx="175">
                  <c:v>448.42890472505815</c:v>
                </c:pt>
                <c:pt idx="176">
                  <c:v>335.51194443751041</c:v>
                </c:pt>
                <c:pt idx="177">
                  <c:v>211.53847340438779</c:v>
                </c:pt>
                <c:pt idx="178">
                  <c:v>462.47997603774002</c:v>
                </c:pt>
                <c:pt idx="179">
                  <c:v>267.13684521878025</c:v>
                </c:pt>
                <c:pt idx="180">
                  <c:v>118.91062002346281</c:v>
                </c:pt>
                <c:pt idx="181">
                  <c:v>742.2592429423654</c:v>
                </c:pt>
                <c:pt idx="182">
                  <c:v>301.21316152060484</c:v>
                </c:pt>
                <c:pt idx="183">
                  <c:v>193.07840251603696</c:v>
                </c:pt>
                <c:pt idx="184">
                  <c:v>490.73758031100982</c:v>
                </c:pt>
                <c:pt idx="185">
                  <c:v>512.86877917280253</c:v>
                </c:pt>
                <c:pt idx="186">
                  <c:v>461.94319796320764</c:v>
                </c:pt>
                <c:pt idx="187">
                  <c:v>-7.1166562663806863</c:v>
                </c:pt>
                <c:pt idx="188">
                  <c:v>-46.341075056785478</c:v>
                </c:pt>
                <c:pt idx="189">
                  <c:v>483.54735541522126</c:v>
                </c:pt>
                <c:pt idx="190">
                  <c:v>458.28733719391943</c:v>
                </c:pt>
                <c:pt idx="191">
                  <c:v>70.624117265307191</c:v>
                </c:pt>
                <c:pt idx="192">
                  <c:v>473.13034445747951</c:v>
                </c:pt>
                <c:pt idx="193">
                  <c:v>303.49242018820314</c:v>
                </c:pt>
                <c:pt idx="194">
                  <c:v>31.064246811272366</c:v>
                </c:pt>
                <c:pt idx="195">
                  <c:v>254.09605521303956</c:v>
                </c:pt>
                <c:pt idx="196">
                  <c:v>-54.979700222150313</c:v>
                </c:pt>
                <c:pt idx="197">
                  <c:v>122.94706162793548</c:v>
                </c:pt>
                <c:pt idx="198">
                  <c:v>42.653556149065032</c:v>
                </c:pt>
                <c:pt idx="199">
                  <c:v>258.57921224072106</c:v>
                </c:pt>
                <c:pt idx="200">
                  <c:v>40.867515163617547</c:v>
                </c:pt>
                <c:pt idx="201">
                  <c:v>-148.50690362678776</c:v>
                </c:pt>
                <c:pt idx="202">
                  <c:v>351.08117040660915</c:v>
                </c:pt>
                <c:pt idx="203">
                  <c:v>52.528677582806722</c:v>
                </c:pt>
                <c:pt idx="204">
                  <c:v>-85.454429024286824</c:v>
                </c:pt>
                <c:pt idx="205">
                  <c:v>-102.14917180440806</c:v>
                </c:pt>
                <c:pt idx="206">
                  <c:v>-38.593898609689624</c:v>
                </c:pt>
                <c:pt idx="207">
                  <c:v>224.33928287946495</c:v>
                </c:pt>
                <c:pt idx="208">
                  <c:v>-156.40066045977596</c:v>
                </c:pt>
                <c:pt idx="209">
                  <c:v>66.975319621595872</c:v>
                </c:pt>
                <c:pt idx="210">
                  <c:v>-127.82685120934526</c:v>
                </c:pt>
                <c:pt idx="211">
                  <c:v>-75.688584729051598</c:v>
                </c:pt>
                <c:pt idx="212">
                  <c:v>-20.996413898110628</c:v>
                </c:pt>
                <c:pt idx="213">
                  <c:v>-24.757308988343539</c:v>
                </c:pt>
                <c:pt idx="214">
                  <c:v>48.683642762648546</c:v>
                </c:pt>
                <c:pt idx="215">
                  <c:v>65.758328882010787</c:v>
                </c:pt>
                <c:pt idx="216">
                  <c:v>-125.20725232758421</c:v>
                </c:pt>
                <c:pt idx="217">
                  <c:v>51.422518782916775</c:v>
                </c:pt>
                <c:pt idx="218">
                  <c:v>-103.2097291765467</c:v>
                </c:pt>
                <c:pt idx="219">
                  <c:v>76.083223423108635</c:v>
                </c:pt>
                <c:pt idx="220">
                  <c:v>-130.55508149664294</c:v>
                </c:pt>
                <c:pt idx="221">
                  <c:v>-183.07475750692672</c:v>
                </c:pt>
                <c:pt idx="222">
                  <c:v>159.70768065297148</c:v>
                </c:pt>
                <c:pt idx="223">
                  <c:v>-180.96649102663312</c:v>
                </c:pt>
                <c:pt idx="224">
                  <c:v>-91.855747946983655</c:v>
                </c:pt>
                <c:pt idx="225">
                  <c:v>-105.68940518683051</c:v>
                </c:pt>
                <c:pt idx="226">
                  <c:v>-254.4981861068816</c:v>
                </c:pt>
                <c:pt idx="227">
                  <c:v>-223.20696702693272</c:v>
                </c:pt>
                <c:pt idx="228">
                  <c:v>-151.43454993385419</c:v>
                </c:pt>
                <c:pt idx="229">
                  <c:v>-91.028700546639101</c:v>
                </c:pt>
                <c:pt idx="230">
                  <c:v>-105.35285655093229</c:v>
                </c:pt>
                <c:pt idx="231">
                  <c:v>-41.305227641464732</c:v>
                </c:pt>
                <c:pt idx="232">
                  <c:v>-112.99529610862885</c:v>
                </c:pt>
                <c:pt idx="233">
                  <c:v>27.332584329680689</c:v>
                </c:pt>
                <c:pt idx="234">
                  <c:v>-246.35728642388244</c:v>
                </c:pt>
                <c:pt idx="235">
                  <c:v>-57.104893967001999</c:v>
                </c:pt>
                <c:pt idx="236">
                  <c:v>-97.122893967002028</c:v>
                </c:pt>
                <c:pt idx="237">
                  <c:v>-134.20719289618859</c:v>
                </c:pt>
                <c:pt idx="238">
                  <c:v>130.70072126400905</c:v>
                </c:pt>
                <c:pt idx="239">
                  <c:v>-17.275185208296875</c:v>
                </c:pt>
                <c:pt idx="240">
                  <c:v>-204.23519289618861</c:v>
                </c:pt>
                <c:pt idx="241">
                  <c:v>-123.7513144547338</c:v>
                </c:pt>
                <c:pt idx="242">
                  <c:v>-123.93975231510386</c:v>
                </c:pt>
                <c:pt idx="243">
                  <c:v>-210.10459503781553</c:v>
                </c:pt>
                <c:pt idx="244">
                  <c:v>-15.360529540973063</c:v>
                </c:pt>
                <c:pt idx="245">
                  <c:v>-161.47192968574507</c:v>
                </c:pt>
                <c:pt idx="246">
                  <c:v>-25.552820782267986</c:v>
                </c:pt>
                <c:pt idx="247">
                  <c:v>-37.852205551256915</c:v>
                </c:pt>
                <c:pt idx="248">
                  <c:v>-292.34353722886453</c:v>
                </c:pt>
                <c:pt idx="249">
                  <c:v>-75.12323557896319</c:v>
                </c:pt>
                <c:pt idx="250">
                  <c:v>23.44998719516752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03AB-4610-BE8C-166496A5A206}"/>
            </c:ext>
          </c:extLst>
        </c:ser>
        <c:ser>
          <c:idx val="3"/>
          <c:order val="2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X$5:$X$255</c:f>
              <c:numCache>
                <c:formatCode>General</c:formatCode>
                <c:ptCount val="251"/>
                <c:pt idx="0">
                  <c:v>0</c:v>
                </c:pt>
                <c:pt idx="1">
                  <c:v>695.10852956593237</c:v>
                </c:pt>
                <c:pt idx="2">
                  <c:v>1299.0802131642631</c:v>
                </c:pt>
                <c:pt idx="3">
                  <c:v>396.85503981229334</c:v>
                </c:pt>
                <c:pt idx="4">
                  <c:v>975.72293637520841</c:v>
                </c:pt>
                <c:pt idx="5">
                  <c:v>752.25575518557878</c:v>
                </c:pt>
                <c:pt idx="6">
                  <c:v>1492.3507221126708</c:v>
                </c:pt>
                <c:pt idx="7">
                  <c:v>1706.1754386840728</c:v>
                </c:pt>
                <c:pt idx="8">
                  <c:v>2694.3575174100797</c:v>
                </c:pt>
                <c:pt idx="9">
                  <c:v>2855.7426138831324</c:v>
                </c:pt>
                <c:pt idx="10">
                  <c:v>3741.720214661907</c:v>
                </c:pt>
                <c:pt idx="11">
                  <c:v>5960.4769502034269</c:v>
                </c:pt>
                <c:pt idx="12">
                  <c:v>7102.6090167985421</c:v>
                </c:pt>
                <c:pt idx="13">
                  <c:v>9759.1166652522279</c:v>
                </c:pt>
                <c:pt idx="14">
                  <c:v>12964.060454983397</c:v>
                </c:pt>
                <c:pt idx="15">
                  <c:v>13791.965393505225</c:v>
                </c:pt>
                <c:pt idx="16">
                  <c:v>14090.237283378678</c:v>
                </c:pt>
                <c:pt idx="17">
                  <c:v>13349.753331902253</c:v>
                </c:pt>
                <c:pt idx="18">
                  <c:v>15549.667524349146</c:v>
                </c:pt>
                <c:pt idx="19">
                  <c:v>25669.493141701827</c:v>
                </c:pt>
                <c:pt idx="20">
                  <c:v>57325.890055961856</c:v>
                </c:pt>
                <c:pt idx="21">
                  <c:v>114593.09715897462</c:v>
                </c:pt>
                <c:pt idx="22">
                  <c:v>147438.84993475277</c:v>
                </c:pt>
                <c:pt idx="23">
                  <c:v>130811.55149299854</c:v>
                </c:pt>
                <c:pt idx="24">
                  <c:v>96634.809203903846</c:v>
                </c:pt>
                <c:pt idx="25">
                  <c:v>75066.289148391297</c:v>
                </c:pt>
                <c:pt idx="26">
                  <c:v>71984.045619549201</c:v>
                </c:pt>
                <c:pt idx="27">
                  <c:v>85383.981107056388</c:v>
                </c:pt>
                <c:pt idx="28">
                  <c:v>92556.241602276394</c:v>
                </c:pt>
                <c:pt idx="29">
                  <c:v>87573.697158974624</c:v>
                </c:pt>
                <c:pt idx="30">
                  <c:v>82080.227094925503</c:v>
                </c:pt>
                <c:pt idx="31">
                  <c:v>89741.222156403674</c:v>
                </c:pt>
                <c:pt idx="32">
                  <c:v>108448.78974774732</c:v>
                </c:pt>
                <c:pt idx="33">
                  <c:v>120218.7539451364</c:v>
                </c:pt>
                <c:pt idx="34">
                  <c:v>111593.15117110552</c:v>
                </c:pt>
                <c:pt idx="35">
                  <c:v>96368.295614407325</c:v>
                </c:pt>
                <c:pt idx="36">
                  <c:v>94063.144996230956</c:v>
                </c:pt>
                <c:pt idx="37">
                  <c:v>105687.34468452187</c:v>
                </c:pt>
                <c:pt idx="38">
                  <c:v>113400.86196939822</c:v>
                </c:pt>
                <c:pt idx="39">
                  <c:v>114712.97400733845</c:v>
                </c:pt>
                <c:pt idx="40">
                  <c:v>117779.49591912737</c:v>
                </c:pt>
                <c:pt idx="41">
                  <c:v>129493.43789651297</c:v>
                </c:pt>
                <c:pt idx="42">
                  <c:v>143050.03512907171</c:v>
                </c:pt>
                <c:pt idx="43">
                  <c:v>146976.02833776805</c:v>
                </c:pt>
                <c:pt idx="44">
                  <c:v>140052.93359798315</c:v>
                </c:pt>
                <c:pt idx="45">
                  <c:v>125214.69471302697</c:v>
                </c:pt>
                <c:pt idx="46">
                  <c:v>112093.51230272319</c:v>
                </c:pt>
                <c:pt idx="47">
                  <c:v>99966.26170142027</c:v>
                </c:pt>
                <c:pt idx="48">
                  <c:v>90952.681783990236</c:v>
                </c:pt>
                <c:pt idx="49">
                  <c:v>88664.861423557915</c:v>
                </c:pt>
                <c:pt idx="50">
                  <c:v>84220.791054688874</c:v>
                </c:pt>
                <c:pt idx="51">
                  <c:v>80696.091054688877</c:v>
                </c:pt>
                <c:pt idx="52">
                  <c:v>78510.405870254341</c:v>
                </c:pt>
                <c:pt idx="53">
                  <c:v>74085.216353643002</c:v>
                </c:pt>
                <c:pt idx="54">
                  <c:v>71985.975050096094</c:v>
                </c:pt>
                <c:pt idx="55">
                  <c:v>70235.611140653462</c:v>
                </c:pt>
                <c:pt idx="56">
                  <c:v>67358.86886174274</c:v>
                </c:pt>
                <c:pt idx="57">
                  <c:v>63889.075432693506</c:v>
                </c:pt>
                <c:pt idx="58">
                  <c:v>61496.238715523039</c:v>
                </c:pt>
                <c:pt idx="59">
                  <c:v>58851.333827721326</c:v>
                </c:pt>
                <c:pt idx="60">
                  <c:v>59814.73780096347</c:v>
                </c:pt>
                <c:pt idx="61">
                  <c:v>58979.766886653524</c:v>
                </c:pt>
                <c:pt idx="62">
                  <c:v>56912.133228165629</c:v>
                </c:pt>
                <c:pt idx="63">
                  <c:v>55003.544727554094</c:v>
                </c:pt>
                <c:pt idx="64">
                  <c:v>54113.525972593161</c:v>
                </c:pt>
                <c:pt idx="65">
                  <c:v>53569.97358959639</c:v>
                </c:pt>
                <c:pt idx="66">
                  <c:v>53005.241790679669</c:v>
                </c:pt>
                <c:pt idx="67">
                  <c:v>50167.156663754591</c:v>
                </c:pt>
                <c:pt idx="68">
                  <c:v>49278.073772308606</c:v>
                </c:pt>
                <c:pt idx="69">
                  <c:v>46783.707115792626</c:v>
                </c:pt>
                <c:pt idx="70">
                  <c:v>42434.409696727642</c:v>
                </c:pt>
                <c:pt idx="71">
                  <c:v>37473.443070663699</c:v>
                </c:pt>
                <c:pt idx="72">
                  <c:v>33590.212907670415</c:v>
                </c:pt>
                <c:pt idx="73">
                  <c:v>29269.997526395913</c:v>
                </c:pt>
                <c:pt idx="74">
                  <c:v>26203.434334922498</c:v>
                </c:pt>
                <c:pt idx="75">
                  <c:v>23612.204202381246</c:v>
                </c:pt>
                <c:pt idx="76">
                  <c:v>21879.328403764073</c:v>
                </c:pt>
                <c:pt idx="77">
                  <c:v>19856.95513216684</c:v>
                </c:pt>
                <c:pt idx="78">
                  <c:v>17567.498525322615</c:v>
                </c:pt>
                <c:pt idx="79">
                  <c:v>17688.266787309985</c:v>
                </c:pt>
                <c:pt idx="80">
                  <c:v>16618.155125177844</c:v>
                </c:pt>
                <c:pt idx="81">
                  <c:v>14581.425524299224</c:v>
                </c:pt>
                <c:pt idx="82">
                  <c:v>13561.235611412028</c:v>
                </c:pt>
                <c:pt idx="83">
                  <c:v>12982.814875071763</c:v>
                </c:pt>
                <c:pt idx="84">
                  <c:v>12056.78090158001</c:v>
                </c:pt>
                <c:pt idx="85">
                  <c:v>11212.465421960407</c:v>
                </c:pt>
                <c:pt idx="86">
                  <c:v>10536.238730998677</c:v>
                </c:pt>
                <c:pt idx="87">
                  <c:v>10805.912287147743</c:v>
                </c:pt>
                <c:pt idx="88">
                  <c:v>9554.4701165664028</c:v>
                </c:pt>
                <c:pt idx="89">
                  <c:v>8217.2329555949364</c:v>
                </c:pt>
                <c:pt idx="90">
                  <c:v>8389.1957641714289</c:v>
                </c:pt>
                <c:pt idx="91">
                  <c:v>9263.2292060005511</c:v>
                </c:pt>
                <c:pt idx="92">
                  <c:v>9081.9927429298859</c:v>
                </c:pt>
                <c:pt idx="93">
                  <c:v>8325.42920600055</c:v>
                </c:pt>
                <c:pt idx="94">
                  <c:v>7525.6427277038647</c:v>
                </c:pt>
                <c:pt idx="95">
                  <c:v>6924.870116566407</c:v>
                </c:pt>
                <c:pt idx="96">
                  <c:v>6706.8138621670842</c:v>
                </c:pt>
                <c:pt idx="97">
                  <c:v>5705.9248263984191</c:v>
                </c:pt>
                <c:pt idx="98">
                  <c:v>4456.6666819758893</c:v>
                </c:pt>
                <c:pt idx="99">
                  <c:v>4680.8296567905536</c:v>
                </c:pt>
                <c:pt idx="100">
                  <c:v>3720.6283288820086</c:v>
                </c:pt>
                <c:pt idx="101">
                  <c:v>2868.5321463694695</c:v>
                </c:pt>
                <c:pt idx="102">
                  <c:v>3059.5809015800114</c:v>
                </c:pt>
                <c:pt idx="103">
                  <c:v>2292.8321463694692</c:v>
                </c:pt>
                <c:pt idx="104">
                  <c:v>1894.3601652397447</c:v>
                </c:pt>
                <c:pt idx="105">
                  <c:v>1139.5202371265259</c:v>
                </c:pt>
                <c:pt idx="106">
                  <c:v>1557.4919406934075</c:v>
                </c:pt>
                <c:pt idx="107">
                  <c:v>2049.2051473928568</c:v>
                </c:pt>
                <c:pt idx="108">
                  <c:v>655.20577740059355</c:v>
                </c:pt>
                <c:pt idx="109">
                  <c:v>1184.5834051369091</c:v>
                </c:pt>
                <c:pt idx="110">
                  <c:v>533.81800863639751</c:v>
                </c:pt>
                <c:pt idx="111">
                  <c:v>1112.9613478770932</c:v>
                </c:pt>
                <c:pt idx="112">
                  <c:v>1182.2620083368672</c:v>
                </c:pt>
                <c:pt idx="113">
                  <c:v>145.79406135336646</c:v>
                </c:pt>
                <c:pt idx="114">
                  <c:v>1074.2068312407939</c:v>
                </c:pt>
                <c:pt idx="115">
                  <c:v>630.09141951426318</c:v>
                </c:pt>
                <c:pt idx="116">
                  <c:v>840.83979881686344</c:v>
                </c:pt>
                <c:pt idx="117">
                  <c:v>225.73976836482322</c:v>
                </c:pt>
                <c:pt idx="118">
                  <c:v>1387.4057644210357</c:v>
                </c:pt>
                <c:pt idx="119">
                  <c:v>1025.1408761201094</c:v>
                </c:pt>
                <c:pt idx="120">
                  <c:v>2177.8077562838521</c:v>
                </c:pt>
                <c:pt idx="121">
                  <c:v>791.29231410528519</c:v>
                </c:pt>
                <c:pt idx="122">
                  <c:v>1368.2980860145251</c:v>
                </c:pt>
                <c:pt idx="123">
                  <c:v>1148.76597209395</c:v>
                </c:pt>
                <c:pt idx="124">
                  <c:v>1384.8372014077813</c:v>
                </c:pt>
                <c:pt idx="125">
                  <c:v>1490.1797209395206</c:v>
                </c:pt>
                <c:pt idx="126">
                  <c:v>1743.6074316950799</c:v>
                </c:pt>
                <c:pt idx="127">
                  <c:v>1031.6666939570168</c:v>
                </c:pt>
                <c:pt idx="128">
                  <c:v>973.10620213164293</c:v>
                </c:pt>
                <c:pt idx="129">
                  <c:v>1132.8293333000529</c:v>
                </c:pt>
                <c:pt idx="130">
                  <c:v>808.87130060155152</c:v>
                </c:pt>
                <c:pt idx="131">
                  <c:v>275.62562434166102</c:v>
                </c:pt>
                <c:pt idx="132">
                  <c:v>911.75335207048931</c:v>
                </c:pt>
                <c:pt idx="133">
                  <c:v>1017.7789458602693</c:v>
                </c:pt>
                <c:pt idx="134">
                  <c:v>696.1717856875423</c:v>
                </c:pt>
                <c:pt idx="135">
                  <c:v>1041.1437597783479</c:v>
                </c:pt>
                <c:pt idx="136">
                  <c:v>497.47400569103598</c:v>
                </c:pt>
                <c:pt idx="137">
                  <c:v>752.46017891820338</c:v>
                </c:pt>
                <c:pt idx="138">
                  <c:v>903.96444724558751</c:v>
                </c:pt>
                <c:pt idx="139">
                  <c:v>911.27950872375914</c:v>
                </c:pt>
                <c:pt idx="140">
                  <c:v>1218.6279760876623</c:v>
                </c:pt>
                <c:pt idx="141">
                  <c:v>792.37637600778828</c:v>
                </c:pt>
                <c:pt idx="142">
                  <c:v>562.72026518233713</c:v>
                </c:pt>
                <c:pt idx="143">
                  <c:v>937.36568589471585</c:v>
                </c:pt>
                <c:pt idx="144">
                  <c:v>1355.0698311659125</c:v>
                </c:pt>
                <c:pt idx="145">
                  <c:v>1149.0344988143665</c:v>
                </c:pt>
                <c:pt idx="146">
                  <c:v>638.03540483738027</c:v>
                </c:pt>
                <c:pt idx="147">
                  <c:v>892.55306701944471</c:v>
                </c:pt>
                <c:pt idx="148">
                  <c:v>797.88437246336991</c:v>
                </c:pt>
                <c:pt idx="149">
                  <c:v>794.43442677782514</c:v>
                </c:pt>
                <c:pt idx="150">
                  <c:v>303.32431400544101</c:v>
                </c:pt>
                <c:pt idx="151">
                  <c:v>808.87914654419285</c:v>
                </c:pt>
                <c:pt idx="152">
                  <c:v>334.15738322142636</c:v>
                </c:pt>
                <c:pt idx="153">
                  <c:v>956.49185028579893</c:v>
                </c:pt>
                <c:pt idx="154">
                  <c:v>451.13183376182491</c:v>
                </c:pt>
                <c:pt idx="155">
                  <c:v>310.33912368020265</c:v>
                </c:pt>
                <c:pt idx="156">
                  <c:v>802.17933949030271</c:v>
                </c:pt>
                <c:pt idx="157">
                  <c:v>405.95792466864629</c:v>
                </c:pt>
                <c:pt idx="158">
                  <c:v>470.38250111075024</c:v>
                </c:pt>
                <c:pt idx="159">
                  <c:v>559.50803998702133</c:v>
                </c:pt>
                <c:pt idx="160">
                  <c:v>583.02598367571045</c:v>
                </c:pt>
                <c:pt idx="161">
                  <c:v>786.88938441953917</c:v>
                </c:pt>
                <c:pt idx="162">
                  <c:v>634.58703641764089</c:v>
                </c:pt>
                <c:pt idx="163">
                  <c:v>273.32270249357225</c:v>
                </c:pt>
                <c:pt idx="164">
                  <c:v>458.81340204178372</c:v>
                </c:pt>
                <c:pt idx="165">
                  <c:v>-110.72303736614866</c:v>
                </c:pt>
                <c:pt idx="166">
                  <c:v>632.61041464693062</c:v>
                </c:pt>
                <c:pt idx="167">
                  <c:v>725.24122487082786</c:v>
                </c:pt>
                <c:pt idx="168">
                  <c:v>699.80191423507949</c:v>
                </c:pt>
                <c:pt idx="169">
                  <c:v>550.73721823128551</c:v>
                </c:pt>
                <c:pt idx="170">
                  <c:v>182.12462561465688</c:v>
                </c:pt>
                <c:pt idx="171">
                  <c:v>483.27697441529506</c:v>
                </c:pt>
                <c:pt idx="172">
                  <c:v>278.68098315153617</c:v>
                </c:pt>
                <c:pt idx="173">
                  <c:v>365.94312892194779</c:v>
                </c:pt>
                <c:pt idx="174">
                  <c:v>431.62215415720215</c:v>
                </c:pt>
                <c:pt idx="175">
                  <c:v>354.06276214961417</c:v>
                </c:pt>
                <c:pt idx="176">
                  <c:v>490.9941756733142</c:v>
                </c:pt>
                <c:pt idx="177">
                  <c:v>176.21704769987215</c:v>
                </c:pt>
                <c:pt idx="178">
                  <c:v>356.79712697501367</c:v>
                </c:pt>
                <c:pt idx="179">
                  <c:v>135.74206080423301</c:v>
                </c:pt>
                <c:pt idx="180">
                  <c:v>148.13258952150318</c:v>
                </c:pt>
                <c:pt idx="181">
                  <c:v>435.21541786685924</c:v>
                </c:pt>
                <c:pt idx="182">
                  <c:v>143.933184734044</c:v>
                </c:pt>
                <c:pt idx="183">
                  <c:v>116.26513166762288</c:v>
                </c:pt>
                <c:pt idx="184">
                  <c:v>87.969175997803177</c:v>
                </c:pt>
                <c:pt idx="185">
                  <c:v>150.03585452911597</c:v>
                </c:pt>
                <c:pt idx="186">
                  <c:v>-76.19815420712392</c:v>
                </c:pt>
                <c:pt idx="187">
                  <c:v>89.976490028205262</c:v>
                </c:pt>
                <c:pt idx="188">
                  <c:v>180.99049876444585</c:v>
                </c:pt>
                <c:pt idx="189">
                  <c:v>344.22331562788565</c:v>
                </c:pt>
                <c:pt idx="190">
                  <c:v>178.85898509846947</c:v>
                </c:pt>
                <c:pt idx="191">
                  <c:v>86.559672366023264</c:v>
                </c:pt>
                <c:pt idx="192">
                  <c:v>73.186549734168679</c:v>
                </c:pt>
                <c:pt idx="193">
                  <c:v>148.83217552355018</c:v>
                </c:pt>
                <c:pt idx="194">
                  <c:v>36.307392157351842</c:v>
                </c:pt>
                <c:pt idx="195">
                  <c:v>-16.241721738262637</c:v>
                </c:pt>
                <c:pt idx="196">
                  <c:v>-55.591411427002178</c:v>
                </c:pt>
                <c:pt idx="197">
                  <c:v>-107.93505468886543</c:v>
                </c:pt>
                <c:pt idx="198">
                  <c:v>11.896562364276178</c:v>
                </c:pt>
                <c:pt idx="199">
                  <c:v>-112.90470069640331</c:v>
                </c:pt>
                <c:pt idx="200">
                  <c:v>-65.642197538876189</c:v>
                </c:pt>
                <c:pt idx="201">
                  <c:v>35.331811197363997</c:v>
                </c:pt>
                <c:pt idx="202">
                  <c:v>23.735641814142582</c:v>
                </c:pt>
                <c:pt idx="203">
                  <c:v>-154.00418006639552</c:v>
                </c:pt>
                <c:pt idx="204">
                  <c:v>-97.372697451513872</c:v>
                </c:pt>
                <c:pt idx="205">
                  <c:v>-259.05382607393386</c:v>
                </c:pt>
                <c:pt idx="206">
                  <c:v>123.57229398697042</c:v>
                </c:pt>
                <c:pt idx="207">
                  <c:v>-8.6344604248308734</c:v>
                </c:pt>
                <c:pt idx="208">
                  <c:v>-79.324062751166807</c:v>
                </c:pt>
                <c:pt idx="209">
                  <c:v>173.64981154681365</c:v>
                </c:pt>
                <c:pt idx="210">
                  <c:v>-90.742279060479632</c:v>
                </c:pt>
                <c:pt idx="211">
                  <c:v>-73.75843696178525</c:v>
                </c:pt>
                <c:pt idx="212">
                  <c:v>-24.556346354492007</c:v>
                </c:pt>
                <c:pt idx="213">
                  <c:v>91.840375858023407</c:v>
                </c:pt>
                <c:pt idx="214">
                  <c:v>-85.225948680827969</c:v>
                </c:pt>
                <c:pt idx="215">
                  <c:v>-73.055217732072151</c:v>
                </c:pt>
                <c:pt idx="216">
                  <c:v>-23.879226468312712</c:v>
                </c:pt>
                <c:pt idx="217">
                  <c:v>-52.677899009060859</c:v>
                </c:pt>
                <c:pt idx="218">
                  <c:v>-12.61179966552686</c:v>
                </c:pt>
                <c:pt idx="219">
                  <c:v>-28.497226618076411</c:v>
                </c:pt>
                <c:pt idx="220">
                  <c:v>-99.757135861019165</c:v>
                </c:pt>
                <c:pt idx="221">
                  <c:v>-82.351998502358569</c:v>
                </c:pt>
                <c:pt idx="222">
                  <c:v>-15.105168210068998</c:v>
                </c:pt>
                <c:pt idx="223">
                  <c:v>-265.48815640366422</c:v>
                </c:pt>
                <c:pt idx="224">
                  <c:v>3.0985831315676937</c:v>
                </c:pt>
                <c:pt idx="225">
                  <c:v>-105.2766623068669</c:v>
                </c:pt>
                <c:pt idx="226">
                  <c:v>-169.20824716072184</c:v>
                </c:pt>
                <c:pt idx="227">
                  <c:v>-248.14583201457694</c:v>
                </c:pt>
                <c:pt idx="228">
                  <c:v>-141.73843592342087</c:v>
                </c:pt>
                <c:pt idx="229">
                  <c:v>-261.17398991588266</c:v>
                </c:pt>
                <c:pt idx="230">
                  <c:v>-130.74794033896617</c:v>
                </c:pt>
                <c:pt idx="231">
                  <c:v>-92.0998937373638</c:v>
                </c:pt>
                <c:pt idx="232">
                  <c:v>-43.807754891046656</c:v>
                </c:pt>
                <c:pt idx="233">
                  <c:v>126.19815574470205</c:v>
                </c:pt>
                <c:pt idx="234">
                  <c:v>42.772664623218347</c:v>
                </c:pt>
                <c:pt idx="235">
                  <c:v>-48.139336864438633</c:v>
                </c:pt>
                <c:pt idx="236">
                  <c:v>91.928663135561351</c:v>
                </c:pt>
                <c:pt idx="237">
                  <c:v>-30.294627851134575</c:v>
                </c:pt>
                <c:pt idx="238">
                  <c:v>-90.442121947932179</c:v>
                </c:pt>
                <c:pt idx="239">
                  <c:v>-3.4324144222848636</c:v>
                </c:pt>
                <c:pt idx="240">
                  <c:v>-90.321627851134608</c:v>
                </c:pt>
                <c:pt idx="241">
                  <c:v>-35.058923300801332</c:v>
                </c:pt>
                <c:pt idx="242">
                  <c:v>-15.365142680278725</c:v>
                </c:pt>
                <c:pt idx="243">
                  <c:v>-146.02004587774277</c:v>
                </c:pt>
                <c:pt idx="244">
                  <c:v>-21.784926276115236</c:v>
                </c:pt>
                <c:pt idx="245">
                  <c:v>7.2438617826921945</c:v>
                </c:pt>
                <c:pt idx="246">
                  <c:v>-57.113003833961557</c:v>
                </c:pt>
                <c:pt idx="247">
                  <c:v>125.68621108254489</c:v>
                </c:pt>
                <c:pt idx="248">
                  <c:v>-88.664139704964668</c:v>
                </c:pt>
                <c:pt idx="249">
                  <c:v>-126.89958292689015</c:v>
                </c:pt>
                <c:pt idx="250">
                  <c:v>21.73963347727328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03AB-4610-BE8C-166496A5A206}"/>
            </c:ext>
          </c:extLst>
        </c:ser>
        <c:ser>
          <c:idx val="4"/>
          <c:order val="3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AD$5:$AD$255</c:f>
              <c:numCache>
                <c:formatCode>General</c:formatCode>
                <c:ptCount val="251"/>
                <c:pt idx="0">
                  <c:v>0</c:v>
                </c:pt>
                <c:pt idx="1">
                  <c:v>159.55963956768031</c:v>
                </c:pt>
                <c:pt idx="2">
                  <c:v>593.36830891346108</c:v>
                </c:pt>
                <c:pt idx="3">
                  <c:v>-17.160696403163453</c:v>
                </c:pt>
                <c:pt idx="4">
                  <c:v>256.51979632079389</c:v>
                </c:pt>
                <c:pt idx="5">
                  <c:v>207.58873374435277</c:v>
                </c:pt>
                <c:pt idx="6">
                  <c:v>1510.4108169632857</c:v>
                </c:pt>
                <c:pt idx="7">
                  <c:v>1530.7791603224923</c:v>
                </c:pt>
                <c:pt idx="8">
                  <c:v>2355.0735826073947</c:v>
                </c:pt>
                <c:pt idx="9">
                  <c:v>2127.6556568404767</c:v>
                </c:pt>
                <c:pt idx="10">
                  <c:v>3934.0619504280767</c:v>
                </c:pt>
                <c:pt idx="11">
                  <c:v>5213.6604196390699</c:v>
                </c:pt>
                <c:pt idx="12">
                  <c:v>6698.0643456555908</c:v>
                </c:pt>
                <c:pt idx="13">
                  <c:v>8115.431560791757</c:v>
                </c:pt>
                <c:pt idx="14">
                  <c:v>11332.004292139884</c:v>
                </c:pt>
                <c:pt idx="15">
                  <c:v>11977.114307964956</c:v>
                </c:pt>
                <c:pt idx="16">
                  <c:v>12527.38853525697</c:v>
                </c:pt>
                <c:pt idx="17">
                  <c:v>11883.46252033048</c:v>
                </c:pt>
                <c:pt idx="18">
                  <c:v>14045.563454958439</c:v>
                </c:pt>
                <c:pt idx="19">
                  <c:v>22967.210047974437</c:v>
                </c:pt>
                <c:pt idx="20">
                  <c:v>50402.983071262759</c:v>
                </c:pt>
                <c:pt idx="21">
                  <c:v>102536.22204677633</c:v>
                </c:pt>
                <c:pt idx="22">
                  <c:v>131335.15235134703</c:v>
                </c:pt>
                <c:pt idx="23">
                  <c:v>114753.81922591917</c:v>
                </c:pt>
                <c:pt idx="24">
                  <c:v>85441.015292214739</c:v>
                </c:pt>
                <c:pt idx="25">
                  <c:v>65067.4163134064</c:v>
                </c:pt>
                <c:pt idx="26">
                  <c:v>64085.779933904094</c:v>
                </c:pt>
                <c:pt idx="27">
                  <c:v>75008.003807603018</c:v>
                </c:pt>
                <c:pt idx="28">
                  <c:v>80682.167935102218</c:v>
                </c:pt>
                <c:pt idx="29">
                  <c:v>77604.722046776311</c:v>
                </c:pt>
                <c:pt idx="30">
                  <c:v>72711.885311334656</c:v>
                </c:pt>
                <c:pt idx="31">
                  <c:v>80499.275295509578</c:v>
                </c:pt>
                <c:pt idx="32">
                  <c:v>96717.335647555097</c:v>
                </c:pt>
                <c:pt idx="33">
                  <c:v>107628.42159918128</c:v>
                </c:pt>
                <c:pt idx="34">
                  <c:v>98016.240543044696</c:v>
                </c:pt>
                <c:pt idx="35">
                  <c:v>85987.686431370574</c:v>
                </c:pt>
                <c:pt idx="36">
                  <c:v>84276.342335521535</c:v>
                </c:pt>
                <c:pt idx="37">
                  <c:v>93007.296414946468</c:v>
                </c:pt>
                <c:pt idx="38">
                  <c:v>100831.45859171804</c:v>
                </c:pt>
                <c:pt idx="39">
                  <c:v>102101.5548434216</c:v>
                </c:pt>
                <c:pt idx="40">
                  <c:v>105177.63535821083</c:v>
                </c:pt>
                <c:pt idx="41">
                  <c:v>115745.99337134013</c:v>
                </c:pt>
                <c:pt idx="42">
                  <c:v>127849.39233786784</c:v>
                </c:pt>
                <c:pt idx="43">
                  <c:v>129507.29928292938</c:v>
                </c:pt>
                <c:pt idx="44">
                  <c:v>123229.87949609366</c:v>
                </c:pt>
                <c:pt idx="45">
                  <c:v>111939.78272510796</c:v>
                </c:pt>
                <c:pt idx="46">
                  <c:v>100369.44807148739</c:v>
                </c:pt>
                <c:pt idx="47">
                  <c:v>90267.771003369679</c:v>
                </c:pt>
                <c:pt idx="48">
                  <c:v>81386.869772208782</c:v>
                </c:pt>
                <c:pt idx="49">
                  <c:v>76639.41338102486</c:v>
                </c:pt>
                <c:pt idx="50">
                  <c:v>73699.173475975345</c:v>
                </c:pt>
                <c:pt idx="51">
                  <c:v>72738.573475975354</c:v>
                </c:pt>
                <c:pt idx="52">
                  <c:v>69529.503523450549</c:v>
                </c:pt>
                <c:pt idx="53">
                  <c:v>66528.839882984321</c:v>
                </c:pt>
                <c:pt idx="54">
                  <c:v>64504.366308663855</c:v>
                </c:pt>
                <c:pt idx="55">
                  <c:v>63321.916498914215</c:v>
                </c:pt>
                <c:pt idx="56">
                  <c:v>60278.745327509161</c:v>
                </c:pt>
                <c:pt idx="57">
                  <c:v>56924.024594264032</c:v>
                </c:pt>
                <c:pt idx="58">
                  <c:v>53691.146794298991</c:v>
                </c:pt>
                <c:pt idx="59">
                  <c:v>52756.59210443552</c:v>
                </c:pt>
                <c:pt idx="60">
                  <c:v>52367.583042707731</c:v>
                </c:pt>
                <c:pt idx="61">
                  <c:v>51256.214898035592</c:v>
                </c:pt>
                <c:pt idx="62">
                  <c:v>50657.964284751506</c:v>
                </c:pt>
                <c:pt idx="63">
                  <c:v>48729.275047799711</c:v>
                </c:pt>
                <c:pt idx="64">
                  <c:v>48574.64236028256</c:v>
                </c:pt>
                <c:pt idx="65">
                  <c:v>49472.903103611796</c:v>
                </c:pt>
                <c:pt idx="66">
                  <c:v>47438.324037640719</c:v>
                </c:pt>
                <c:pt idx="67">
                  <c:v>45654.397919277144</c:v>
                </c:pt>
                <c:pt idx="68">
                  <c:v>44344.76736839478</c:v>
                </c:pt>
                <c:pt idx="69">
                  <c:v>41522.182049771603</c:v>
                </c:pt>
                <c:pt idx="70">
                  <c:v>37050.857593290581</c:v>
                </c:pt>
                <c:pt idx="71">
                  <c:v>33887.016318797905</c:v>
                </c:pt>
                <c:pt idx="72">
                  <c:v>29750.105000624022</c:v>
                </c:pt>
                <c:pt idx="73">
                  <c:v>26102.435431695078</c:v>
                </c:pt>
                <c:pt idx="74">
                  <c:v>23658.245364051621</c:v>
                </c:pt>
                <c:pt idx="75">
                  <c:v>20051.878090008235</c:v>
                </c:pt>
                <c:pt idx="76">
                  <c:v>19279.353752340063</c:v>
                </c:pt>
                <c:pt idx="77">
                  <c:v>17513.713863664729</c:v>
                </c:pt>
                <c:pt idx="78">
                  <c:v>15857.834321942943</c:v>
                </c:pt>
                <c:pt idx="79">
                  <c:v>15699.043344232836</c:v>
                </c:pt>
                <c:pt idx="80">
                  <c:v>14762.31686992986</c:v>
                </c:pt>
                <c:pt idx="81">
                  <c:v>13058.592333574623</c:v>
                </c:pt>
                <c:pt idx="82">
                  <c:v>12566.839148341363</c:v>
                </c:pt>
                <c:pt idx="83">
                  <c:v>11486.15873698924</c:v>
                </c:pt>
                <c:pt idx="84">
                  <c:v>10297.172191797921</c:v>
                </c:pt>
                <c:pt idx="85">
                  <c:v>10017.073496742632</c:v>
                </c:pt>
                <c:pt idx="86">
                  <c:v>9183.6544232833276</c:v>
                </c:pt>
                <c:pt idx="87">
                  <c:v>9554.8861997354143</c:v>
                </c:pt>
                <c:pt idx="88">
                  <c:v>8172.9684312208301</c:v>
                </c:pt>
                <c:pt idx="89">
                  <c:v>7009.3815290916809</c:v>
                </c:pt>
                <c:pt idx="90">
                  <c:v>7657.9505828320389</c:v>
                </c:pt>
                <c:pt idx="91">
                  <c:v>7401.0943903352199</c:v>
                </c:pt>
                <c:pt idx="92">
                  <c:v>6379.3644340164255</c:v>
                </c:pt>
                <c:pt idx="93">
                  <c:v>6849.0943903352199</c:v>
                </c:pt>
                <c:pt idx="94">
                  <c:v>6429.3924119511767</c:v>
                </c:pt>
                <c:pt idx="95">
                  <c:v>5221.4684312208301</c:v>
                </c:pt>
                <c:pt idx="96">
                  <c:v>5757.1658592716503</c:v>
                </c:pt>
                <c:pt idx="97">
                  <c:v>4651.1353877642714</c:v>
                </c:pt>
                <c:pt idx="98">
                  <c:v>3548.7172243716159</c:v>
                </c:pt>
                <c:pt idx="99">
                  <c:v>3933.5004862341812</c:v>
                </c:pt>
                <c:pt idx="100">
                  <c:v>2974.4716766093411</c:v>
                </c:pt>
                <c:pt idx="101">
                  <c:v>2238.043897361656</c:v>
                </c:pt>
                <c:pt idx="102">
                  <c:v>1828.2721917979197</c:v>
                </c:pt>
                <c:pt idx="103">
                  <c:v>1344.5438973616565</c:v>
                </c:pt>
                <c:pt idx="104">
                  <c:v>764.49178044580003</c:v>
                </c:pt>
                <c:pt idx="105">
                  <c:v>1174.7665731472957</c:v>
                </c:pt>
                <c:pt idx="106">
                  <c:v>1314.223796021266</c:v>
                </c:pt>
                <c:pt idx="107">
                  <c:v>741.28588572997626</c:v>
                </c:pt>
                <c:pt idx="108">
                  <c:v>835.25774954446752</c:v>
                </c:pt>
                <c:pt idx="109">
                  <c:v>587.30959039512879</c:v>
                </c:pt>
                <c:pt idx="110">
                  <c:v>501.46799940094382</c:v>
                </c:pt>
                <c:pt idx="111">
                  <c:v>666.19736315303635</c:v>
                </c:pt>
                <c:pt idx="112">
                  <c:v>135.91327109802111</c:v>
                </c:pt>
                <c:pt idx="113">
                  <c:v>560.84018071537309</c:v>
                </c:pt>
                <c:pt idx="114">
                  <c:v>1125.09016199486</c:v>
                </c:pt>
                <c:pt idx="115">
                  <c:v>509.77654893542604</c:v>
                </c:pt>
                <c:pt idx="116">
                  <c:v>236.28082320345675</c:v>
                </c:pt>
                <c:pt idx="117">
                  <c:v>-66.563220927040689</c:v>
                </c:pt>
                <c:pt idx="118">
                  <c:v>328.80618975114152</c:v>
                </c:pt>
                <c:pt idx="119">
                  <c:v>797.16028604947303</c:v>
                </c:pt>
                <c:pt idx="120">
                  <c:v>855.84940418840222</c:v>
                </c:pt>
                <c:pt idx="121">
                  <c:v>879.69174699847838</c:v>
                </c:pt>
                <c:pt idx="122">
                  <c:v>589.66614432269125</c:v>
                </c:pt>
                <c:pt idx="123">
                  <c:v>707.35114644435077</c:v>
                </c:pt>
                <c:pt idx="124">
                  <c:v>464.45522302373877</c:v>
                </c:pt>
                <c:pt idx="125">
                  <c:v>659.65146444350273</c:v>
                </c:pt>
                <c:pt idx="126">
                  <c:v>610.1061665876241</c:v>
                </c:pt>
                <c:pt idx="127">
                  <c:v>1256.8263564885331</c:v>
                </c:pt>
                <c:pt idx="128">
                  <c:v>1032.2064830891361</c:v>
                </c:pt>
                <c:pt idx="129">
                  <c:v>698.55391907745434</c:v>
                </c:pt>
                <c:pt idx="130">
                  <c:v>902.63341267503722</c:v>
                </c:pt>
                <c:pt idx="131">
                  <c:v>208.54358675086763</c:v>
                </c:pt>
                <c:pt idx="132">
                  <c:v>441.01955939395526</c:v>
                </c:pt>
                <c:pt idx="133">
                  <c:v>1199.2648592466867</c:v>
                </c:pt>
                <c:pt idx="134">
                  <c:v>963.03189925866911</c:v>
                </c:pt>
                <c:pt idx="135">
                  <c:v>769.8999010558382</c:v>
                </c:pt>
                <c:pt idx="136">
                  <c:v>608.17983775553705</c:v>
                </c:pt>
                <c:pt idx="137">
                  <c:v>686.7130396126106</c:v>
                </c:pt>
                <c:pt idx="138">
                  <c:v>812.12847764770606</c:v>
                </c:pt>
                <c:pt idx="139">
                  <c:v>467.75846182263012</c:v>
                </c:pt>
                <c:pt idx="140">
                  <c:v>558.57485714998984</c:v>
                </c:pt>
                <c:pt idx="141">
                  <c:v>669.71026293587602</c:v>
                </c:pt>
                <c:pt idx="142">
                  <c:v>354.66879085440451</c:v>
                </c:pt>
                <c:pt idx="143">
                  <c:v>778.12425300152245</c:v>
                </c:pt>
                <c:pt idx="144">
                  <c:v>934.42547991912772</c:v>
                </c:pt>
                <c:pt idx="145">
                  <c:v>1491.0248671342654</c:v>
                </c:pt>
                <c:pt idx="146">
                  <c:v>543.52086209220477</c:v>
                </c:pt>
                <c:pt idx="147">
                  <c:v>958.54645777899793</c:v>
                </c:pt>
                <c:pt idx="148">
                  <c:v>888.82064468462249</c:v>
                </c:pt>
                <c:pt idx="149">
                  <c:v>758.97871028130714</c:v>
                </c:pt>
                <c:pt idx="150">
                  <c:v>388.15150423083657</c:v>
                </c:pt>
                <c:pt idx="151">
                  <c:v>542.13282220502697</c:v>
                </c:pt>
                <c:pt idx="152">
                  <c:v>694.35130289793585</c:v>
                </c:pt>
                <c:pt idx="153">
                  <c:v>583.73696992237274</c:v>
                </c:pt>
                <c:pt idx="154">
                  <c:v>930.87979187779285</c:v>
                </c:pt>
                <c:pt idx="155">
                  <c:v>649.4812284152456</c:v>
                </c:pt>
                <c:pt idx="156">
                  <c:v>749.65697067119459</c:v>
                </c:pt>
                <c:pt idx="157">
                  <c:v>574.11983181489188</c:v>
                </c:pt>
                <c:pt idx="158">
                  <c:v>312.41845079000535</c:v>
                </c:pt>
                <c:pt idx="159">
                  <c:v>410.53022844020768</c:v>
                </c:pt>
                <c:pt idx="160">
                  <c:v>920.13330749070258</c:v>
                </c:pt>
                <c:pt idx="161">
                  <c:v>978.52621610962706</c:v>
                </c:pt>
                <c:pt idx="162">
                  <c:v>600.53904949704258</c:v>
                </c:pt>
                <c:pt idx="163">
                  <c:v>450.00611312183355</c:v>
                </c:pt>
                <c:pt idx="164">
                  <c:v>333.9480645982585</c:v>
                </c:pt>
                <c:pt idx="165">
                  <c:v>235.81364421036864</c:v>
                </c:pt>
                <c:pt idx="166">
                  <c:v>552.08021401292979</c:v>
                </c:pt>
                <c:pt idx="167">
                  <c:v>529.35027341936438</c:v>
                </c:pt>
                <c:pt idx="168">
                  <c:v>683.84946259641129</c:v>
                </c:pt>
                <c:pt idx="169">
                  <c:v>514.77512937124084</c:v>
                </c:pt>
                <c:pt idx="170">
                  <c:v>116.55318203828936</c:v>
                </c:pt>
                <c:pt idx="171">
                  <c:v>597.20429079200301</c:v>
                </c:pt>
                <c:pt idx="172">
                  <c:v>432.71853296058714</c:v>
                </c:pt>
                <c:pt idx="173">
                  <c:v>-81.243026283602845</c:v>
                </c:pt>
                <c:pt idx="174">
                  <c:v>480.0148332376512</c:v>
                </c:pt>
                <c:pt idx="175">
                  <c:v>96.866166787310277</c:v>
                </c:pt>
                <c:pt idx="176">
                  <c:v>288.53814966427893</c:v>
                </c:pt>
                <c:pt idx="177">
                  <c:v>-141.61151775952882</c:v>
                </c:pt>
                <c:pt idx="178">
                  <c:v>184.10723974739815</c:v>
                </c:pt>
                <c:pt idx="179">
                  <c:v>438.60784549334824</c:v>
                </c:pt>
                <c:pt idx="180">
                  <c:v>200.70042153608074</c:v>
                </c:pt>
                <c:pt idx="181">
                  <c:v>191.90954326935065</c:v>
                </c:pt>
                <c:pt idx="182">
                  <c:v>130.75868082769696</c:v>
                </c:pt>
                <c:pt idx="183">
                  <c:v>143.3226498265231</c:v>
                </c:pt>
                <c:pt idx="184">
                  <c:v>245.0644386591116</c:v>
                </c:pt>
                <c:pt idx="185">
                  <c:v>-113.63971245288664</c:v>
                </c:pt>
                <c:pt idx="186">
                  <c:v>60.756045378529059</c:v>
                </c:pt>
                <c:pt idx="187">
                  <c:v>81.255503581858662</c:v>
                </c:pt>
                <c:pt idx="188">
                  <c:v>-2.980254249556765</c:v>
                </c:pt>
                <c:pt idx="189">
                  <c:v>425.09094920500229</c:v>
                </c:pt>
                <c:pt idx="190">
                  <c:v>-135.78773307041413</c:v>
                </c:pt>
                <c:pt idx="191">
                  <c:v>7.1923579861718281</c:v>
                </c:pt>
                <c:pt idx="192">
                  <c:v>138.88267863115604</c:v>
                </c:pt>
                <c:pt idx="193">
                  <c:v>124.36278551281747</c:v>
                </c:pt>
                <c:pt idx="194">
                  <c:v>21.686030601802027</c:v>
                </c:pt>
                <c:pt idx="195">
                  <c:v>159.26059341537118</c:v>
                </c:pt>
                <c:pt idx="196">
                  <c:v>109.54711524349159</c:v>
                </c:pt>
                <c:pt idx="197">
                  <c:v>182.36852402466138</c:v>
                </c:pt>
                <c:pt idx="198">
                  <c:v>81.854388737738162</c:v>
                </c:pt>
                <c:pt idx="199">
                  <c:v>-183.26374330429553</c:v>
                </c:pt>
                <c:pt idx="200">
                  <c:v>-11.043315777650147</c:v>
                </c:pt>
                <c:pt idx="201">
                  <c:v>-30.17907360906543</c:v>
                </c:pt>
                <c:pt idx="202">
                  <c:v>148.09607108803633</c:v>
                </c:pt>
                <c:pt idx="203">
                  <c:v>-14.284831440480955</c:v>
                </c:pt>
                <c:pt idx="204">
                  <c:v>207.20314664403554</c:v>
                </c:pt>
                <c:pt idx="205">
                  <c:v>80.622901230561823</c:v>
                </c:pt>
                <c:pt idx="206">
                  <c:v>127.27182931882294</c:v>
                </c:pt>
                <c:pt idx="207">
                  <c:v>-19.818522976312121</c:v>
                </c:pt>
                <c:pt idx="208">
                  <c:v>-20.579579462346601</c:v>
                </c:pt>
                <c:pt idx="209">
                  <c:v>87.0367760776778</c:v>
                </c:pt>
                <c:pt idx="210">
                  <c:v>18.067464443501649</c:v>
                </c:pt>
                <c:pt idx="211">
                  <c:v>-145.16947258068538</c:v>
                </c:pt>
                <c:pt idx="212">
                  <c:v>53.909839053490934</c:v>
                </c:pt>
                <c:pt idx="213">
                  <c:v>-104.89310121558538</c:v>
                </c:pt>
                <c:pt idx="214">
                  <c:v>98.178782567456381</c:v>
                </c:pt>
                <c:pt idx="215">
                  <c:v>0.31008446696455411</c:v>
                </c:pt>
                <c:pt idx="216">
                  <c:v>-180.70415770161978</c:v>
                </c:pt>
                <c:pt idx="217">
                  <c:v>-9.4994405311633745</c:v>
                </c:pt>
                <c:pt idx="218">
                  <c:v>70.364113271597517</c:v>
                </c:pt>
                <c:pt idx="219">
                  <c:v>49.458478146918885</c:v>
                </c:pt>
                <c:pt idx="220">
                  <c:v>-116.72484606744388</c:v>
                </c:pt>
                <c:pt idx="221">
                  <c:v>-124.40035848538515</c:v>
                </c:pt>
                <c:pt idx="222">
                  <c:v>-17.305502783116481</c:v>
                </c:pt>
                <c:pt idx="223">
                  <c:v>-132.49729550957224</c:v>
                </c:pt>
                <c:pt idx="224">
                  <c:v>0.68088440705878395</c:v>
                </c:pt>
                <c:pt idx="225">
                  <c:v>-177.46139914634435</c:v>
                </c:pt>
                <c:pt idx="226">
                  <c:v>-121.41397129521012</c:v>
                </c:pt>
                <c:pt idx="227">
                  <c:v>4.6734565559245311</c:v>
                </c:pt>
                <c:pt idx="228">
                  <c:v>-139.2673477972194</c:v>
                </c:pt>
                <c:pt idx="229">
                  <c:v>-213.54948046826243</c:v>
                </c:pt>
                <c:pt idx="230">
                  <c:v>-253.37223419614097</c:v>
                </c:pt>
                <c:pt idx="231">
                  <c:v>-94.874422399720387</c:v>
                </c:pt>
                <c:pt idx="232">
                  <c:v>-1.5997175798117955</c:v>
                </c:pt>
                <c:pt idx="233">
                  <c:v>-46.874706756857904</c:v>
                </c:pt>
                <c:pt idx="234">
                  <c:v>-65.174168644385077</c:v>
                </c:pt>
                <c:pt idx="235">
                  <c:v>-121.08638588223549</c:v>
                </c:pt>
                <c:pt idx="236">
                  <c:v>-46.052385882235505</c:v>
                </c:pt>
                <c:pt idx="237">
                  <c:v>-128.30322003344736</c:v>
                </c:pt>
                <c:pt idx="238">
                  <c:v>-73.343116396675214</c:v>
                </c:pt>
                <c:pt idx="239">
                  <c:v>-36.427167785737417</c:v>
                </c:pt>
                <c:pt idx="240">
                  <c:v>-68.276220033447316</c:v>
                </c:pt>
                <c:pt idx="241">
                  <c:v>-68.148705898210309</c:v>
                </c:pt>
                <c:pt idx="242">
                  <c:v>-48.520627097321722</c:v>
                </c:pt>
                <c:pt idx="243">
                  <c:v>-188.90155173102366</c:v>
                </c:pt>
                <c:pt idx="244">
                  <c:v>-139.94914037391106</c:v>
                </c:pt>
                <c:pt idx="245">
                  <c:v>-100.88397538377058</c:v>
                </c:pt>
                <c:pt idx="246">
                  <c:v>-25.281922277412942</c:v>
                </c:pt>
                <c:pt idx="247">
                  <c:v>-32.56365279185286</c:v>
                </c:pt>
                <c:pt idx="248">
                  <c:v>-26.738192621620893</c:v>
                </c:pt>
                <c:pt idx="249">
                  <c:v>79.890313266605176</c:v>
                </c:pt>
                <c:pt idx="250">
                  <c:v>103.5087999900157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03AB-4610-BE8C-166496A5A206}"/>
            </c:ext>
          </c:extLst>
        </c:ser>
        <c:ser>
          <c:idx val="6"/>
          <c:order val="4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AP$5:$AP$255</c:f>
              <c:numCache>
                <c:formatCode>General</c:formatCode>
                <c:ptCount val="251"/>
                <c:pt idx="0">
                  <c:v>0</c:v>
                </c:pt>
                <c:pt idx="1">
                  <c:v>703.64851458952398</c:v>
                </c:pt>
                <c:pt idx="2">
                  <c:v>979.31950577839609</c:v>
                </c:pt>
                <c:pt idx="3">
                  <c:v>654.24260090357711</c:v>
                </c:pt>
                <c:pt idx="4">
                  <c:v>1046.8805456406153</c:v>
                </c:pt>
                <c:pt idx="5">
                  <c:v>871.1509657289771</c:v>
                </c:pt>
                <c:pt idx="6">
                  <c:v>1360.1120025959112</c:v>
                </c:pt>
                <c:pt idx="7">
                  <c:v>1332.2756808027373</c:v>
                </c:pt>
                <c:pt idx="8">
                  <c:v>1812.0243975738208</c:v>
                </c:pt>
                <c:pt idx="9">
                  <c:v>2169.1686938072521</c:v>
                </c:pt>
                <c:pt idx="10">
                  <c:v>3406.5336475051813</c:v>
                </c:pt>
                <c:pt idx="11">
                  <c:v>4670.0037875845528</c:v>
                </c:pt>
                <c:pt idx="12">
                  <c:v>5975.705956368718</c:v>
                </c:pt>
                <c:pt idx="13">
                  <c:v>7860.3177550358178</c:v>
                </c:pt>
                <c:pt idx="14">
                  <c:v>9218.6022565958647</c:v>
                </c:pt>
                <c:pt idx="15">
                  <c:v>10130.67573871153</c:v>
                </c:pt>
                <c:pt idx="16">
                  <c:v>9756.7791837356162</c:v>
                </c:pt>
                <c:pt idx="17">
                  <c:v>10005.977375683293</c:v>
                </c:pt>
                <c:pt idx="18">
                  <c:v>11341.062587574572</c:v>
                </c:pt>
                <c:pt idx="19">
                  <c:v>17967.621376382187</c:v>
                </c:pt>
                <c:pt idx="20">
                  <c:v>40460.745762524013</c:v>
                </c:pt>
                <c:pt idx="21">
                  <c:v>81045.48314429773</c:v>
                </c:pt>
                <c:pt idx="22">
                  <c:v>108538.43255876993</c:v>
                </c:pt>
                <c:pt idx="23">
                  <c:v>94321.165887427298</c:v>
                </c:pt>
                <c:pt idx="24">
                  <c:v>69493.241396101163</c:v>
                </c:pt>
                <c:pt idx="25">
                  <c:v>53340.155876095152</c:v>
                </c:pt>
                <c:pt idx="26">
                  <c:v>51765.858863340247</c:v>
                </c:pt>
                <c:pt idx="27">
                  <c:v>62142.037564436017</c:v>
                </c:pt>
                <c:pt idx="28">
                  <c:v>67637.397095424691</c:v>
                </c:pt>
                <c:pt idx="29">
                  <c:v>64382.283144297726</c:v>
                </c:pt>
                <c:pt idx="30">
                  <c:v>59845.863016449097</c:v>
                </c:pt>
                <c:pt idx="31">
                  <c:v>66157.38953433343</c:v>
                </c:pt>
                <c:pt idx="32">
                  <c:v>80860.859395152613</c:v>
                </c:pt>
                <c:pt idx="33">
                  <c:v>91432.267274742262</c:v>
                </c:pt>
                <c:pt idx="34">
                  <c:v>83428.957692284661</c:v>
                </c:pt>
                <c:pt idx="35">
                  <c:v>70885.171643411624</c:v>
                </c:pt>
                <c:pt idx="36">
                  <c:v>69271.159076654279</c:v>
                </c:pt>
                <c:pt idx="37">
                  <c:v>78448.493045253694</c:v>
                </c:pt>
                <c:pt idx="38">
                  <c:v>82949.716370716094</c:v>
                </c:pt>
                <c:pt idx="39">
                  <c:v>83613.815294461223</c:v>
                </c:pt>
                <c:pt idx="40">
                  <c:v>84746.278346753854</c:v>
                </c:pt>
                <c:pt idx="41">
                  <c:v>95558.936806679441</c:v>
                </c:pt>
                <c:pt idx="42">
                  <c:v>107186.35744781967</c:v>
                </c:pt>
                <c:pt idx="43">
                  <c:v>106221.18609744651</c:v>
                </c:pt>
                <c:pt idx="44">
                  <c:v>101866.20322247461</c:v>
                </c:pt>
                <c:pt idx="45">
                  <c:v>93188.8828761201</c:v>
                </c:pt>
                <c:pt idx="46">
                  <c:v>81436.545181039837</c:v>
                </c:pt>
                <c:pt idx="47">
                  <c:v>72557.837277737548</c:v>
                </c:pt>
                <c:pt idx="48">
                  <c:v>66542.16962494074</c:v>
                </c:pt>
                <c:pt idx="49">
                  <c:v>64310.212849362259</c:v>
                </c:pt>
                <c:pt idx="50">
                  <c:v>62489.353742056264</c:v>
                </c:pt>
                <c:pt idx="51">
                  <c:v>60579.653742056245</c:v>
                </c:pt>
                <c:pt idx="52">
                  <c:v>57038.67418840326</c:v>
                </c:pt>
                <c:pt idx="53">
                  <c:v>54483.883999750396</c:v>
                </c:pt>
                <c:pt idx="54">
                  <c:v>53852.907040760794</c:v>
                </c:pt>
                <c:pt idx="55">
                  <c:v>53045.233477173446</c:v>
                </c:pt>
                <c:pt idx="56">
                  <c:v>49343.251149589392</c:v>
                </c:pt>
                <c:pt idx="57">
                  <c:v>45383.639113895602</c:v>
                </c:pt>
                <c:pt idx="58">
                  <c:v>44173.597778998083</c:v>
                </c:pt>
                <c:pt idx="59">
                  <c:v>42036.670563362706</c:v>
                </c:pt>
                <c:pt idx="60">
                  <c:v>42734.74856451089</c:v>
                </c:pt>
                <c:pt idx="61">
                  <c:v>42737.515040311504</c:v>
                </c:pt>
                <c:pt idx="62">
                  <c:v>41236.102492074984</c:v>
                </c:pt>
                <c:pt idx="63">
                  <c:v>40631.054050869883</c:v>
                </c:pt>
                <c:pt idx="64">
                  <c:v>39574.897206399924</c:v>
                </c:pt>
                <c:pt idx="65">
                  <c:v>38524.922028804627</c:v>
                </c:pt>
                <c:pt idx="66">
                  <c:v>37978.502124653663</c:v>
                </c:pt>
                <c:pt idx="67">
                  <c:v>37502.363613309033</c:v>
                </c:pt>
                <c:pt idx="68">
                  <c:v>35686.187319471843</c:v>
                </c:pt>
                <c:pt idx="69">
                  <c:v>34937.718724508894</c:v>
                </c:pt>
                <c:pt idx="70">
                  <c:v>30981.956300326987</c:v>
                </c:pt>
                <c:pt idx="71">
                  <c:v>26294.68192047525</c:v>
                </c:pt>
                <c:pt idx="72">
                  <c:v>24301.256162543996</c:v>
                </c:pt>
                <c:pt idx="73">
                  <c:v>20765.209247934494</c:v>
                </c:pt>
                <c:pt idx="74">
                  <c:v>19259.533228165641</c:v>
                </c:pt>
                <c:pt idx="75">
                  <c:v>16580.401685345583</c:v>
                </c:pt>
                <c:pt idx="76">
                  <c:v>14704.420609539975</c:v>
                </c:pt>
                <c:pt idx="77">
                  <c:v>14108.148007388365</c:v>
                </c:pt>
                <c:pt idx="78">
                  <c:v>12893.081779696977</c:v>
                </c:pt>
                <c:pt idx="79">
                  <c:v>12307.250305768412</c:v>
                </c:pt>
                <c:pt idx="80">
                  <c:v>11208.388679330053</c:v>
                </c:pt>
                <c:pt idx="81">
                  <c:v>9933.4774495170095</c:v>
                </c:pt>
                <c:pt idx="82">
                  <c:v>9001.4333599580641</c:v>
                </c:pt>
                <c:pt idx="83">
                  <c:v>8391.0070109577373</c:v>
                </c:pt>
                <c:pt idx="84">
                  <c:v>7490.9133195217528</c:v>
                </c:pt>
                <c:pt idx="85">
                  <c:v>7980.0244315203554</c:v>
                </c:pt>
                <c:pt idx="86">
                  <c:v>7660.8505768414771</c:v>
                </c:pt>
                <c:pt idx="87">
                  <c:v>7308.010107081348</c:v>
                </c:pt>
                <c:pt idx="88">
                  <c:v>6592.1473644010703</c:v>
                </c:pt>
                <c:pt idx="89">
                  <c:v>5935.8886978009641</c:v>
                </c:pt>
                <c:pt idx="90">
                  <c:v>4723.9358160896591</c:v>
                </c:pt>
                <c:pt idx="91">
                  <c:v>5530.6091945186363</c:v>
                </c:pt>
                <c:pt idx="92">
                  <c:v>4608.9605725981564</c:v>
                </c:pt>
                <c:pt idx="93">
                  <c:v>4559.5091945186368</c:v>
                </c:pt>
                <c:pt idx="94">
                  <c:v>4753.4634650425578</c:v>
                </c:pt>
                <c:pt idx="95">
                  <c:v>4609.2473644010688</c:v>
                </c:pt>
                <c:pt idx="96">
                  <c:v>4119.1158230786523</c:v>
                </c:pt>
                <c:pt idx="97">
                  <c:v>2993.1674048373825</c:v>
                </c:pt>
                <c:pt idx="98">
                  <c:v>2344.6490043181984</c:v>
                </c:pt>
                <c:pt idx="99">
                  <c:v>2525.585854279509</c:v>
                </c:pt>
                <c:pt idx="100">
                  <c:v>1392.51352320096</c:v>
                </c:pt>
                <c:pt idx="101">
                  <c:v>1114.7407847639954</c:v>
                </c:pt>
                <c:pt idx="102">
                  <c:v>1840.2133195217521</c:v>
                </c:pt>
                <c:pt idx="103">
                  <c:v>675.94078476399591</c:v>
                </c:pt>
                <c:pt idx="104">
                  <c:v>440.68697052142852</c:v>
                </c:pt>
                <c:pt idx="105">
                  <c:v>82.245773406884808</c:v>
                </c:pt>
                <c:pt idx="106">
                  <c:v>888.57198761949985</c:v>
                </c:pt>
                <c:pt idx="107">
                  <c:v>911.44511494396272</c:v>
                </c:pt>
                <c:pt idx="108">
                  <c:v>245.10740134288611</c:v>
                </c:pt>
                <c:pt idx="109">
                  <c:v>343.68690612285718</c:v>
                </c:pt>
                <c:pt idx="110">
                  <c:v>119.54288395776712</c:v>
                </c:pt>
                <c:pt idx="111">
                  <c:v>89.147554102290087</c:v>
                </c:pt>
                <c:pt idx="112">
                  <c:v>-49.09594438758905</c:v>
                </c:pt>
                <c:pt idx="113">
                  <c:v>-96.683327259566767</c:v>
                </c:pt>
                <c:pt idx="114">
                  <c:v>440.53179642063691</c:v>
                </c:pt>
                <c:pt idx="115">
                  <c:v>239.79066669994603</c:v>
                </c:pt>
                <c:pt idx="116">
                  <c:v>528.69362803584409</c:v>
                </c:pt>
                <c:pt idx="117">
                  <c:v>444.29941292464355</c:v>
                </c:pt>
                <c:pt idx="118">
                  <c:v>386.61150637745413</c:v>
                </c:pt>
                <c:pt idx="119">
                  <c:v>337.85291016648807</c:v>
                </c:pt>
                <c:pt idx="120">
                  <c:v>452.42000299528257</c:v>
                </c:pt>
                <c:pt idx="121">
                  <c:v>26.484658163391938</c:v>
                </c:pt>
                <c:pt idx="122">
                  <c:v>332.8668731747494</c:v>
                </c:pt>
                <c:pt idx="123">
                  <c:v>574.06582582432554</c:v>
                </c:pt>
                <c:pt idx="124">
                  <c:v>-90.719506776827984</c:v>
                </c:pt>
                <c:pt idx="125">
                  <c:v>850.99825824326763</c:v>
                </c:pt>
                <c:pt idx="126">
                  <c:v>751.6903527444266</c:v>
                </c:pt>
                <c:pt idx="127">
                  <c:v>543.9721381324415</c:v>
                </c:pt>
                <c:pt idx="128">
                  <c:v>536.15999505778564</c:v>
                </c:pt>
                <c:pt idx="129">
                  <c:v>243.31124129496126</c:v>
                </c:pt>
                <c:pt idx="130">
                  <c:v>339.75981359359145</c:v>
                </c:pt>
                <c:pt idx="131">
                  <c:v>-102.03188313406461</c:v>
                </c:pt>
                <c:pt idx="132">
                  <c:v>685.397150937275</c:v>
                </c:pt>
                <c:pt idx="133">
                  <c:v>1129.7887765768917</c:v>
                </c:pt>
                <c:pt idx="134">
                  <c:v>254.68831889773543</c:v>
                </c:pt>
                <c:pt idx="135">
                  <c:v>425.07166702443834</c:v>
                </c:pt>
                <c:pt idx="136">
                  <c:v>494.27773856176464</c:v>
                </c:pt>
                <c:pt idx="137">
                  <c:v>606.12879829268979</c:v>
                </c:pt>
                <c:pt idx="138">
                  <c:v>789.82385767416429</c:v>
                </c:pt>
                <c:pt idx="139">
                  <c:v>862.3903755584945</c:v>
                </c:pt>
                <c:pt idx="140">
                  <c:v>771.09087042907424</c:v>
                </c:pt>
                <c:pt idx="141">
                  <c:v>111.16384953697887</c:v>
                </c:pt>
                <c:pt idx="142">
                  <c:v>167.48536175523537</c:v>
                </c:pt>
                <c:pt idx="143">
                  <c:v>648.30134183660812</c:v>
                </c:pt>
                <c:pt idx="144">
                  <c:v>822.01108933429896</c:v>
                </c:pt>
                <c:pt idx="145">
                  <c:v>897.15947113296625</c:v>
                </c:pt>
                <c:pt idx="146">
                  <c:v>602.14407777750068</c:v>
                </c:pt>
                <c:pt idx="147">
                  <c:v>312.43884227341914</c:v>
                </c:pt>
                <c:pt idx="148">
                  <c:v>341.1790474502659</c:v>
                </c:pt>
                <c:pt idx="149">
                  <c:v>1058.6072540748316</c:v>
                </c:pt>
                <c:pt idx="150">
                  <c:v>961.84638204827388</c:v>
                </c:pt>
                <c:pt idx="151">
                  <c:v>239.33376796545508</c:v>
                </c:pt>
                <c:pt idx="152">
                  <c:v>658.01529885430489</c:v>
                </c:pt>
                <c:pt idx="153">
                  <c:v>578.93096537952715</c:v>
                </c:pt>
                <c:pt idx="154">
                  <c:v>874.07426832738383</c:v>
                </c:pt>
                <c:pt idx="155">
                  <c:v>637.03253760327414</c:v>
                </c:pt>
                <c:pt idx="156">
                  <c:v>502.16236043231947</c:v>
                </c:pt>
                <c:pt idx="157">
                  <c:v>40.098671142949577</c:v>
                </c:pt>
                <c:pt idx="158">
                  <c:v>-122.16217821930512</c:v>
                </c:pt>
                <c:pt idx="159">
                  <c:v>634.5475841050345</c:v>
                </c:pt>
                <c:pt idx="160">
                  <c:v>778.23985517809444</c:v>
                </c:pt>
                <c:pt idx="161">
                  <c:v>565.32661223572791</c:v>
                </c:pt>
                <c:pt idx="162">
                  <c:v>759.24921298954087</c:v>
                </c:pt>
                <c:pt idx="163">
                  <c:v>304.23874597508888</c:v>
                </c:pt>
                <c:pt idx="164">
                  <c:v>400.08634655417688</c:v>
                </c:pt>
                <c:pt idx="165">
                  <c:v>88.417163916830788</c:v>
                </c:pt>
                <c:pt idx="166">
                  <c:v>653.4027060879115</c:v>
                </c:pt>
                <c:pt idx="167">
                  <c:v>544.69338027606534</c:v>
                </c:pt>
                <c:pt idx="168">
                  <c:v>366.77881711304696</c:v>
                </c:pt>
                <c:pt idx="169">
                  <c:v>493.79401862067238</c:v>
                </c:pt>
                <c:pt idx="170">
                  <c:v>291.79013733369891</c:v>
                </c:pt>
                <c:pt idx="171">
                  <c:v>570.48574550083606</c:v>
                </c:pt>
                <c:pt idx="172">
                  <c:v>521.51290557372113</c:v>
                </c:pt>
                <c:pt idx="173">
                  <c:v>319.55003364700633</c:v>
                </c:pt>
                <c:pt idx="174">
                  <c:v>338.26832174325403</c:v>
                </c:pt>
                <c:pt idx="175">
                  <c:v>391.80872475850526</c:v>
                </c:pt>
                <c:pt idx="176">
                  <c:v>213.11282455133139</c:v>
                </c:pt>
                <c:pt idx="177">
                  <c:v>326.35641399795259</c:v>
                </c:pt>
                <c:pt idx="178">
                  <c:v>370.16364940219131</c:v>
                </c:pt>
                <c:pt idx="179">
                  <c:v>735.3501541072809</c:v>
                </c:pt>
                <c:pt idx="180">
                  <c:v>-16.386678281706278</c:v>
                </c:pt>
                <c:pt idx="181">
                  <c:v>326.54111080048909</c:v>
                </c:pt>
                <c:pt idx="182">
                  <c:v>221.46238199835307</c:v>
                </c:pt>
                <c:pt idx="183">
                  <c:v>266.23662681276932</c:v>
                </c:pt>
                <c:pt idx="184">
                  <c:v>-30.094778074532769</c:v>
                </c:pt>
                <c:pt idx="185">
                  <c:v>136.1857002720717</c:v>
                </c:pt>
                <c:pt idx="186">
                  <c:v>-265.5714598008135</c:v>
                </c:pt>
                <c:pt idx="187">
                  <c:v>39.813173002520671</c:v>
                </c:pt>
                <c:pt idx="188">
                  <c:v>81.010333075406379</c:v>
                </c:pt>
                <c:pt idx="189">
                  <c:v>76.316368918952762</c:v>
                </c:pt>
                <c:pt idx="190">
                  <c:v>222.15328981853602</c:v>
                </c:pt>
                <c:pt idx="191">
                  <c:v>-116.15907176197469</c:v>
                </c:pt>
                <c:pt idx="192">
                  <c:v>8.8142898434962262</c:v>
                </c:pt>
                <c:pt idx="193">
                  <c:v>-46.324589621346135</c:v>
                </c:pt>
                <c:pt idx="194">
                  <c:v>34.099011157427405</c:v>
                </c:pt>
                <c:pt idx="195">
                  <c:v>-50.060467164215872</c:v>
                </c:pt>
                <c:pt idx="196">
                  <c:v>276.53369862466621</c:v>
                </c:pt>
                <c:pt idx="197">
                  <c:v>169.18825794373836</c:v>
                </c:pt>
                <c:pt idx="198">
                  <c:v>-227.45778159398947</c:v>
                </c:pt>
                <c:pt idx="199">
                  <c:v>-9.1217759029527734</c:v>
                </c:pt>
                <c:pt idx="200">
                  <c:v>-44.407293762324336</c:v>
                </c:pt>
                <c:pt idx="201">
                  <c:v>-33.260133689439058</c:v>
                </c:pt>
                <c:pt idx="202">
                  <c:v>220.9964370117064</c:v>
                </c:pt>
                <c:pt idx="203">
                  <c:v>37.957026383446177</c:v>
                </c:pt>
                <c:pt idx="204">
                  <c:v>-59.803802161595499</c:v>
                </c:pt>
                <c:pt idx="205">
                  <c:v>-120.30300746324542</c:v>
                </c:pt>
                <c:pt idx="206">
                  <c:v>128.4760209669771</c:v>
                </c:pt>
                <c:pt idx="207">
                  <c:v>178.14569513017017</c:v>
                </c:pt>
                <c:pt idx="208">
                  <c:v>-4.428538352095301</c:v>
                </c:pt>
                <c:pt idx="209">
                  <c:v>125.37383271347626</c:v>
                </c:pt>
                <c:pt idx="210">
                  <c:v>-140.60574175673312</c:v>
                </c:pt>
                <c:pt idx="211">
                  <c:v>5.5225821830617861</c:v>
                </c:pt>
                <c:pt idx="212">
                  <c:v>126.38215665327107</c:v>
                </c:pt>
                <c:pt idx="213">
                  <c:v>-112.10156463569889</c:v>
                </c:pt>
                <c:pt idx="214">
                  <c:v>48.917923171005434</c:v>
                </c:pt>
                <c:pt idx="215">
                  <c:v>-83.338638045079051</c:v>
                </c:pt>
                <c:pt idx="216">
                  <c:v>-169.53579811796433</c:v>
                </c:pt>
                <c:pt idx="217">
                  <c:v>-75.223709557447123</c:v>
                </c:pt>
                <c:pt idx="218">
                  <c:v>-33.286975014352265</c:v>
                </c:pt>
                <c:pt idx="219">
                  <c:v>-49.445212290642075</c:v>
                </c:pt>
                <c:pt idx="220">
                  <c:v>136.45377635224511</c:v>
                </c:pt>
                <c:pt idx="221">
                  <c:v>-117.13985827321947</c:v>
                </c:pt>
                <c:pt idx="222">
                  <c:v>-197.43968494620958</c:v>
                </c:pt>
                <c:pt idx="223">
                  <c:v>-161.15153433342496</c:v>
                </c:pt>
                <c:pt idx="224">
                  <c:v>-42.090349649302425</c:v>
                </c:pt>
                <c:pt idx="225">
                  <c:v>-91.740609639817222</c:v>
                </c:pt>
                <c:pt idx="226">
                  <c:v>-196.93052297631218</c:v>
                </c:pt>
                <c:pt idx="227">
                  <c:v>-81.990436312807319</c:v>
                </c:pt>
                <c:pt idx="228">
                  <c:v>-193.42074621970394</c:v>
                </c:pt>
                <c:pt idx="229">
                  <c:v>-151.00211237301258</c:v>
                </c:pt>
                <c:pt idx="230">
                  <c:v>-302.95990741082801</c:v>
                </c:pt>
                <c:pt idx="231">
                  <c:v>23.0324693208197</c:v>
                </c:pt>
                <c:pt idx="232">
                  <c:v>-99.3102511893767</c:v>
                </c:pt>
                <c:pt idx="233">
                  <c:v>43.29551197364151</c:v>
                </c:pt>
                <c:pt idx="234">
                  <c:v>86.227415510570822</c:v>
                </c:pt>
                <c:pt idx="235">
                  <c:v>35.061501395302344</c:v>
                </c:pt>
                <c:pt idx="236">
                  <c:v>-84.994498604697696</c:v>
                </c:pt>
                <c:pt idx="237">
                  <c:v>-102.84812231235809</c:v>
                </c:pt>
                <c:pt idx="238">
                  <c:v>-97.216047005965606</c:v>
                </c:pt>
                <c:pt idx="239">
                  <c:v>-96.19958482889443</c:v>
                </c:pt>
                <c:pt idx="240">
                  <c:v>-132.86012231235804</c:v>
                </c:pt>
                <c:pt idx="241">
                  <c:v>-29.077488365823797</c:v>
                </c:pt>
                <c:pt idx="242">
                  <c:v>49.756317689638756</c:v>
                </c:pt>
                <c:pt idx="243">
                  <c:v>-202.19887489703717</c:v>
                </c:pt>
                <c:pt idx="244">
                  <c:v>-76.374316596360799</c:v>
                </c:pt>
                <c:pt idx="245">
                  <c:v>-126.90193996455582</c:v>
                </c:pt>
                <c:pt idx="246">
                  <c:v>-97.580402820557524</c:v>
                </c:pt>
                <c:pt idx="247">
                  <c:v>25.253048778174271</c:v>
                </c:pt>
                <c:pt idx="248">
                  <c:v>-63.014854079824197</c:v>
                </c:pt>
                <c:pt idx="249">
                  <c:v>-48.822984314704286</c:v>
                </c:pt>
                <c:pt idx="250">
                  <c:v>65.14538139929605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03AB-4610-BE8C-166496A5A206}"/>
            </c:ext>
          </c:extLst>
        </c:ser>
        <c:ser>
          <c:idx val="7"/>
          <c:order val="5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AV$5:$AV$255</c:f>
              <c:numCache>
                <c:formatCode>General</c:formatCode>
                <c:ptCount val="251"/>
                <c:pt idx="0">
                  <c:v>0</c:v>
                </c:pt>
                <c:pt idx="1">
                  <c:v>817.50753662981151</c:v>
                </c:pt>
                <c:pt idx="2">
                  <c:v>699.12731348126533</c:v>
                </c:pt>
                <c:pt idx="3">
                  <c:v>611.78434016424239</c:v>
                </c:pt>
                <c:pt idx="4">
                  <c:v>215.44243067169378</c:v>
                </c:pt>
                <c:pt idx="5">
                  <c:v>719.36621421261577</c:v>
                </c:pt>
                <c:pt idx="6">
                  <c:v>1136.9656181514131</c:v>
                </c:pt>
                <c:pt idx="7">
                  <c:v>1507.5214911514377</c:v>
                </c:pt>
                <c:pt idx="8">
                  <c:v>2020.4896722661815</c:v>
                </c:pt>
                <c:pt idx="9">
                  <c:v>1680.2677128522573</c:v>
                </c:pt>
                <c:pt idx="10">
                  <c:v>2937.4148121708336</c:v>
                </c:pt>
                <c:pt idx="11">
                  <c:v>4223.469668572001</c:v>
                </c:pt>
                <c:pt idx="12">
                  <c:v>5426.6471103012755</c:v>
                </c:pt>
                <c:pt idx="13">
                  <c:v>7165.9429179043009</c:v>
                </c:pt>
                <c:pt idx="14">
                  <c:v>8435.2381018895248</c:v>
                </c:pt>
                <c:pt idx="15">
                  <c:v>9518.625280682927</c:v>
                </c:pt>
                <c:pt idx="16">
                  <c:v>9510.2978770436566</c:v>
                </c:pt>
                <c:pt idx="17">
                  <c:v>8905.8128345855257</c:v>
                </c:pt>
                <c:pt idx="18">
                  <c:v>10763.134416194496</c:v>
                </c:pt>
                <c:pt idx="19">
                  <c:v>17660.640501010905</c:v>
                </c:pt>
                <c:pt idx="20">
                  <c:v>38627.070201033377</c:v>
                </c:pt>
                <c:pt idx="21">
                  <c:v>76740.574985897227</c:v>
                </c:pt>
                <c:pt idx="22">
                  <c:v>100744.50330709133</c:v>
                </c:pt>
                <c:pt idx="23">
                  <c:v>89171.345443626269</c:v>
                </c:pt>
                <c:pt idx="24">
                  <c:v>66059.163946584144</c:v>
                </c:pt>
                <c:pt idx="25">
                  <c:v>48594.72599515762</c:v>
                </c:pt>
                <c:pt idx="26">
                  <c:v>50022.097082894434</c:v>
                </c:pt>
                <c:pt idx="27">
                  <c:v>58484.26303132566</c:v>
                </c:pt>
                <c:pt idx="28">
                  <c:v>64078.162598008144</c:v>
                </c:pt>
                <c:pt idx="29">
                  <c:v>59393.774985897202</c:v>
                </c:pt>
                <c:pt idx="30">
                  <c:v>56399.284291940203</c:v>
                </c:pt>
                <c:pt idx="31">
                  <c:v>61299.497113146797</c:v>
                </c:pt>
                <c:pt idx="32">
                  <c:v>74718.986970721118</c:v>
                </c:pt>
                <c:pt idx="33">
                  <c:v>83668.823298005664</c:v>
                </c:pt>
                <c:pt idx="34">
                  <c:v>77090.353725282694</c:v>
                </c:pt>
                <c:pt idx="35">
                  <c:v>66254.341337393591</c:v>
                </c:pt>
                <c:pt idx="36">
                  <c:v>64623.516128297939</c:v>
                </c:pt>
                <c:pt idx="37">
                  <c:v>72450.215401043359</c:v>
                </c:pt>
                <c:pt idx="38">
                  <c:v>78149.880776776568</c:v>
                </c:pt>
                <c:pt idx="39">
                  <c:v>77632.034743578843</c:v>
                </c:pt>
                <c:pt idx="40">
                  <c:v>81943.307070763549</c:v>
                </c:pt>
                <c:pt idx="41">
                  <c:v>87795.887840551135</c:v>
                </c:pt>
                <c:pt idx="42">
                  <c:v>97423.971262062259</c:v>
                </c:pt>
                <c:pt idx="43">
                  <c:v>100574.56720445298</c:v>
                </c:pt>
                <c:pt idx="44">
                  <c:v>94059.405101764714</c:v>
                </c:pt>
                <c:pt idx="45">
                  <c:v>86838.968126101405</c:v>
                </c:pt>
                <c:pt idx="46">
                  <c:v>77465.119735117172</c:v>
                </c:pt>
                <c:pt idx="47">
                  <c:v>68876.159011257289</c:v>
                </c:pt>
                <c:pt idx="48">
                  <c:v>62322.452439008579</c:v>
                </c:pt>
                <c:pt idx="49">
                  <c:v>60728.607754386845</c:v>
                </c:pt>
                <c:pt idx="50">
                  <c:v>56730.530827147239</c:v>
                </c:pt>
                <c:pt idx="51">
                  <c:v>56953.130827147244</c:v>
                </c:pt>
                <c:pt idx="52">
                  <c:v>53506.692363527429</c:v>
                </c:pt>
                <c:pt idx="53">
                  <c:v>51797.462690562359</c:v>
                </c:pt>
                <c:pt idx="54">
                  <c:v>50514.235831165912</c:v>
                </c:pt>
                <c:pt idx="55">
                  <c:v>49150.121251928205</c:v>
                </c:pt>
                <c:pt idx="56">
                  <c:v>46490.630745975075</c:v>
                </c:pt>
                <c:pt idx="57">
                  <c:v>43043.891496393189</c:v>
                </c:pt>
                <c:pt idx="58">
                  <c:v>41152.448623917327</c:v>
                </c:pt>
                <c:pt idx="59">
                  <c:v>40072.775400743827</c:v>
                </c:pt>
                <c:pt idx="60">
                  <c:v>38781.769424156955</c:v>
                </c:pt>
                <c:pt idx="61">
                  <c:v>38868.201474178168</c:v>
                </c:pt>
                <c:pt idx="62">
                  <c:v>38831.873425355065</c:v>
                </c:pt>
                <c:pt idx="63">
                  <c:v>37613.750863390167</c:v>
                </c:pt>
                <c:pt idx="64">
                  <c:v>37694.444773980991</c:v>
                </c:pt>
                <c:pt idx="65">
                  <c:v>36857.763109103158</c:v>
                </c:pt>
                <c:pt idx="66">
                  <c:v>35906.345933155288</c:v>
                </c:pt>
                <c:pt idx="67">
                  <c:v>34022.41541921474</c:v>
                </c:pt>
                <c:pt idx="68">
                  <c:v>33517.677949229961</c:v>
                </c:pt>
                <c:pt idx="69">
                  <c:v>31648.828773681456</c:v>
                </c:pt>
                <c:pt idx="70">
                  <c:v>28105.151515363304</c:v>
                </c:pt>
                <c:pt idx="71">
                  <c:v>25726.354813169266</c:v>
                </c:pt>
                <c:pt idx="72">
                  <c:v>22103.728705788391</c:v>
                </c:pt>
                <c:pt idx="73">
                  <c:v>19559.614664403562</c:v>
                </c:pt>
                <c:pt idx="74">
                  <c:v>17013.914956942815</c:v>
                </c:pt>
                <c:pt idx="75">
                  <c:v>14446.241322916412</c:v>
                </c:pt>
                <c:pt idx="76">
                  <c:v>14086.117646706438</c:v>
                </c:pt>
                <c:pt idx="77">
                  <c:v>13138.346759354023</c:v>
                </c:pt>
                <c:pt idx="78">
                  <c:v>11657.516290342712</c:v>
                </c:pt>
                <c:pt idx="79">
                  <c:v>11377.104061103764</c:v>
                </c:pt>
                <c:pt idx="80">
                  <c:v>10664.811765469387</c:v>
                </c:pt>
                <c:pt idx="81">
                  <c:v>9278.0001662381728</c:v>
                </c:pt>
                <c:pt idx="82">
                  <c:v>9439.4063400144751</c:v>
                </c:pt>
                <c:pt idx="83">
                  <c:v>7516.6794843122098</c:v>
                </c:pt>
                <c:pt idx="84">
                  <c:v>7876.7742111174921</c:v>
                </c:pt>
                <c:pt idx="85">
                  <c:v>7062.967755784638</c:v>
                </c:pt>
                <c:pt idx="86">
                  <c:v>6716.9261103761601</c:v>
                </c:pt>
                <c:pt idx="87">
                  <c:v>5535.8217487457259</c:v>
                </c:pt>
                <c:pt idx="88">
                  <c:v>5287.0736480043961</c:v>
                </c:pt>
                <c:pt idx="89">
                  <c:v>5690.5086638544317</c:v>
                </c:pt>
                <c:pt idx="90">
                  <c:v>4530.8912063500002</c:v>
                </c:pt>
                <c:pt idx="91">
                  <c:v>4794.1344447495212</c:v>
                </c:pt>
                <c:pt idx="92">
                  <c:v>4752.0638499363513</c:v>
                </c:pt>
                <c:pt idx="93">
                  <c:v>3944.8344447495219</c:v>
                </c:pt>
                <c:pt idx="94">
                  <c:v>4355.2376132591198</c:v>
                </c:pt>
                <c:pt idx="95">
                  <c:v>3260.1736480043946</c:v>
                </c:pt>
                <c:pt idx="96">
                  <c:v>3476.8078706038013</c:v>
                </c:pt>
                <c:pt idx="97">
                  <c:v>2045.1057769013787</c:v>
                </c:pt>
                <c:pt idx="98">
                  <c:v>2213.4766532711024</c:v>
                </c:pt>
                <c:pt idx="99">
                  <c:v>2678.4915503082639</c:v>
                </c:pt>
                <c:pt idx="100">
                  <c:v>1043.3427122282408</c:v>
                </c:pt>
                <c:pt idx="101">
                  <c:v>1979.1568719267161</c:v>
                </c:pt>
                <c:pt idx="102">
                  <c:v>1069.7742111174919</c:v>
                </c:pt>
                <c:pt idx="103">
                  <c:v>450.55687192671758</c:v>
                </c:pt>
                <c:pt idx="104">
                  <c:v>507.14735541522168</c:v>
                </c:pt>
                <c:pt idx="105">
                  <c:v>-150.37270748570884</c:v>
                </c:pt>
                <c:pt idx="106">
                  <c:v>325.34705189326826</c:v>
                </c:pt>
                <c:pt idx="107">
                  <c:v>594.27299603125175</c:v>
                </c:pt>
                <c:pt idx="108">
                  <c:v>94.527444774483214</c:v>
                </c:pt>
                <c:pt idx="109">
                  <c:v>482.90952050520713</c:v>
                </c:pt>
                <c:pt idx="110">
                  <c:v>-204.13075755684619</c:v>
                </c:pt>
                <c:pt idx="111">
                  <c:v>392.16882060754335</c:v>
                </c:pt>
                <c:pt idx="112">
                  <c:v>229.57574270523946</c:v>
                </c:pt>
                <c:pt idx="113">
                  <c:v>-196.53480368419511</c:v>
                </c:pt>
                <c:pt idx="114">
                  <c:v>-413.29597733569602</c:v>
                </c:pt>
                <c:pt idx="115">
                  <c:v>-301.66249207498191</c:v>
                </c:pt>
                <c:pt idx="116">
                  <c:v>146.97267603524597</c:v>
                </c:pt>
                <c:pt idx="117">
                  <c:v>31.82020268077758</c:v>
                </c:pt>
                <c:pt idx="118">
                  <c:v>-248.43754386840558</c:v>
                </c:pt>
                <c:pt idx="119">
                  <c:v>78.566733394904062</c:v>
                </c:pt>
                <c:pt idx="120">
                  <c:v>80.335713251630281</c:v>
                </c:pt>
                <c:pt idx="121">
                  <c:v>529.81672515787795</c:v>
                </c:pt>
                <c:pt idx="122">
                  <c:v>662.21667473729042</c:v>
                </c:pt>
                <c:pt idx="123">
                  <c:v>-359.8777255822078</c:v>
                </c:pt>
                <c:pt idx="124">
                  <c:v>19.667448768190297</c:v>
                </c:pt>
                <c:pt idx="125">
                  <c:v>-253.53725582207878</c:v>
                </c:pt>
                <c:pt idx="126">
                  <c:v>961.79049726680591</c:v>
                </c:pt>
                <c:pt idx="127">
                  <c:v>874.83664278761159</c:v>
                </c:pt>
                <c:pt idx="128">
                  <c:v>-138.46592686518673</c:v>
                </c:pt>
                <c:pt idx="129">
                  <c:v>387.27183336245429</c:v>
                </c:pt>
                <c:pt idx="130">
                  <c:v>568.68211197364337</c:v>
                </c:pt>
                <c:pt idx="131">
                  <c:v>287.94107870104563</c:v>
                </c:pt>
                <c:pt idx="132">
                  <c:v>754.75381693832435</c:v>
                </c:pt>
                <c:pt idx="133">
                  <c:v>632.47192237226409</c:v>
                </c:pt>
                <c:pt idx="134">
                  <c:v>470.86093752340099</c:v>
                </c:pt>
                <c:pt idx="135">
                  <c:v>660.61521019394581</c:v>
                </c:pt>
                <c:pt idx="136">
                  <c:v>367.98649502034459</c:v>
                </c:pt>
                <c:pt idx="137">
                  <c:v>267.35584344657212</c:v>
                </c:pt>
                <c:pt idx="138">
                  <c:v>719.73735866011077</c:v>
                </c:pt>
                <c:pt idx="139">
                  <c:v>320.11017986670959</c:v>
                </c:pt>
                <c:pt idx="140">
                  <c:v>780.02627092329658</c:v>
                </c:pt>
                <c:pt idx="141">
                  <c:v>762.3446709931859</c:v>
                </c:pt>
                <c:pt idx="142">
                  <c:v>512.23776796545451</c:v>
                </c:pt>
                <c:pt idx="143">
                  <c:v>868.62927484212469</c:v>
                </c:pt>
                <c:pt idx="144">
                  <c:v>765.60464772982698</c:v>
                </c:pt>
                <c:pt idx="145">
                  <c:v>939.13556353742933</c:v>
                </c:pt>
                <c:pt idx="146">
                  <c:v>389.1220207672913</c:v>
                </c:pt>
                <c:pt idx="147">
                  <c:v>771.64656635798758</c:v>
                </c:pt>
                <c:pt idx="148">
                  <c:v>257.86292409455206</c:v>
                </c:pt>
                <c:pt idx="149">
                  <c:v>1213.8148765694029</c:v>
                </c:pt>
                <c:pt idx="150">
                  <c:v>780.33022524523835</c:v>
                </c:pt>
                <c:pt idx="151">
                  <c:v>609.11674677383246</c:v>
                </c:pt>
                <c:pt idx="152">
                  <c:v>324.36778968125333</c:v>
                </c:pt>
                <c:pt idx="153">
                  <c:v>580.67438099992626</c:v>
                </c:pt>
                <c:pt idx="154">
                  <c:v>518.13164545840289</c:v>
                </c:pt>
                <c:pt idx="155">
                  <c:v>511.71226677982128</c:v>
                </c:pt>
                <c:pt idx="156">
                  <c:v>310.7228279459859</c:v>
                </c:pt>
                <c:pt idx="157">
                  <c:v>485.48881591493495</c:v>
                </c:pt>
                <c:pt idx="158">
                  <c:v>363.10306152809335</c:v>
                </c:pt>
                <c:pt idx="159">
                  <c:v>961.48621501135767</c:v>
                </c:pt>
                <c:pt idx="160">
                  <c:v>1089.0902642837536</c:v>
                </c:pt>
                <c:pt idx="161">
                  <c:v>735.60778863290398</c:v>
                </c:pt>
                <c:pt idx="162">
                  <c:v>438.16134313456325</c:v>
                </c:pt>
                <c:pt idx="163">
                  <c:v>570.12138531812445</c:v>
                </c:pt>
                <c:pt idx="164">
                  <c:v>659.04402321343957</c:v>
                </c:pt>
                <c:pt idx="165">
                  <c:v>372.85190769537985</c:v>
                </c:pt>
                <c:pt idx="166">
                  <c:v>704.65613718393502</c:v>
                </c:pt>
                <c:pt idx="167">
                  <c:v>159.73292823802515</c:v>
                </c:pt>
                <c:pt idx="168">
                  <c:v>476.57457504430567</c:v>
                </c:pt>
                <c:pt idx="169">
                  <c:v>488.40168404762557</c:v>
                </c:pt>
                <c:pt idx="170">
                  <c:v>92.190452587175969</c:v>
                </c:pt>
                <c:pt idx="171">
                  <c:v>588.90089738661663</c:v>
                </c:pt>
                <c:pt idx="172">
                  <c:v>244.34263974240642</c:v>
                </c:pt>
                <c:pt idx="173">
                  <c:v>393.43651219329598</c:v>
                </c:pt>
                <c:pt idx="174">
                  <c:v>495.95586511244761</c:v>
                </c:pt>
                <c:pt idx="175">
                  <c:v>459.47008311908758</c:v>
                </c:pt>
                <c:pt idx="176">
                  <c:v>440.08759628584994</c:v>
                </c:pt>
                <c:pt idx="177">
                  <c:v>467.58783326261164</c:v>
                </c:pt>
                <c:pt idx="178">
                  <c:v>155.40476389686222</c:v>
                </c:pt>
                <c:pt idx="179">
                  <c:v>434.40844679629612</c:v>
                </c:pt>
                <c:pt idx="180">
                  <c:v>134.0157341686845</c:v>
                </c:pt>
                <c:pt idx="181">
                  <c:v>591.33725936649796</c:v>
                </c:pt>
                <c:pt idx="182">
                  <c:v>320.09596335771221</c:v>
                </c:pt>
                <c:pt idx="183">
                  <c:v>74.834259790829492</c:v>
                </c:pt>
                <c:pt idx="184">
                  <c:v>208.70422100192218</c:v>
                </c:pt>
                <c:pt idx="185">
                  <c:v>184.48362728702298</c:v>
                </c:pt>
                <c:pt idx="186">
                  <c:v>188.29188493123365</c:v>
                </c:pt>
                <c:pt idx="187">
                  <c:v>327.22557122532044</c:v>
                </c:pt>
                <c:pt idx="188">
                  <c:v>143.12731358110977</c:v>
                </c:pt>
                <c:pt idx="189">
                  <c:v>176.93134882560031</c:v>
                </c:pt>
                <c:pt idx="190">
                  <c:v>182.7283880388386</c:v>
                </c:pt>
                <c:pt idx="191">
                  <c:v>254.84953667972968</c:v>
                </c:pt>
                <c:pt idx="192">
                  <c:v>264.29451898260214</c:v>
                </c:pt>
                <c:pt idx="193">
                  <c:v>58.822846416893292</c:v>
                </c:pt>
                <c:pt idx="194">
                  <c:v>23.632531862317133</c:v>
                </c:pt>
                <c:pt idx="195">
                  <c:v>189.4692565209798</c:v>
                </c:pt>
                <c:pt idx="196">
                  <c:v>154.71298499862721</c:v>
                </c:pt>
                <c:pt idx="197">
                  <c:v>37.381172852757111</c:v>
                </c:pt>
                <c:pt idx="198">
                  <c:v>131.10775793125819</c:v>
                </c:pt>
                <c:pt idx="199">
                  <c:v>-26.426386890647105</c:v>
                </c:pt>
                <c:pt idx="200">
                  <c:v>117.99692284651678</c:v>
                </c:pt>
                <c:pt idx="201">
                  <c:v>-40.981334797693293</c:v>
                </c:pt>
                <c:pt idx="202">
                  <c:v>297.47856341262525</c:v>
                </c:pt>
                <c:pt idx="203">
                  <c:v>-84.829592441903742</c:v>
                </c:pt>
                <c:pt idx="204">
                  <c:v>-13.266139729925046</c:v>
                </c:pt>
                <c:pt idx="205">
                  <c:v>-38.507152185307859</c:v>
                </c:pt>
                <c:pt idx="206">
                  <c:v>323.63599276140093</c:v>
                </c:pt>
                <c:pt idx="207">
                  <c:v>28.316652871727225</c:v>
                </c:pt>
                <c:pt idx="208">
                  <c:v>115.63780490727117</c:v>
                </c:pt>
                <c:pt idx="209">
                  <c:v>-25.413585103462086</c:v>
                </c:pt>
                <c:pt idx="210">
                  <c:v>-170.60125582208002</c:v>
                </c:pt>
                <c:pt idx="211">
                  <c:v>-79.713867658437962</c:v>
                </c:pt>
                <c:pt idx="212">
                  <c:v>155.56380306018033</c:v>
                </c:pt>
                <c:pt idx="213">
                  <c:v>-82.838078875770606</c:v>
                </c:pt>
                <c:pt idx="214">
                  <c:v>127.7849550957244</c:v>
                </c:pt>
                <c:pt idx="215">
                  <c:v>-154.45518448443681</c:v>
                </c:pt>
                <c:pt idx="216">
                  <c:v>-115.6169268402266</c:v>
                </c:pt>
                <c:pt idx="217">
                  <c:v>-71.730338367071667</c:v>
                </c:pt>
                <c:pt idx="218">
                  <c:v>84.659074707336217</c:v>
                </c:pt>
                <c:pt idx="219">
                  <c:v>223.55632329081706</c:v>
                </c:pt>
                <c:pt idx="220">
                  <c:v>99.630743878391499</c:v>
                </c:pt>
                <c:pt idx="221">
                  <c:v>-64.076501310435773</c:v>
                </c:pt>
                <c:pt idx="222">
                  <c:v>-249.91822781618936</c:v>
                </c:pt>
                <c:pt idx="223">
                  <c:v>-33.229113146793459</c:v>
                </c:pt>
                <c:pt idx="224">
                  <c:v>54.935739759878288</c:v>
                </c:pt>
                <c:pt idx="225">
                  <c:v>-184.09817048149151</c:v>
                </c:pt>
                <c:pt idx="226">
                  <c:v>-74.403533734368253</c:v>
                </c:pt>
                <c:pt idx="227">
                  <c:v>-44.758896987244945</c:v>
                </c:pt>
                <c:pt idx="228">
                  <c:v>28.355331432993122</c:v>
                </c:pt>
                <c:pt idx="229">
                  <c:v>-143.98150882360281</c:v>
                </c:pt>
                <c:pt idx="230">
                  <c:v>-1.2442772034046357</c:v>
                </c:pt>
                <c:pt idx="231">
                  <c:v>4.0260570201932069</c:v>
                </c:pt>
                <c:pt idx="232">
                  <c:v>-8.3667394703340978</c:v>
                </c:pt>
                <c:pt idx="233">
                  <c:v>-6.3051862766142204</c:v>
                </c:pt>
                <c:pt idx="234">
                  <c:v>-33.150231545316039</c:v>
                </c:pt>
                <c:pt idx="235">
                  <c:v>-154.39668024361629</c:v>
                </c:pt>
                <c:pt idx="236">
                  <c:v>-29.342680243616197</c:v>
                </c:pt>
                <c:pt idx="237">
                  <c:v>-22.321650630257292</c:v>
                </c:pt>
                <c:pt idx="238">
                  <c:v>-216.62259329555931</c:v>
                </c:pt>
                <c:pt idx="239">
                  <c:v>-150.77101238050068</c:v>
                </c:pt>
                <c:pt idx="240">
                  <c:v>-112.3606506302573</c:v>
                </c:pt>
                <c:pt idx="241">
                  <c:v>1.1270328882011427</c:v>
                </c:pt>
                <c:pt idx="242">
                  <c:v>-130.30240015475616</c:v>
                </c:pt>
                <c:pt idx="243">
                  <c:v>-151.41470985697526</c:v>
                </c:pt>
                <c:pt idx="244">
                  <c:v>3.741135491600744</c:v>
                </c:pt>
                <c:pt idx="245">
                  <c:v>-61.698054059855743</c:v>
                </c:pt>
                <c:pt idx="246">
                  <c:v>-137.6891966452836</c:v>
                </c:pt>
                <c:pt idx="247">
                  <c:v>50.182890302773103</c:v>
                </c:pt>
                <c:pt idx="248">
                  <c:v>-132.91850275815577</c:v>
                </c:pt>
                <c:pt idx="249">
                  <c:v>-4.2007149389710312</c:v>
                </c:pt>
                <c:pt idx="250">
                  <c:v>-40.22417929261405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03AB-4610-BE8C-166496A5A206}"/>
            </c:ext>
          </c:extLst>
        </c:ser>
        <c:ser>
          <c:idx val="9"/>
          <c:order val="6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BH$5:$BH$255</c:f>
              <c:numCache>
                <c:formatCode>General</c:formatCode>
                <c:ptCount val="251"/>
                <c:pt idx="0">
                  <c:v>0</c:v>
                </c:pt>
                <c:pt idx="1">
                  <c:v>609.62874522626964</c:v>
                </c:pt>
                <c:pt idx="2">
                  <c:v>1010.5983995207536</c:v>
                </c:pt>
                <c:pt idx="3">
                  <c:v>302.7421600978451</c:v>
                </c:pt>
                <c:pt idx="4">
                  <c:v>649.89336295334772</c:v>
                </c:pt>
                <c:pt idx="5">
                  <c:v>617.28072336070363</c:v>
                </c:pt>
                <c:pt idx="6">
                  <c:v>552.27228315403045</c:v>
                </c:pt>
                <c:pt idx="7">
                  <c:v>1114.0319521753227</c:v>
                </c:pt>
                <c:pt idx="8">
                  <c:v>1729.4904430521908</c:v>
                </c:pt>
                <c:pt idx="9">
                  <c:v>1783.4590629758111</c:v>
                </c:pt>
                <c:pt idx="10">
                  <c:v>2313.6347817187916</c:v>
                </c:pt>
                <c:pt idx="11">
                  <c:v>3660.2672919152315</c:v>
                </c:pt>
                <c:pt idx="12">
                  <c:v>4055.8850869879916</c:v>
                </c:pt>
                <c:pt idx="13">
                  <c:v>5255.10897236852</c:v>
                </c:pt>
                <c:pt idx="14">
                  <c:v>7025.9209117639693</c:v>
                </c:pt>
                <c:pt idx="15">
                  <c:v>7064.0644225345104</c:v>
                </c:pt>
                <c:pt idx="16">
                  <c:v>7038.2491182387721</c:v>
                </c:pt>
                <c:pt idx="17">
                  <c:v>6806.1879014552087</c:v>
                </c:pt>
                <c:pt idx="18">
                  <c:v>7990.7770139031009</c:v>
                </c:pt>
                <c:pt idx="19">
                  <c:v>12562.787362304372</c:v>
                </c:pt>
                <c:pt idx="20">
                  <c:v>29867.361481466691</c:v>
                </c:pt>
                <c:pt idx="21">
                  <c:v>57442.462970321736</c:v>
                </c:pt>
                <c:pt idx="22">
                  <c:v>75712.660948905483</c:v>
                </c:pt>
                <c:pt idx="23">
                  <c:v>68673.823413224163</c:v>
                </c:pt>
                <c:pt idx="24">
                  <c:v>50079.586436262885</c:v>
                </c:pt>
                <c:pt idx="25">
                  <c:v>38422.953869455603</c:v>
                </c:pt>
                <c:pt idx="26">
                  <c:v>37198.751708958385</c:v>
                </c:pt>
                <c:pt idx="27">
                  <c:v>45049.145720789747</c:v>
                </c:pt>
                <c:pt idx="28">
                  <c:v>49582.976100941014</c:v>
                </c:pt>
                <c:pt idx="29">
                  <c:v>45652.362970321745</c:v>
                </c:pt>
                <c:pt idx="30">
                  <c:v>43636.261024985637</c:v>
                </c:pt>
                <c:pt idx="31">
                  <c:v>46702.517514215113</c:v>
                </c:pt>
                <c:pt idx="32">
                  <c:v>58282.946025110446</c:v>
                </c:pt>
                <c:pt idx="33">
                  <c:v>65033.433198811857</c:v>
                </c:pt>
                <c:pt idx="34">
                  <c:v>60164.847666125846</c:v>
                </c:pt>
                <c:pt idx="35">
                  <c:v>51820.060796745121</c:v>
                </c:pt>
                <c:pt idx="36">
                  <c:v>49444.617438134941</c:v>
                </c:pt>
                <c:pt idx="37">
                  <c:v>55560.67708998327</c:v>
                </c:pt>
                <c:pt idx="38">
                  <c:v>60591.90259042009</c:v>
                </c:pt>
                <c:pt idx="39">
                  <c:v>60546.976272770393</c:v>
                </c:pt>
                <c:pt idx="40">
                  <c:v>61304.651361305936</c:v>
                </c:pt>
                <c:pt idx="41">
                  <c:v>67676.147990115569</c:v>
                </c:pt>
                <c:pt idx="42">
                  <c:v>76062.026539100902</c:v>
                </c:pt>
                <c:pt idx="43">
                  <c:v>77279.765398397532</c:v>
                </c:pt>
                <c:pt idx="44">
                  <c:v>72737.291805306624</c:v>
                </c:pt>
                <c:pt idx="45">
                  <c:v>66988.831564485969</c:v>
                </c:pt>
                <c:pt idx="46">
                  <c:v>58510.494054963434</c:v>
                </c:pt>
                <c:pt idx="47">
                  <c:v>52511.096602451144</c:v>
                </c:pt>
                <c:pt idx="48">
                  <c:v>48849.910474302989</c:v>
                </c:pt>
                <c:pt idx="49">
                  <c:v>45878.894491975137</c:v>
                </c:pt>
                <c:pt idx="50">
                  <c:v>44157.755556598364</c:v>
                </c:pt>
                <c:pt idx="51">
                  <c:v>42882.755556598364</c:v>
                </c:pt>
                <c:pt idx="52">
                  <c:v>41545.686088909977</c:v>
                </c:pt>
                <c:pt idx="53">
                  <c:v>40173.21504969673</c:v>
                </c:pt>
                <c:pt idx="54">
                  <c:v>38410.043984524375</c:v>
                </c:pt>
                <c:pt idx="55">
                  <c:v>37527.947894765741</c:v>
                </c:pt>
                <c:pt idx="56">
                  <c:v>35566.246316751116</c:v>
                </c:pt>
                <c:pt idx="57">
                  <c:v>33712.146423383165</c:v>
                </c:pt>
                <c:pt idx="58">
                  <c:v>30912.076201482658</c:v>
                </c:pt>
                <c:pt idx="59">
                  <c:v>30753.516834485676</c:v>
                </c:pt>
                <c:pt idx="60">
                  <c:v>30644.318805880732</c:v>
                </c:pt>
                <c:pt idx="61">
                  <c:v>31448.357473978482</c:v>
                </c:pt>
                <c:pt idx="62">
                  <c:v>29837.031827871095</c:v>
                </c:pt>
                <c:pt idx="63">
                  <c:v>27570.886471806902</c:v>
                </c:pt>
                <c:pt idx="64">
                  <c:v>26345.792205775899</c:v>
                </c:pt>
                <c:pt idx="65">
                  <c:v>28465.832064997619</c:v>
                </c:pt>
                <c:pt idx="66">
                  <c:v>27420.380981454211</c:v>
                </c:pt>
                <c:pt idx="67">
                  <c:v>27075.752590170476</c:v>
                </c:pt>
                <c:pt idx="68">
                  <c:v>25699.990693158277</c:v>
                </c:pt>
                <c:pt idx="69">
                  <c:v>24013.043950278305</c:v>
                </c:pt>
                <c:pt idx="70">
                  <c:v>21595.842604897291</c:v>
                </c:pt>
                <c:pt idx="71">
                  <c:v>18313.255633377426</c:v>
                </c:pt>
                <c:pt idx="72">
                  <c:v>16420.986037490948</c:v>
                </c:pt>
                <c:pt idx="73">
                  <c:v>14887.908736240417</c:v>
                </c:pt>
                <c:pt idx="74">
                  <c:v>12936.558272221253</c:v>
                </c:pt>
                <c:pt idx="75">
                  <c:v>11142.548447694882</c:v>
                </c:pt>
                <c:pt idx="76">
                  <c:v>9462.6526405910681</c:v>
                </c:pt>
                <c:pt idx="77">
                  <c:v>8890.2857289768635</c:v>
                </c:pt>
                <c:pt idx="78">
                  <c:v>8520.7956623318278</c:v>
                </c:pt>
                <c:pt idx="79">
                  <c:v>7632.1641215086238</c:v>
                </c:pt>
                <c:pt idx="80">
                  <c:v>7182.2359453860136</c:v>
                </c:pt>
                <c:pt idx="81">
                  <c:v>5800.5418011631673</c:v>
                </c:pt>
                <c:pt idx="82">
                  <c:v>5552.3080323490485</c:v>
                </c:pt>
                <c:pt idx="83">
                  <c:v>4823.6001183136541</c:v>
                </c:pt>
                <c:pt idx="84">
                  <c:v>5454.402083218929</c:v>
                </c:pt>
                <c:pt idx="85">
                  <c:v>3699.59568429723</c:v>
                </c:pt>
                <c:pt idx="86">
                  <c:v>4089.5721508623924</c:v>
                </c:pt>
                <c:pt idx="87">
                  <c:v>4349.7516801038373</c:v>
                </c:pt>
                <c:pt idx="88">
                  <c:v>3712.7217477472991</c:v>
                </c:pt>
                <c:pt idx="89">
                  <c:v>3078.790267828168</c:v>
                </c:pt>
                <c:pt idx="90">
                  <c:v>2270.6990165489342</c:v>
                </c:pt>
                <c:pt idx="91">
                  <c:v>2676.7813713401392</c:v>
                </c:pt>
                <c:pt idx="92">
                  <c:v>2723.6639957067614</c:v>
                </c:pt>
                <c:pt idx="93">
                  <c:v>2944.4813713401404</c:v>
                </c:pt>
                <c:pt idx="94">
                  <c:v>2462.3841100267055</c:v>
                </c:pt>
                <c:pt idx="95">
                  <c:v>2404.6217477472965</c:v>
                </c:pt>
                <c:pt idx="96">
                  <c:v>1279.9136250405611</c:v>
                </c:pt>
                <c:pt idx="97">
                  <c:v>1437.0276968774158</c:v>
                </c:pt>
                <c:pt idx="98">
                  <c:v>570.08524024660994</c:v>
                </c:pt>
                <c:pt idx="99">
                  <c:v>722.39241294960084</c:v>
                </c:pt>
                <c:pt idx="100">
                  <c:v>92.533530689161125</c:v>
                </c:pt>
                <c:pt idx="101">
                  <c:v>64.711753488254558</c:v>
                </c:pt>
                <c:pt idx="102">
                  <c:v>28.002083218929325</c:v>
                </c:pt>
                <c:pt idx="103">
                  <c:v>94.9117534882553</c:v>
                </c:pt>
                <c:pt idx="104">
                  <c:v>-431.20583081646515</c:v>
                </c:pt>
                <c:pt idx="105">
                  <c:v>-323.71948531063759</c:v>
                </c:pt>
                <c:pt idx="106">
                  <c:v>-671.46473504231119</c:v>
                </c:pt>
                <c:pt idx="107">
                  <c:v>-391.43438534308729</c:v>
                </c:pt>
                <c:pt idx="108">
                  <c:v>-784.28960736839531</c:v>
                </c:pt>
                <c:pt idx="109">
                  <c:v>-849.27900906073069</c:v>
                </c:pt>
                <c:pt idx="110">
                  <c:v>-1165.8361959913145</c:v>
                </c:pt>
                <c:pt idx="111">
                  <c:v>-732.99602176571887</c:v>
                </c:pt>
                <c:pt idx="112">
                  <c:v>-851.79147243092484</c:v>
                </c:pt>
                <c:pt idx="113">
                  <c:v>-631.58754262037473</c:v>
                </c:pt>
                <c:pt idx="114">
                  <c:v>-727.2686673489261</c:v>
                </c:pt>
                <c:pt idx="115">
                  <c:v>-136.30573995956547</c:v>
                </c:pt>
                <c:pt idx="116">
                  <c:v>-328.00734193645076</c:v>
                </c:pt>
                <c:pt idx="117">
                  <c:v>-360.26711329656064</c:v>
                </c:pt>
                <c:pt idx="118">
                  <c:v>-267.32491975139413</c:v>
                </c:pt>
                <c:pt idx="119">
                  <c:v>-93.776414147718242</c:v>
                </c:pt>
                <c:pt idx="120">
                  <c:v>20.163403639266104</c:v>
                </c:pt>
                <c:pt idx="121">
                  <c:v>-160.93344033147881</c:v>
                </c:pt>
                <c:pt idx="122">
                  <c:v>-185.67644909267986</c:v>
                </c:pt>
                <c:pt idx="123">
                  <c:v>-238.79992162344385</c:v>
                </c:pt>
                <c:pt idx="124">
                  <c:v>41.833799266154529</c:v>
                </c:pt>
                <c:pt idx="125">
                  <c:v>134.12078376556926</c:v>
                </c:pt>
                <c:pt idx="126">
                  <c:v>109.53416858447783</c:v>
                </c:pt>
                <c:pt idx="127">
                  <c:v>38.35629783091462</c:v>
                </c:pt>
                <c:pt idx="128">
                  <c:v>131.70438399520751</c:v>
                </c:pt>
                <c:pt idx="129">
                  <c:v>-90.746141826624779</c:v>
                </c:pt>
                <c:pt idx="130">
                  <c:v>134.081513516212</c:v>
                </c:pt>
                <c:pt idx="131">
                  <c:v>-80.649868007889367</c:v>
                </c:pt>
                <c:pt idx="132">
                  <c:v>480.67584838878798</c:v>
                </c:pt>
                <c:pt idx="133">
                  <c:v>157.43978354092178</c:v>
                </c:pt>
                <c:pt idx="134">
                  <c:v>221.32970746074898</c:v>
                </c:pt>
                <c:pt idx="135">
                  <c:v>181.96429543468915</c:v>
                </c:pt>
                <c:pt idx="136">
                  <c:v>562.35025235254386</c:v>
                </c:pt>
                <c:pt idx="137">
                  <c:v>129.10445992561654</c:v>
                </c:pt>
                <c:pt idx="138">
                  <c:v>209.14693707410694</c:v>
                </c:pt>
                <c:pt idx="139">
                  <c:v>231.3834263035715</c:v>
                </c:pt>
                <c:pt idx="140">
                  <c:v>339.17909757132475</c:v>
                </c:pt>
                <c:pt idx="141">
                  <c:v>449.73435718742894</c:v>
                </c:pt>
                <c:pt idx="142">
                  <c:v>-287.54392546738922</c:v>
                </c:pt>
                <c:pt idx="143">
                  <c:v>98.191440331477679</c:v>
                </c:pt>
                <c:pt idx="144">
                  <c:v>193.64451354117219</c:v>
                </c:pt>
                <c:pt idx="145">
                  <c:v>670.02569742655294</c:v>
                </c:pt>
                <c:pt idx="146">
                  <c:v>289.88371449966144</c:v>
                </c:pt>
                <c:pt idx="147">
                  <c:v>244.06110336220448</c:v>
                </c:pt>
                <c:pt idx="148">
                  <c:v>230.49425265207265</c:v>
                </c:pt>
                <c:pt idx="149">
                  <c:v>102.57971370092037</c:v>
                </c:pt>
                <c:pt idx="150">
                  <c:v>495.43213418865156</c:v>
                </c:pt>
                <c:pt idx="151">
                  <c:v>231.06499807802629</c:v>
                </c:pt>
                <c:pt idx="152">
                  <c:v>193.23459810797883</c:v>
                </c:pt>
                <c:pt idx="153">
                  <c:v>667.06699293612473</c:v>
                </c:pt>
                <c:pt idx="154">
                  <c:v>523.21357601777083</c:v>
                </c:pt>
                <c:pt idx="155">
                  <c:v>305.4035631879778</c:v>
                </c:pt>
                <c:pt idx="156">
                  <c:v>60.552237925267946</c:v>
                </c:pt>
                <c:pt idx="157">
                  <c:v>-106.32002456131615</c:v>
                </c:pt>
                <c:pt idx="158">
                  <c:v>-3.8685165364568093</c:v>
                </c:pt>
                <c:pt idx="159">
                  <c:v>667.81140468761623</c:v>
                </c:pt>
                <c:pt idx="160">
                  <c:v>380.00543404138438</c:v>
                </c:pt>
                <c:pt idx="161">
                  <c:v>743.17370386641062</c:v>
                </c:pt>
                <c:pt idx="162">
                  <c:v>-230.81430621770781</c:v>
                </c:pt>
                <c:pt idx="163">
                  <c:v>77.751676359732301</c:v>
                </c:pt>
                <c:pt idx="164">
                  <c:v>259.24180106332466</c:v>
                </c:pt>
                <c:pt idx="165">
                  <c:v>160.34726415894875</c:v>
                </c:pt>
                <c:pt idx="166">
                  <c:v>486.5650178968117</c:v>
                </c:pt>
                <c:pt idx="167">
                  <c:v>692.81778703541829</c:v>
                </c:pt>
                <c:pt idx="168">
                  <c:v>542.65251279235133</c:v>
                </c:pt>
                <c:pt idx="169">
                  <c:v>209.03649262411679</c:v>
                </c:pt>
                <c:pt idx="170">
                  <c:v>-96.853943139555653</c:v>
                </c:pt>
                <c:pt idx="171">
                  <c:v>339.52547078351569</c:v>
                </c:pt>
                <c:pt idx="172">
                  <c:v>170.59170027207119</c:v>
                </c:pt>
                <c:pt idx="173">
                  <c:v>15.224900881111804</c:v>
                </c:pt>
                <c:pt idx="174">
                  <c:v>92.052940918053508</c:v>
                </c:pt>
                <c:pt idx="175">
                  <c:v>206.54090058158317</c:v>
                </c:pt>
                <c:pt idx="176">
                  <c:v>363.4496318298676</c:v>
                </c:pt>
                <c:pt idx="177">
                  <c:v>12.891773007512255</c:v>
                </c:pt>
                <c:pt idx="178">
                  <c:v>165.36360402366196</c:v>
                </c:pt>
                <c:pt idx="179">
                  <c:v>229.94511724034598</c:v>
                </c:pt>
                <c:pt idx="180">
                  <c:v>-153.64875411227376</c:v>
                </c:pt>
                <c:pt idx="181">
                  <c:v>109.80223962259423</c:v>
                </c:pt>
                <c:pt idx="182">
                  <c:v>235.87674412799834</c:v>
                </c:pt>
                <c:pt idx="183">
                  <c:v>-27.496398422485075</c:v>
                </c:pt>
                <c:pt idx="184">
                  <c:v>34.130514639442474</c:v>
                </c:pt>
                <c:pt idx="185">
                  <c:v>29.164075830566617</c:v>
                </c:pt>
                <c:pt idx="186">
                  <c:v>-157.5321536579886</c:v>
                </c:pt>
                <c:pt idx="187">
                  <c:v>337.01225519806258</c:v>
                </c:pt>
                <c:pt idx="188">
                  <c:v>-32.121515313381238</c:v>
                </c:pt>
                <c:pt idx="189">
                  <c:v>330.83054823652765</c:v>
                </c:pt>
                <c:pt idx="190">
                  <c:v>11.784997129520432</c:v>
                </c:pt>
                <c:pt idx="191">
                  <c:v>128.40478780920057</c:v>
                </c:pt>
                <c:pt idx="192">
                  <c:v>6.1646921598480722</c:v>
                </c:pt>
                <c:pt idx="193">
                  <c:v>105.60799361006366</c:v>
                </c:pt>
                <c:pt idx="194">
                  <c:v>-101.70032144372635</c:v>
                </c:pt>
                <c:pt idx="195">
                  <c:v>42.815812395477231</c:v>
                </c:pt>
                <c:pt idx="196">
                  <c:v>-40.663796171030761</c:v>
                </c:pt>
                <c:pt idx="197">
                  <c:v>-167.94955659835767</c:v>
                </c:pt>
                <c:pt idx="198">
                  <c:v>170.32751536330258</c:v>
                </c:pt>
                <c:pt idx="199">
                  <c:v>131.07198227791196</c:v>
                </c:pt>
                <c:pt idx="200">
                  <c:v>-61.88481192122412</c:v>
                </c:pt>
                <c:pt idx="201">
                  <c:v>-230.62858243266874</c:v>
                </c:pt>
                <c:pt idx="202">
                  <c:v>49.104590969223402</c:v>
                </c:pt>
                <c:pt idx="203">
                  <c:v>-9.0023529441132251</c:v>
                </c:pt>
                <c:pt idx="204">
                  <c:v>-101.05718962633865</c:v>
                </c:pt>
                <c:pt idx="205">
                  <c:v>-70.35081406784343</c:v>
                </c:pt>
                <c:pt idx="206">
                  <c:v>274.59182547487694</c:v>
                </c:pt>
                <c:pt idx="207">
                  <c:v>50.744899583156425</c:v>
                </c:pt>
                <c:pt idx="208">
                  <c:v>106.57758590220395</c:v>
                </c:pt>
                <c:pt idx="209">
                  <c:v>268.27190674687324</c:v>
                </c:pt>
                <c:pt idx="210">
                  <c:v>-114.32121623443095</c:v>
                </c:pt>
                <c:pt idx="211">
                  <c:v>-69.249112647580205</c:v>
                </c:pt>
                <c:pt idx="212">
                  <c:v>-26.935989666275873</c:v>
                </c:pt>
                <c:pt idx="213">
                  <c:v>-39.821281032374145</c:v>
                </c:pt>
                <c:pt idx="214">
                  <c:v>-36.153303347228302</c:v>
                </c:pt>
                <c:pt idx="215">
                  <c:v>-62.632365224771107</c:v>
                </c:pt>
                <c:pt idx="216">
                  <c:v>-254.16859471332688</c:v>
                </c:pt>
                <c:pt idx="217">
                  <c:v>-121.85862711229832</c:v>
                </c:pt>
                <c:pt idx="218">
                  <c:v>-28.089274642438113</c:v>
                </c:pt>
                <c:pt idx="219">
                  <c:v>90.563767066869772</c:v>
                </c:pt>
                <c:pt idx="220">
                  <c:v>-71.765471732022178</c:v>
                </c:pt>
                <c:pt idx="221">
                  <c:v>-131.05561780196194</c:v>
                </c:pt>
                <c:pt idx="222">
                  <c:v>16.274672790355226</c:v>
                </c:pt>
                <c:pt idx="223">
                  <c:v>-226.06351421511133</c:v>
                </c:pt>
                <c:pt idx="224">
                  <c:v>-106.52398482390254</c:v>
                </c:pt>
                <c:pt idx="225">
                  <c:v>-367.53042071237803</c:v>
                </c:pt>
                <c:pt idx="226">
                  <c:v>-153.79427541621953</c:v>
                </c:pt>
                <c:pt idx="227">
                  <c:v>-210.20213012006101</c:v>
                </c:pt>
                <c:pt idx="228">
                  <c:v>-54.286287656940416</c:v>
                </c:pt>
                <c:pt idx="229">
                  <c:v>-290.19102653321022</c:v>
                </c:pt>
                <c:pt idx="230">
                  <c:v>-154.31545450415598</c:v>
                </c:pt>
                <c:pt idx="231">
                  <c:v>23.747638224795875</c:v>
                </c:pt>
                <c:pt idx="232">
                  <c:v>30.91623180490728</c:v>
                </c:pt>
                <c:pt idx="233">
                  <c:v>41.019106047974333</c:v>
                </c:pt>
                <c:pt idx="234">
                  <c:v>-44.7875081546565</c:v>
                </c:pt>
                <c:pt idx="235">
                  <c:v>-81.221247804707673</c:v>
                </c:pt>
                <c:pt idx="236">
                  <c:v>-181.26124780470778</c:v>
                </c:pt>
                <c:pt idx="237">
                  <c:v>50.296012390484876</c:v>
                </c:pt>
                <c:pt idx="238">
                  <c:v>11.674918887751685</c:v>
                </c:pt>
                <c:pt idx="239">
                  <c:v>-38.308560567106831</c:v>
                </c:pt>
                <c:pt idx="240">
                  <c:v>-119.77898760951507</c:v>
                </c:pt>
                <c:pt idx="241">
                  <c:v>-82.556946364476048</c:v>
                </c:pt>
                <c:pt idx="242">
                  <c:v>10.375667992911076</c:v>
                </c:pt>
                <c:pt idx="243">
                  <c:v>-222.73650799990023</c:v>
                </c:pt>
                <c:pt idx="244">
                  <c:v>-125.40642566457851</c:v>
                </c:pt>
                <c:pt idx="245">
                  <c:v>-5.3791130569354655</c:v>
                </c:pt>
                <c:pt idx="246">
                  <c:v>-117.50673842697745</c:v>
                </c:pt>
                <c:pt idx="247">
                  <c:v>-144.66257173451817</c:v>
                </c:pt>
                <c:pt idx="248">
                  <c:v>-126.84385270698645</c:v>
                </c:pt>
                <c:pt idx="249">
                  <c:v>4.7441570576340828</c:v>
                </c:pt>
                <c:pt idx="250">
                  <c:v>-101.0229365998553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03AB-4610-BE8C-166496A5A206}"/>
            </c:ext>
          </c:extLst>
        </c:ser>
        <c:ser>
          <c:idx val="10"/>
          <c:order val="7"/>
          <c:marker>
            <c:symbol val="none"/>
          </c:marker>
          <c:xVal>
            <c:numRef>
              <c:f>SSF!$A$5:$A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F!$BN$5:$BN$255</c:f>
              <c:numCache>
                <c:formatCode>General</c:formatCode>
                <c:ptCount val="251"/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03AB-4610-BE8C-166496A5A2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369400"/>
        <c:axId val="303369792"/>
      </c:scatterChart>
      <c:valAx>
        <c:axId val="303369400"/>
        <c:scaling>
          <c:orientation val="minMax"/>
          <c:max val="5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CA" altLang="ko-KR" i="1"/>
                  <a:t>Wavelength,</a:t>
                </a:r>
                <a:r>
                  <a:rPr lang="en-CA" altLang="ko-KR" i="1" baseline="0"/>
                  <a:t> nm</a:t>
                </a:r>
                <a:endParaRPr lang="ko-KR" i="1"/>
              </a:p>
            </c:rich>
          </c:tx>
          <c:layout>
            <c:manualLayout>
              <c:xMode val="edge"/>
              <c:yMode val="edge"/>
              <c:x val="0.42860535190116572"/>
              <c:y val="0.8765946144270140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3369792"/>
        <c:crosses val="autoZero"/>
        <c:crossBetween val="midCat"/>
        <c:majorUnit val="50"/>
      </c:valAx>
      <c:valAx>
        <c:axId val="303369792"/>
        <c:scaling>
          <c:orientation val="minMax"/>
          <c:max val="22000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altLang="ko-KR" i="1" dirty="0"/>
                  <a:t>Fluo.</a:t>
                </a:r>
                <a:r>
                  <a:rPr lang="en-CA" altLang="ko-KR" i="1" baseline="0" dirty="0"/>
                  <a:t> Intenstiy, a.u.</a:t>
                </a:r>
                <a:endParaRPr lang="ko-KR" i="1" dirty="0"/>
              </a:p>
            </c:rich>
          </c:tx>
          <c:layout>
            <c:manualLayout>
              <c:xMode val="edge"/>
              <c:yMode val="edge"/>
              <c:x val="0.13105159247817655"/>
              <c:y val="0.1056312870851686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3369400"/>
        <c:crosses val="autoZero"/>
        <c:crossBetween val="midCat"/>
        <c:dispUnits>
          <c:builtInUnit val="tenThousands"/>
        </c:dispUnits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446288896944214"/>
          <c:y val="7.933700849696558E-2"/>
          <c:w val="0.62938380982965758"/>
          <c:h val="0.63956830591491576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3!$B$10:$B$1033</c:f>
              <c:numCache>
                <c:formatCode>General</c:formatCode>
                <c:ptCount val="1024"/>
                <c:pt idx="0">
                  <c:v>2.04</c:v>
                </c:pt>
                <c:pt idx="1">
                  <c:v>4.08</c:v>
                </c:pt>
                <c:pt idx="2">
                  <c:v>6.1199999999999992</c:v>
                </c:pt>
                <c:pt idx="3">
                  <c:v>8.16</c:v>
                </c:pt>
                <c:pt idx="4">
                  <c:v>10.200000000000001</c:v>
                </c:pt>
                <c:pt idx="5">
                  <c:v>12.239999999999998</c:v>
                </c:pt>
                <c:pt idx="6">
                  <c:v>14.280000000000001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39999999999998</c:v>
                </c:pt>
                <c:pt idx="11">
                  <c:v>24.479999999999997</c:v>
                </c:pt>
                <c:pt idx="12">
                  <c:v>26.52</c:v>
                </c:pt>
                <c:pt idx="13">
                  <c:v>28.560000000000002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0000000000006</c:v>
                </c:pt>
                <c:pt idx="18">
                  <c:v>38.760000000000005</c:v>
                </c:pt>
                <c:pt idx="19">
                  <c:v>40.800000000000011</c:v>
                </c:pt>
                <c:pt idx="20">
                  <c:v>42.839999999999996</c:v>
                </c:pt>
                <c:pt idx="21">
                  <c:v>44.879999999999995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0000000000012</c:v>
                </c:pt>
                <c:pt idx="28">
                  <c:v>59.160000000000011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0000000000012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79999999999993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0000000000022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1999999999999</c:v>
                </c:pt>
                <c:pt idx="53">
                  <c:v>110.16</c:v>
                </c:pt>
                <c:pt idx="54">
                  <c:v>112.2</c:v>
                </c:pt>
                <c:pt idx="55">
                  <c:v>114.24000000000002</c:v>
                </c:pt>
                <c:pt idx="56">
                  <c:v>116.28</c:v>
                </c:pt>
                <c:pt idx="57">
                  <c:v>118.32000000000001</c:v>
                </c:pt>
                <c:pt idx="58">
                  <c:v>120.36</c:v>
                </c:pt>
                <c:pt idx="59">
                  <c:v>122.4</c:v>
                </c:pt>
                <c:pt idx="60">
                  <c:v>124.44000000000001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000000000002</c:v>
                </c:pt>
                <c:pt idx="72">
                  <c:v>148.92000000000004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3999999999998</c:v>
                </c:pt>
                <c:pt idx="81">
                  <c:v>167.28</c:v>
                </c:pt>
                <c:pt idx="82">
                  <c:v>169.3200000000000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000000000002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000000000002</c:v>
                </c:pt>
                <c:pt idx="97">
                  <c:v>199.92000000000004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0000000000002</c:v>
                </c:pt>
                <c:pt idx="105">
                  <c:v>216.23999999999998</c:v>
                </c:pt>
                <c:pt idx="106">
                  <c:v>218.28</c:v>
                </c:pt>
                <c:pt idx="107">
                  <c:v>220.3200000000000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000000000005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000000000002</c:v>
                </c:pt>
                <c:pt idx="122">
                  <c:v>250.92000000000004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8</c:v>
                </c:pt>
                <c:pt idx="129">
                  <c:v>265.2</c:v>
                </c:pt>
                <c:pt idx="130">
                  <c:v>267.24</c:v>
                </c:pt>
                <c:pt idx="131">
                  <c:v>269.28000000000003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2</c:v>
                </c:pt>
                <c:pt idx="135">
                  <c:v>277.44</c:v>
                </c:pt>
                <c:pt idx="136">
                  <c:v>279.47999999999996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00000000000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4000000000009</c:v>
                </c:pt>
                <c:pt idx="146">
                  <c:v>299.88</c:v>
                </c:pt>
                <c:pt idx="147">
                  <c:v>301.91999999999996</c:v>
                </c:pt>
                <c:pt idx="148">
                  <c:v>303.95999999999992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8</c:v>
                </c:pt>
                <c:pt idx="154">
                  <c:v>316.2</c:v>
                </c:pt>
                <c:pt idx="155">
                  <c:v>318.24</c:v>
                </c:pt>
                <c:pt idx="156">
                  <c:v>320.28000000000003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2</c:v>
                </c:pt>
                <c:pt idx="160">
                  <c:v>328.44</c:v>
                </c:pt>
                <c:pt idx="161">
                  <c:v>330.47999999999996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000000000004</c:v>
                </c:pt>
                <c:pt idx="166">
                  <c:v>340.68</c:v>
                </c:pt>
                <c:pt idx="167">
                  <c:v>342.71999999999997</c:v>
                </c:pt>
                <c:pt idx="168">
                  <c:v>344.76</c:v>
                </c:pt>
                <c:pt idx="169">
                  <c:v>346.8</c:v>
                </c:pt>
                <c:pt idx="170">
                  <c:v>348.84000000000009</c:v>
                </c:pt>
                <c:pt idx="171">
                  <c:v>350.88</c:v>
                </c:pt>
                <c:pt idx="172">
                  <c:v>352.91999999999996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000000000003</c:v>
                </c:pt>
                <c:pt idx="182">
                  <c:v>373.32</c:v>
                </c:pt>
                <c:pt idx="183">
                  <c:v>375.36</c:v>
                </c:pt>
                <c:pt idx="184">
                  <c:v>377.40000000000003</c:v>
                </c:pt>
                <c:pt idx="185">
                  <c:v>379.44</c:v>
                </c:pt>
                <c:pt idx="186">
                  <c:v>381.47999999999996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000000000004</c:v>
                </c:pt>
                <c:pt idx="191">
                  <c:v>391.68</c:v>
                </c:pt>
                <c:pt idx="192">
                  <c:v>393.71999999999997</c:v>
                </c:pt>
                <c:pt idx="193">
                  <c:v>395.76</c:v>
                </c:pt>
                <c:pt idx="194">
                  <c:v>397.8</c:v>
                </c:pt>
                <c:pt idx="195">
                  <c:v>399.84000000000009</c:v>
                </c:pt>
                <c:pt idx="196">
                  <c:v>401.88</c:v>
                </c:pt>
                <c:pt idx="197">
                  <c:v>403.91999999999996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000000000003</c:v>
                </c:pt>
                <c:pt idx="207">
                  <c:v>424.32</c:v>
                </c:pt>
                <c:pt idx="208">
                  <c:v>426.36</c:v>
                </c:pt>
                <c:pt idx="209">
                  <c:v>428.40000000000003</c:v>
                </c:pt>
                <c:pt idx="210">
                  <c:v>430.44</c:v>
                </c:pt>
                <c:pt idx="211">
                  <c:v>432.47999999999996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000000000004</c:v>
                </c:pt>
                <c:pt idx="216">
                  <c:v>442.68</c:v>
                </c:pt>
                <c:pt idx="217">
                  <c:v>444.71999999999997</c:v>
                </c:pt>
                <c:pt idx="218">
                  <c:v>446.76</c:v>
                </c:pt>
                <c:pt idx="219">
                  <c:v>448.8</c:v>
                </c:pt>
                <c:pt idx="220">
                  <c:v>450.84000000000009</c:v>
                </c:pt>
                <c:pt idx="221">
                  <c:v>452.88</c:v>
                </c:pt>
                <c:pt idx="222">
                  <c:v>454.91999999999996</c:v>
                </c:pt>
                <c:pt idx="223">
                  <c:v>456.96000000000004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000000000003</c:v>
                </c:pt>
                <c:pt idx="232">
                  <c:v>475.32</c:v>
                </c:pt>
                <c:pt idx="233">
                  <c:v>477.36</c:v>
                </c:pt>
                <c:pt idx="234">
                  <c:v>479.40000000000003</c:v>
                </c:pt>
                <c:pt idx="235">
                  <c:v>481.44</c:v>
                </c:pt>
                <c:pt idx="236">
                  <c:v>483.47999999999996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000000000004</c:v>
                </c:pt>
                <c:pt idx="241">
                  <c:v>493.68</c:v>
                </c:pt>
                <c:pt idx="242">
                  <c:v>495.71999999999997</c:v>
                </c:pt>
                <c:pt idx="243">
                  <c:v>497.76</c:v>
                </c:pt>
                <c:pt idx="244">
                  <c:v>499.8</c:v>
                </c:pt>
                <c:pt idx="245">
                  <c:v>501.84000000000009</c:v>
                </c:pt>
                <c:pt idx="246">
                  <c:v>503.88</c:v>
                </c:pt>
                <c:pt idx="247">
                  <c:v>505.91999999999996</c:v>
                </c:pt>
                <c:pt idx="248">
                  <c:v>507.96000000000004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000000000009</c:v>
                </c:pt>
                <c:pt idx="257">
                  <c:v>526.31999999999994</c:v>
                </c:pt>
                <c:pt idx="258">
                  <c:v>528.3599999999999</c:v>
                </c:pt>
                <c:pt idx="259">
                  <c:v>530.4</c:v>
                </c:pt>
                <c:pt idx="260">
                  <c:v>532.43999999999994</c:v>
                </c:pt>
                <c:pt idx="261">
                  <c:v>534.48</c:v>
                </c:pt>
                <c:pt idx="262">
                  <c:v>536.52</c:v>
                </c:pt>
                <c:pt idx="263">
                  <c:v>538.56000000000006</c:v>
                </c:pt>
                <c:pt idx="264">
                  <c:v>540.6</c:v>
                </c:pt>
                <c:pt idx="265">
                  <c:v>542.64</c:v>
                </c:pt>
                <c:pt idx="266">
                  <c:v>544.68000000000018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3999999999992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5999999999992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000000000009</c:v>
                </c:pt>
                <c:pt idx="282">
                  <c:v>577.31999999999994</c:v>
                </c:pt>
                <c:pt idx="283">
                  <c:v>579.3599999999999</c:v>
                </c:pt>
                <c:pt idx="284">
                  <c:v>581.4</c:v>
                </c:pt>
                <c:pt idx="285">
                  <c:v>583.43999999999994</c:v>
                </c:pt>
                <c:pt idx="286">
                  <c:v>585.48</c:v>
                </c:pt>
                <c:pt idx="287">
                  <c:v>587.52</c:v>
                </c:pt>
                <c:pt idx="288">
                  <c:v>589.56000000000006</c:v>
                </c:pt>
                <c:pt idx="289">
                  <c:v>591.6</c:v>
                </c:pt>
                <c:pt idx="290">
                  <c:v>593.64</c:v>
                </c:pt>
                <c:pt idx="291">
                  <c:v>595.68000000000018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3999999999992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5999999999992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000000000009</c:v>
                </c:pt>
                <c:pt idx="307">
                  <c:v>628.31999999999994</c:v>
                </c:pt>
                <c:pt idx="308">
                  <c:v>630.3599999999999</c:v>
                </c:pt>
                <c:pt idx="309">
                  <c:v>632.4</c:v>
                </c:pt>
                <c:pt idx="310">
                  <c:v>634.43999999999994</c:v>
                </c:pt>
                <c:pt idx="311">
                  <c:v>636.48</c:v>
                </c:pt>
                <c:pt idx="312">
                  <c:v>638.52</c:v>
                </c:pt>
                <c:pt idx="313">
                  <c:v>640.56000000000006</c:v>
                </c:pt>
                <c:pt idx="314">
                  <c:v>642.6</c:v>
                </c:pt>
                <c:pt idx="315">
                  <c:v>644.64</c:v>
                </c:pt>
                <c:pt idx="316">
                  <c:v>646.68000000000018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3999999999992</c:v>
                </c:pt>
                <c:pt idx="321">
                  <c:v>656.88</c:v>
                </c:pt>
                <c:pt idx="322">
                  <c:v>658.92</c:v>
                </c:pt>
                <c:pt idx="323">
                  <c:v>660.95999999999992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000000000009</c:v>
                </c:pt>
                <c:pt idx="332">
                  <c:v>679.31999999999994</c:v>
                </c:pt>
                <c:pt idx="333">
                  <c:v>681.3599999999999</c:v>
                </c:pt>
                <c:pt idx="334">
                  <c:v>683.4</c:v>
                </c:pt>
                <c:pt idx="335">
                  <c:v>685.4399999999999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000000000006</c:v>
                </c:pt>
                <c:pt idx="339">
                  <c:v>693.6</c:v>
                </c:pt>
                <c:pt idx="340">
                  <c:v>695.64</c:v>
                </c:pt>
                <c:pt idx="341">
                  <c:v>697.68000000000018</c:v>
                </c:pt>
                <c:pt idx="342">
                  <c:v>699.72</c:v>
                </c:pt>
                <c:pt idx="343">
                  <c:v>701.76</c:v>
                </c:pt>
                <c:pt idx="344">
                  <c:v>703.80000000000007</c:v>
                </c:pt>
                <c:pt idx="345">
                  <c:v>705.83999999999992</c:v>
                </c:pt>
                <c:pt idx="346">
                  <c:v>707.88</c:v>
                </c:pt>
                <c:pt idx="347">
                  <c:v>709.92</c:v>
                </c:pt>
                <c:pt idx="348">
                  <c:v>711.95999999999992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000000000009</c:v>
                </c:pt>
                <c:pt idx="357">
                  <c:v>730.31999999999994</c:v>
                </c:pt>
                <c:pt idx="358">
                  <c:v>732.3599999999999</c:v>
                </c:pt>
                <c:pt idx="359">
                  <c:v>734.4</c:v>
                </c:pt>
                <c:pt idx="360">
                  <c:v>736.4399999999999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000000000006</c:v>
                </c:pt>
                <c:pt idx="364">
                  <c:v>744.6</c:v>
                </c:pt>
                <c:pt idx="365">
                  <c:v>746.64</c:v>
                </c:pt>
                <c:pt idx="366">
                  <c:v>748.68000000000018</c:v>
                </c:pt>
                <c:pt idx="367">
                  <c:v>750.72</c:v>
                </c:pt>
                <c:pt idx="368">
                  <c:v>752.76</c:v>
                </c:pt>
                <c:pt idx="369">
                  <c:v>754.80000000000007</c:v>
                </c:pt>
                <c:pt idx="370">
                  <c:v>756.83999999999992</c:v>
                </c:pt>
                <c:pt idx="371">
                  <c:v>758.88</c:v>
                </c:pt>
                <c:pt idx="372">
                  <c:v>760.92</c:v>
                </c:pt>
                <c:pt idx="373">
                  <c:v>762.95999999999992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000000000009</c:v>
                </c:pt>
                <c:pt idx="382">
                  <c:v>781.31999999999994</c:v>
                </c:pt>
                <c:pt idx="383">
                  <c:v>783.3599999999999</c:v>
                </c:pt>
                <c:pt idx="384">
                  <c:v>785.4</c:v>
                </c:pt>
                <c:pt idx="385">
                  <c:v>787.4399999999999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000000000006</c:v>
                </c:pt>
                <c:pt idx="389">
                  <c:v>795.6</c:v>
                </c:pt>
                <c:pt idx="390">
                  <c:v>797.64</c:v>
                </c:pt>
                <c:pt idx="391">
                  <c:v>799.68000000000018</c:v>
                </c:pt>
                <c:pt idx="392">
                  <c:v>801.72</c:v>
                </c:pt>
                <c:pt idx="393">
                  <c:v>803.76</c:v>
                </c:pt>
                <c:pt idx="394">
                  <c:v>805.80000000000007</c:v>
                </c:pt>
                <c:pt idx="395">
                  <c:v>807.83999999999992</c:v>
                </c:pt>
                <c:pt idx="396">
                  <c:v>809.88</c:v>
                </c:pt>
                <c:pt idx="397">
                  <c:v>811.92</c:v>
                </c:pt>
                <c:pt idx="398">
                  <c:v>813.95999999999992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000000000009</c:v>
                </c:pt>
                <c:pt idx="407">
                  <c:v>832.31999999999994</c:v>
                </c:pt>
                <c:pt idx="408">
                  <c:v>834.3599999999999</c:v>
                </c:pt>
                <c:pt idx="409">
                  <c:v>836.4</c:v>
                </c:pt>
                <c:pt idx="410">
                  <c:v>838.4399999999999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000000000006</c:v>
                </c:pt>
                <c:pt idx="414">
                  <c:v>846.6</c:v>
                </c:pt>
                <c:pt idx="415">
                  <c:v>848.64</c:v>
                </c:pt>
                <c:pt idx="416">
                  <c:v>850.68000000000018</c:v>
                </c:pt>
                <c:pt idx="417">
                  <c:v>852.72</c:v>
                </c:pt>
                <c:pt idx="418">
                  <c:v>854.76</c:v>
                </c:pt>
                <c:pt idx="419">
                  <c:v>856.80000000000007</c:v>
                </c:pt>
                <c:pt idx="420">
                  <c:v>858.83999999999992</c:v>
                </c:pt>
                <c:pt idx="421">
                  <c:v>860.88</c:v>
                </c:pt>
                <c:pt idx="422">
                  <c:v>862.92</c:v>
                </c:pt>
                <c:pt idx="423">
                  <c:v>864.95999999999992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000000000009</c:v>
                </c:pt>
                <c:pt idx="432">
                  <c:v>883.31999999999994</c:v>
                </c:pt>
                <c:pt idx="433">
                  <c:v>885.3599999999999</c:v>
                </c:pt>
                <c:pt idx="434">
                  <c:v>887.4</c:v>
                </c:pt>
                <c:pt idx="435">
                  <c:v>889.4399999999999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000000000006</c:v>
                </c:pt>
                <c:pt idx="439">
                  <c:v>897.6</c:v>
                </c:pt>
                <c:pt idx="440">
                  <c:v>899.64</c:v>
                </c:pt>
                <c:pt idx="441">
                  <c:v>901.68000000000018</c:v>
                </c:pt>
                <c:pt idx="442">
                  <c:v>903.72</c:v>
                </c:pt>
                <c:pt idx="443">
                  <c:v>905.76</c:v>
                </c:pt>
                <c:pt idx="444">
                  <c:v>907.80000000000007</c:v>
                </c:pt>
                <c:pt idx="445">
                  <c:v>909.83999999999992</c:v>
                </c:pt>
                <c:pt idx="446">
                  <c:v>911.88</c:v>
                </c:pt>
                <c:pt idx="447">
                  <c:v>913.92000000000007</c:v>
                </c:pt>
                <c:pt idx="448">
                  <c:v>915.95999999999992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000000000009</c:v>
                </c:pt>
                <c:pt idx="457">
                  <c:v>934.31999999999994</c:v>
                </c:pt>
                <c:pt idx="458">
                  <c:v>936.3599999999999</c:v>
                </c:pt>
                <c:pt idx="459">
                  <c:v>938.4</c:v>
                </c:pt>
                <c:pt idx="460">
                  <c:v>940.4399999999999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000000000006</c:v>
                </c:pt>
                <c:pt idx="464">
                  <c:v>948.6</c:v>
                </c:pt>
                <c:pt idx="465">
                  <c:v>950.64</c:v>
                </c:pt>
                <c:pt idx="466">
                  <c:v>952.68000000000018</c:v>
                </c:pt>
                <c:pt idx="467">
                  <c:v>954.72</c:v>
                </c:pt>
                <c:pt idx="468">
                  <c:v>956.76</c:v>
                </c:pt>
                <c:pt idx="469">
                  <c:v>958.80000000000007</c:v>
                </c:pt>
                <c:pt idx="470">
                  <c:v>960.83999999999992</c:v>
                </c:pt>
                <c:pt idx="471">
                  <c:v>962.88</c:v>
                </c:pt>
                <c:pt idx="472">
                  <c:v>964.92000000000007</c:v>
                </c:pt>
                <c:pt idx="473">
                  <c:v>966.95999999999992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000000000009</c:v>
                </c:pt>
                <c:pt idx="482">
                  <c:v>985.31999999999994</c:v>
                </c:pt>
                <c:pt idx="483">
                  <c:v>987.3599999999999</c:v>
                </c:pt>
                <c:pt idx="484">
                  <c:v>989.4</c:v>
                </c:pt>
                <c:pt idx="485">
                  <c:v>991.4399999999999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00000000000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00000000002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000000000001</c:v>
                </c:pt>
                <c:pt idx="495">
                  <c:v>1011.8399999999999</c:v>
                </c:pt>
                <c:pt idx="496">
                  <c:v>1013.88</c:v>
                </c:pt>
                <c:pt idx="497">
                  <c:v>1015.9200000000001</c:v>
                </c:pt>
                <c:pt idx="498">
                  <c:v>1017.9599999999999</c:v>
                </c:pt>
                <c:pt idx="499">
                  <c:v>1020</c:v>
                </c:pt>
                <c:pt idx="500">
                  <c:v>1022.04</c:v>
                </c:pt>
                <c:pt idx="501">
                  <c:v>1024.08</c:v>
                </c:pt>
                <c:pt idx="502">
                  <c:v>1026.1199999999999</c:v>
                </c:pt>
                <c:pt idx="503">
                  <c:v>1028.1599999999999</c:v>
                </c:pt>
                <c:pt idx="504">
                  <c:v>1030.2</c:v>
                </c:pt>
                <c:pt idx="505">
                  <c:v>1032.24</c:v>
                </c:pt>
                <c:pt idx="506">
                  <c:v>1034.28</c:v>
                </c:pt>
                <c:pt idx="507">
                  <c:v>1036.32</c:v>
                </c:pt>
                <c:pt idx="508">
                  <c:v>1038.3599999999999</c:v>
                </c:pt>
                <c:pt idx="509">
                  <c:v>1040.4000000000001</c:v>
                </c:pt>
                <c:pt idx="510">
                  <c:v>1042.44</c:v>
                </c:pt>
                <c:pt idx="511">
                  <c:v>1044.48</c:v>
                </c:pt>
                <c:pt idx="512">
                  <c:v>1046.52</c:v>
                </c:pt>
                <c:pt idx="513">
                  <c:v>1048.56</c:v>
                </c:pt>
                <c:pt idx="514">
                  <c:v>1050.5999999999999</c:v>
                </c:pt>
                <c:pt idx="515">
                  <c:v>1052.6399999999999</c:v>
                </c:pt>
                <c:pt idx="516">
                  <c:v>1054.6799999999998</c:v>
                </c:pt>
                <c:pt idx="517">
                  <c:v>1056.72</c:v>
                </c:pt>
                <c:pt idx="518">
                  <c:v>1058.76</c:v>
                </c:pt>
                <c:pt idx="519">
                  <c:v>1060.8</c:v>
                </c:pt>
                <c:pt idx="520">
                  <c:v>1062.8399999999999</c:v>
                </c:pt>
                <c:pt idx="521">
                  <c:v>1064.8799999999999</c:v>
                </c:pt>
                <c:pt idx="522">
                  <c:v>1066.92</c:v>
                </c:pt>
                <c:pt idx="523">
                  <c:v>1068.96</c:v>
                </c:pt>
                <c:pt idx="524">
                  <c:v>1071</c:v>
                </c:pt>
                <c:pt idx="525">
                  <c:v>1073.04</c:v>
                </c:pt>
                <c:pt idx="526">
                  <c:v>1075.08</c:v>
                </c:pt>
                <c:pt idx="527">
                  <c:v>1077.1199999999999</c:v>
                </c:pt>
                <c:pt idx="528">
                  <c:v>1079.1599999999999</c:v>
                </c:pt>
                <c:pt idx="529">
                  <c:v>1081.2</c:v>
                </c:pt>
                <c:pt idx="530">
                  <c:v>1083.24</c:v>
                </c:pt>
                <c:pt idx="531">
                  <c:v>1085.28</c:v>
                </c:pt>
                <c:pt idx="532">
                  <c:v>1087.32</c:v>
                </c:pt>
                <c:pt idx="533">
                  <c:v>1089.3599999999999</c:v>
                </c:pt>
                <c:pt idx="534">
                  <c:v>1091.4000000000001</c:v>
                </c:pt>
                <c:pt idx="535">
                  <c:v>1093.44</c:v>
                </c:pt>
                <c:pt idx="536">
                  <c:v>1095.48</c:v>
                </c:pt>
                <c:pt idx="537">
                  <c:v>1097.52</c:v>
                </c:pt>
                <c:pt idx="538">
                  <c:v>1099.56</c:v>
                </c:pt>
                <c:pt idx="539">
                  <c:v>1101.5999999999999</c:v>
                </c:pt>
                <c:pt idx="540">
                  <c:v>1103.6399999999999</c:v>
                </c:pt>
                <c:pt idx="541">
                  <c:v>1105.6799999999998</c:v>
                </c:pt>
                <c:pt idx="542">
                  <c:v>1107.72</c:v>
                </c:pt>
                <c:pt idx="543">
                  <c:v>1109.76</c:v>
                </c:pt>
                <c:pt idx="544">
                  <c:v>1111.8</c:v>
                </c:pt>
                <c:pt idx="545">
                  <c:v>1113.8399999999999</c:v>
                </c:pt>
                <c:pt idx="546">
                  <c:v>1115.8799999999999</c:v>
                </c:pt>
                <c:pt idx="547">
                  <c:v>1117.92</c:v>
                </c:pt>
                <c:pt idx="548">
                  <c:v>1119.96</c:v>
                </c:pt>
                <c:pt idx="549">
                  <c:v>1122</c:v>
                </c:pt>
                <c:pt idx="550">
                  <c:v>1124.04</c:v>
                </c:pt>
                <c:pt idx="551">
                  <c:v>1126.08</c:v>
                </c:pt>
                <c:pt idx="552">
                  <c:v>1128.1199999999999</c:v>
                </c:pt>
                <c:pt idx="553">
                  <c:v>1130.1599999999999</c:v>
                </c:pt>
                <c:pt idx="554">
                  <c:v>1132.2</c:v>
                </c:pt>
                <c:pt idx="555">
                  <c:v>1134.24</c:v>
                </c:pt>
                <c:pt idx="556">
                  <c:v>1136.28</c:v>
                </c:pt>
                <c:pt idx="557">
                  <c:v>1138.32</c:v>
                </c:pt>
                <c:pt idx="558">
                  <c:v>1140.3599999999999</c:v>
                </c:pt>
                <c:pt idx="559">
                  <c:v>1142.4000000000001</c:v>
                </c:pt>
                <c:pt idx="560">
                  <c:v>1144.44</c:v>
                </c:pt>
                <c:pt idx="561">
                  <c:v>1146.48</c:v>
                </c:pt>
                <c:pt idx="562">
                  <c:v>1148.52</c:v>
                </c:pt>
                <c:pt idx="563">
                  <c:v>1150.56</c:v>
                </c:pt>
                <c:pt idx="564">
                  <c:v>1152.5999999999999</c:v>
                </c:pt>
                <c:pt idx="565">
                  <c:v>1154.6399999999999</c:v>
                </c:pt>
                <c:pt idx="566">
                  <c:v>1156.6799999999998</c:v>
                </c:pt>
                <c:pt idx="567">
                  <c:v>1158.72</c:v>
                </c:pt>
                <c:pt idx="568">
                  <c:v>1160.76</c:v>
                </c:pt>
                <c:pt idx="569">
                  <c:v>1162.8</c:v>
                </c:pt>
                <c:pt idx="570">
                  <c:v>1164.8399999999999</c:v>
                </c:pt>
                <c:pt idx="571">
                  <c:v>1166.8799999999999</c:v>
                </c:pt>
                <c:pt idx="572">
                  <c:v>1168.92</c:v>
                </c:pt>
                <c:pt idx="573">
                  <c:v>1170.96</c:v>
                </c:pt>
                <c:pt idx="574">
                  <c:v>1173</c:v>
                </c:pt>
                <c:pt idx="575">
                  <c:v>1175.04</c:v>
                </c:pt>
                <c:pt idx="576">
                  <c:v>1177.08</c:v>
                </c:pt>
                <c:pt idx="577">
                  <c:v>1179.1199999999999</c:v>
                </c:pt>
                <c:pt idx="578">
                  <c:v>1181.1599999999999</c:v>
                </c:pt>
                <c:pt idx="579">
                  <c:v>1183.2</c:v>
                </c:pt>
                <c:pt idx="580">
                  <c:v>1185.24</c:v>
                </c:pt>
                <c:pt idx="581">
                  <c:v>1187.28</c:v>
                </c:pt>
                <c:pt idx="582">
                  <c:v>1189.32</c:v>
                </c:pt>
                <c:pt idx="583">
                  <c:v>1191.3599999999999</c:v>
                </c:pt>
                <c:pt idx="584">
                  <c:v>1193.4000000000001</c:v>
                </c:pt>
                <c:pt idx="585">
                  <c:v>1195.44</c:v>
                </c:pt>
                <c:pt idx="586">
                  <c:v>1197.48</c:v>
                </c:pt>
                <c:pt idx="587">
                  <c:v>1199.52</c:v>
                </c:pt>
                <c:pt idx="588">
                  <c:v>1201.56</c:v>
                </c:pt>
                <c:pt idx="589">
                  <c:v>1203.5999999999999</c:v>
                </c:pt>
                <c:pt idx="590">
                  <c:v>1205.6399999999999</c:v>
                </c:pt>
                <c:pt idx="591">
                  <c:v>1207.6799999999998</c:v>
                </c:pt>
                <c:pt idx="592">
                  <c:v>1209.72</c:v>
                </c:pt>
                <c:pt idx="593">
                  <c:v>1211.76</c:v>
                </c:pt>
                <c:pt idx="594">
                  <c:v>1213.8</c:v>
                </c:pt>
                <c:pt idx="595">
                  <c:v>1215.8399999999999</c:v>
                </c:pt>
                <c:pt idx="596">
                  <c:v>1217.8799999999999</c:v>
                </c:pt>
                <c:pt idx="597">
                  <c:v>1219.92</c:v>
                </c:pt>
                <c:pt idx="598">
                  <c:v>1221.96</c:v>
                </c:pt>
                <c:pt idx="599">
                  <c:v>1224</c:v>
                </c:pt>
                <c:pt idx="600">
                  <c:v>1226.04</c:v>
                </c:pt>
                <c:pt idx="601">
                  <c:v>1228.08</c:v>
                </c:pt>
                <c:pt idx="602">
                  <c:v>1230.1199999999999</c:v>
                </c:pt>
                <c:pt idx="603">
                  <c:v>1232.1599999999999</c:v>
                </c:pt>
                <c:pt idx="604">
                  <c:v>1234.2</c:v>
                </c:pt>
                <c:pt idx="605">
                  <c:v>1236.24</c:v>
                </c:pt>
                <c:pt idx="606">
                  <c:v>1238.28</c:v>
                </c:pt>
                <c:pt idx="607">
                  <c:v>1240.32</c:v>
                </c:pt>
                <c:pt idx="608">
                  <c:v>1242.3599999999999</c:v>
                </c:pt>
                <c:pt idx="609">
                  <c:v>1244.4000000000001</c:v>
                </c:pt>
                <c:pt idx="610">
                  <c:v>1246.44</c:v>
                </c:pt>
                <c:pt idx="611">
                  <c:v>1248.48</c:v>
                </c:pt>
                <c:pt idx="612">
                  <c:v>1250.52</c:v>
                </c:pt>
                <c:pt idx="613">
                  <c:v>1252.56</c:v>
                </c:pt>
                <c:pt idx="614">
                  <c:v>1254.5999999999999</c:v>
                </c:pt>
                <c:pt idx="615">
                  <c:v>1256.6399999999999</c:v>
                </c:pt>
                <c:pt idx="616">
                  <c:v>1258.6799999999998</c:v>
                </c:pt>
                <c:pt idx="617">
                  <c:v>1260.72</c:v>
                </c:pt>
                <c:pt idx="618">
                  <c:v>1262.76</c:v>
                </c:pt>
                <c:pt idx="619">
                  <c:v>1264.8</c:v>
                </c:pt>
                <c:pt idx="620">
                  <c:v>1266.8399999999999</c:v>
                </c:pt>
                <c:pt idx="621">
                  <c:v>1268.8799999999999</c:v>
                </c:pt>
                <c:pt idx="622">
                  <c:v>1270.92</c:v>
                </c:pt>
                <c:pt idx="623">
                  <c:v>1272.96</c:v>
                </c:pt>
                <c:pt idx="624">
                  <c:v>1275</c:v>
                </c:pt>
                <c:pt idx="625">
                  <c:v>1277.04</c:v>
                </c:pt>
                <c:pt idx="626">
                  <c:v>1279.08</c:v>
                </c:pt>
                <c:pt idx="627">
                  <c:v>1281.1199999999999</c:v>
                </c:pt>
                <c:pt idx="628">
                  <c:v>1283.1599999999999</c:v>
                </c:pt>
                <c:pt idx="629">
                  <c:v>1285.2</c:v>
                </c:pt>
                <c:pt idx="630">
                  <c:v>1287.24</c:v>
                </c:pt>
                <c:pt idx="631">
                  <c:v>1289.28</c:v>
                </c:pt>
                <c:pt idx="632">
                  <c:v>1291.32</c:v>
                </c:pt>
                <c:pt idx="633">
                  <c:v>1293.3599999999999</c:v>
                </c:pt>
                <c:pt idx="634">
                  <c:v>1295.4000000000001</c:v>
                </c:pt>
                <c:pt idx="635">
                  <c:v>1297.44</c:v>
                </c:pt>
                <c:pt idx="636">
                  <c:v>1299.48</c:v>
                </c:pt>
                <c:pt idx="637">
                  <c:v>1301.52</c:v>
                </c:pt>
                <c:pt idx="638">
                  <c:v>1303.56</c:v>
                </c:pt>
                <c:pt idx="639">
                  <c:v>1305.5999999999999</c:v>
                </c:pt>
                <c:pt idx="640">
                  <c:v>1307.6399999999999</c:v>
                </c:pt>
                <c:pt idx="641">
                  <c:v>1309.6799999999998</c:v>
                </c:pt>
                <c:pt idx="642">
                  <c:v>1311.72</c:v>
                </c:pt>
                <c:pt idx="643">
                  <c:v>1313.76</c:v>
                </c:pt>
                <c:pt idx="644">
                  <c:v>1315.8</c:v>
                </c:pt>
                <c:pt idx="645">
                  <c:v>1317.84</c:v>
                </c:pt>
                <c:pt idx="646">
                  <c:v>1319.8799999999999</c:v>
                </c:pt>
                <c:pt idx="647">
                  <c:v>1321.92</c:v>
                </c:pt>
                <c:pt idx="648">
                  <c:v>1323.96</c:v>
                </c:pt>
                <c:pt idx="649">
                  <c:v>1326</c:v>
                </c:pt>
                <c:pt idx="650">
                  <c:v>1328.04</c:v>
                </c:pt>
                <c:pt idx="651">
                  <c:v>1330.08</c:v>
                </c:pt>
                <c:pt idx="652">
                  <c:v>1332.12</c:v>
                </c:pt>
                <c:pt idx="653">
                  <c:v>1334.1599999999999</c:v>
                </c:pt>
                <c:pt idx="654">
                  <c:v>1336.2</c:v>
                </c:pt>
                <c:pt idx="655">
                  <c:v>1338.24</c:v>
                </c:pt>
                <c:pt idx="656">
                  <c:v>1340.28</c:v>
                </c:pt>
                <c:pt idx="657">
                  <c:v>1342.32</c:v>
                </c:pt>
                <c:pt idx="658">
                  <c:v>1344.36</c:v>
                </c:pt>
                <c:pt idx="659">
                  <c:v>1346.4</c:v>
                </c:pt>
                <c:pt idx="660">
                  <c:v>1348.44</c:v>
                </c:pt>
                <c:pt idx="661">
                  <c:v>1350.48</c:v>
                </c:pt>
                <c:pt idx="662">
                  <c:v>1352.52</c:v>
                </c:pt>
                <c:pt idx="663">
                  <c:v>1354.56</c:v>
                </c:pt>
                <c:pt idx="664">
                  <c:v>1356.6</c:v>
                </c:pt>
                <c:pt idx="665">
                  <c:v>1358.6399999999999</c:v>
                </c:pt>
                <c:pt idx="666">
                  <c:v>1360.6799999999998</c:v>
                </c:pt>
                <c:pt idx="667">
                  <c:v>1362.72</c:v>
                </c:pt>
                <c:pt idx="668">
                  <c:v>1364.76</c:v>
                </c:pt>
                <c:pt idx="669">
                  <c:v>1366.8</c:v>
                </c:pt>
                <c:pt idx="670">
                  <c:v>1368.84</c:v>
                </c:pt>
                <c:pt idx="671">
                  <c:v>1370.8799999999999</c:v>
                </c:pt>
                <c:pt idx="672">
                  <c:v>1372.92</c:v>
                </c:pt>
                <c:pt idx="673">
                  <c:v>1374.96</c:v>
                </c:pt>
                <c:pt idx="674">
                  <c:v>1377</c:v>
                </c:pt>
                <c:pt idx="675">
                  <c:v>1379.04</c:v>
                </c:pt>
                <c:pt idx="676">
                  <c:v>1381.08</c:v>
                </c:pt>
                <c:pt idx="677">
                  <c:v>1383.12</c:v>
                </c:pt>
                <c:pt idx="678">
                  <c:v>1385.1599999999999</c:v>
                </c:pt>
                <c:pt idx="679">
                  <c:v>1387.2</c:v>
                </c:pt>
                <c:pt idx="680">
                  <c:v>1389.24</c:v>
                </c:pt>
                <c:pt idx="681">
                  <c:v>1391.28</c:v>
                </c:pt>
                <c:pt idx="682">
                  <c:v>1393.32</c:v>
                </c:pt>
                <c:pt idx="683">
                  <c:v>1395.36</c:v>
                </c:pt>
                <c:pt idx="684">
                  <c:v>1397.4</c:v>
                </c:pt>
                <c:pt idx="685">
                  <c:v>1399.44</c:v>
                </c:pt>
                <c:pt idx="686">
                  <c:v>1401.48</c:v>
                </c:pt>
                <c:pt idx="687">
                  <c:v>1403.52</c:v>
                </c:pt>
                <c:pt idx="688">
                  <c:v>1405.56</c:v>
                </c:pt>
                <c:pt idx="689">
                  <c:v>1407.6</c:v>
                </c:pt>
                <c:pt idx="690">
                  <c:v>1409.6399999999999</c:v>
                </c:pt>
                <c:pt idx="691">
                  <c:v>1411.6799999999998</c:v>
                </c:pt>
                <c:pt idx="692">
                  <c:v>1413.72</c:v>
                </c:pt>
                <c:pt idx="693">
                  <c:v>1415.76</c:v>
                </c:pt>
                <c:pt idx="694">
                  <c:v>1417.8</c:v>
                </c:pt>
                <c:pt idx="695">
                  <c:v>1419.84</c:v>
                </c:pt>
                <c:pt idx="696">
                  <c:v>1421.8799999999999</c:v>
                </c:pt>
                <c:pt idx="697">
                  <c:v>1423.92</c:v>
                </c:pt>
                <c:pt idx="698">
                  <c:v>1425.96</c:v>
                </c:pt>
                <c:pt idx="699">
                  <c:v>1428</c:v>
                </c:pt>
                <c:pt idx="700">
                  <c:v>1430.04</c:v>
                </c:pt>
                <c:pt idx="701">
                  <c:v>1432.08</c:v>
                </c:pt>
                <c:pt idx="702">
                  <c:v>1434.12</c:v>
                </c:pt>
                <c:pt idx="703">
                  <c:v>1436.1599999999999</c:v>
                </c:pt>
                <c:pt idx="704">
                  <c:v>1438.2</c:v>
                </c:pt>
                <c:pt idx="705">
                  <c:v>1440.24</c:v>
                </c:pt>
                <c:pt idx="706">
                  <c:v>1442.28</c:v>
                </c:pt>
                <c:pt idx="707">
                  <c:v>1444.32</c:v>
                </c:pt>
                <c:pt idx="708">
                  <c:v>1446.36</c:v>
                </c:pt>
                <c:pt idx="709">
                  <c:v>1448.4</c:v>
                </c:pt>
                <c:pt idx="710">
                  <c:v>1450.44</c:v>
                </c:pt>
                <c:pt idx="711">
                  <c:v>1452.48</c:v>
                </c:pt>
                <c:pt idx="712">
                  <c:v>1454.52</c:v>
                </c:pt>
                <c:pt idx="713">
                  <c:v>1456.56</c:v>
                </c:pt>
                <c:pt idx="714">
                  <c:v>1458.6</c:v>
                </c:pt>
                <c:pt idx="715">
                  <c:v>1460.6399999999999</c:v>
                </c:pt>
                <c:pt idx="716">
                  <c:v>1462.6799999999998</c:v>
                </c:pt>
                <c:pt idx="717">
                  <c:v>1464.72</c:v>
                </c:pt>
                <c:pt idx="718">
                  <c:v>1466.76</c:v>
                </c:pt>
                <c:pt idx="719">
                  <c:v>1468.8</c:v>
                </c:pt>
                <c:pt idx="720">
                  <c:v>1470.84</c:v>
                </c:pt>
                <c:pt idx="721">
                  <c:v>1472.8799999999999</c:v>
                </c:pt>
                <c:pt idx="722">
                  <c:v>1474.92</c:v>
                </c:pt>
                <c:pt idx="723">
                  <c:v>1476.96</c:v>
                </c:pt>
                <c:pt idx="724">
                  <c:v>1479</c:v>
                </c:pt>
                <c:pt idx="725">
                  <c:v>1481.04</c:v>
                </c:pt>
                <c:pt idx="726">
                  <c:v>1483.08</c:v>
                </c:pt>
                <c:pt idx="727">
                  <c:v>1485.12</c:v>
                </c:pt>
                <c:pt idx="728">
                  <c:v>1487.1599999999999</c:v>
                </c:pt>
                <c:pt idx="729">
                  <c:v>1489.2</c:v>
                </c:pt>
                <c:pt idx="730">
                  <c:v>1491.24</c:v>
                </c:pt>
                <c:pt idx="731">
                  <c:v>1493.28</c:v>
                </c:pt>
                <c:pt idx="732">
                  <c:v>1495.32</c:v>
                </c:pt>
                <c:pt idx="733">
                  <c:v>1497.36</c:v>
                </c:pt>
                <c:pt idx="734">
                  <c:v>1499.4</c:v>
                </c:pt>
                <c:pt idx="735">
                  <c:v>1501.44</c:v>
                </c:pt>
                <c:pt idx="736">
                  <c:v>1503.48</c:v>
                </c:pt>
                <c:pt idx="737">
                  <c:v>1505.52</c:v>
                </c:pt>
                <c:pt idx="738">
                  <c:v>1507.56</c:v>
                </c:pt>
                <c:pt idx="739">
                  <c:v>1509.6</c:v>
                </c:pt>
                <c:pt idx="740">
                  <c:v>1511.6399999999999</c:v>
                </c:pt>
                <c:pt idx="741">
                  <c:v>1513.6799999999998</c:v>
                </c:pt>
                <c:pt idx="742">
                  <c:v>1515.72</c:v>
                </c:pt>
                <c:pt idx="743">
                  <c:v>1517.76</c:v>
                </c:pt>
                <c:pt idx="744">
                  <c:v>1519.8</c:v>
                </c:pt>
                <c:pt idx="745">
                  <c:v>1521.84</c:v>
                </c:pt>
                <c:pt idx="746">
                  <c:v>1523.8799999999999</c:v>
                </c:pt>
                <c:pt idx="747">
                  <c:v>1525.92</c:v>
                </c:pt>
                <c:pt idx="748">
                  <c:v>1527.96</c:v>
                </c:pt>
                <c:pt idx="749">
                  <c:v>1530</c:v>
                </c:pt>
                <c:pt idx="750">
                  <c:v>1532.04</c:v>
                </c:pt>
                <c:pt idx="751">
                  <c:v>1534.08</c:v>
                </c:pt>
                <c:pt idx="752">
                  <c:v>1536.12</c:v>
                </c:pt>
                <c:pt idx="753">
                  <c:v>1538.1599999999999</c:v>
                </c:pt>
                <c:pt idx="754">
                  <c:v>1540.2</c:v>
                </c:pt>
                <c:pt idx="755">
                  <c:v>1542.24</c:v>
                </c:pt>
                <c:pt idx="756">
                  <c:v>1544.28</c:v>
                </c:pt>
                <c:pt idx="757">
                  <c:v>1546.32</c:v>
                </c:pt>
                <c:pt idx="758">
                  <c:v>1548.36</c:v>
                </c:pt>
                <c:pt idx="759">
                  <c:v>1550.4</c:v>
                </c:pt>
                <c:pt idx="760">
                  <c:v>1552.44</c:v>
                </c:pt>
                <c:pt idx="761">
                  <c:v>1554.48</c:v>
                </c:pt>
                <c:pt idx="762">
                  <c:v>1556.52</c:v>
                </c:pt>
                <c:pt idx="763">
                  <c:v>1558.56</c:v>
                </c:pt>
                <c:pt idx="764">
                  <c:v>1560.6</c:v>
                </c:pt>
                <c:pt idx="765">
                  <c:v>1562.6399999999999</c:v>
                </c:pt>
                <c:pt idx="766">
                  <c:v>1564.6799999999998</c:v>
                </c:pt>
                <c:pt idx="767">
                  <c:v>1566.72</c:v>
                </c:pt>
                <c:pt idx="768">
                  <c:v>1568.76</c:v>
                </c:pt>
                <c:pt idx="769">
                  <c:v>1570.8</c:v>
                </c:pt>
                <c:pt idx="770">
                  <c:v>1572.84</c:v>
                </c:pt>
                <c:pt idx="771">
                  <c:v>1574.8799999999999</c:v>
                </c:pt>
                <c:pt idx="772">
                  <c:v>1576.92</c:v>
                </c:pt>
                <c:pt idx="773">
                  <c:v>1578.96</c:v>
                </c:pt>
                <c:pt idx="774">
                  <c:v>1581</c:v>
                </c:pt>
                <c:pt idx="775">
                  <c:v>1583.04</c:v>
                </c:pt>
                <c:pt idx="776">
                  <c:v>1585.08</c:v>
                </c:pt>
                <c:pt idx="777">
                  <c:v>1587.12</c:v>
                </c:pt>
                <c:pt idx="778">
                  <c:v>1589.1599999999999</c:v>
                </c:pt>
                <c:pt idx="779">
                  <c:v>1591.2</c:v>
                </c:pt>
                <c:pt idx="780">
                  <c:v>1593.24</c:v>
                </c:pt>
                <c:pt idx="781">
                  <c:v>1595.28</c:v>
                </c:pt>
                <c:pt idx="782">
                  <c:v>1597.32</c:v>
                </c:pt>
                <c:pt idx="783">
                  <c:v>1599.36</c:v>
                </c:pt>
                <c:pt idx="784">
                  <c:v>1601.4</c:v>
                </c:pt>
                <c:pt idx="785">
                  <c:v>1603.44</c:v>
                </c:pt>
                <c:pt idx="786">
                  <c:v>1605.48</c:v>
                </c:pt>
                <c:pt idx="787">
                  <c:v>1607.52</c:v>
                </c:pt>
                <c:pt idx="788">
                  <c:v>1609.56</c:v>
                </c:pt>
                <c:pt idx="789">
                  <c:v>1611.6</c:v>
                </c:pt>
                <c:pt idx="790">
                  <c:v>1613.6399999999999</c:v>
                </c:pt>
                <c:pt idx="791">
                  <c:v>1615.6799999999998</c:v>
                </c:pt>
                <c:pt idx="792">
                  <c:v>1617.72</c:v>
                </c:pt>
                <c:pt idx="793">
                  <c:v>1619.76</c:v>
                </c:pt>
                <c:pt idx="794">
                  <c:v>1621.8</c:v>
                </c:pt>
                <c:pt idx="795">
                  <c:v>1623.84</c:v>
                </c:pt>
                <c:pt idx="796">
                  <c:v>1625.8799999999999</c:v>
                </c:pt>
                <c:pt idx="797">
                  <c:v>1627.92</c:v>
                </c:pt>
                <c:pt idx="798">
                  <c:v>1629.96</c:v>
                </c:pt>
                <c:pt idx="799">
                  <c:v>1632</c:v>
                </c:pt>
                <c:pt idx="800">
                  <c:v>1634.04</c:v>
                </c:pt>
                <c:pt idx="801">
                  <c:v>1636.08</c:v>
                </c:pt>
                <c:pt idx="802">
                  <c:v>1638.12</c:v>
                </c:pt>
                <c:pt idx="803">
                  <c:v>1640.1599999999999</c:v>
                </c:pt>
                <c:pt idx="804">
                  <c:v>1642.2</c:v>
                </c:pt>
                <c:pt idx="805">
                  <c:v>1644.24</c:v>
                </c:pt>
                <c:pt idx="806">
                  <c:v>1646.28</c:v>
                </c:pt>
                <c:pt idx="807">
                  <c:v>1648.32</c:v>
                </c:pt>
                <c:pt idx="808">
                  <c:v>1650.36</c:v>
                </c:pt>
                <c:pt idx="809">
                  <c:v>1652.4</c:v>
                </c:pt>
                <c:pt idx="810">
                  <c:v>1654.44</c:v>
                </c:pt>
                <c:pt idx="811">
                  <c:v>1656.48</c:v>
                </c:pt>
                <c:pt idx="812">
                  <c:v>1658.52</c:v>
                </c:pt>
                <c:pt idx="813">
                  <c:v>1660.56</c:v>
                </c:pt>
                <c:pt idx="814">
                  <c:v>1662.6</c:v>
                </c:pt>
                <c:pt idx="815">
                  <c:v>1664.6399999999999</c:v>
                </c:pt>
                <c:pt idx="816">
                  <c:v>1666.6799999999998</c:v>
                </c:pt>
                <c:pt idx="817">
                  <c:v>1668.72</c:v>
                </c:pt>
                <c:pt idx="818">
                  <c:v>1670.76</c:v>
                </c:pt>
                <c:pt idx="819">
                  <c:v>1672.8</c:v>
                </c:pt>
                <c:pt idx="820">
                  <c:v>1674.84</c:v>
                </c:pt>
                <c:pt idx="821">
                  <c:v>1676.8799999999999</c:v>
                </c:pt>
                <c:pt idx="822">
                  <c:v>1678.92</c:v>
                </c:pt>
                <c:pt idx="823">
                  <c:v>1680.96</c:v>
                </c:pt>
                <c:pt idx="824">
                  <c:v>1683</c:v>
                </c:pt>
                <c:pt idx="825">
                  <c:v>1685.04</c:v>
                </c:pt>
                <c:pt idx="826">
                  <c:v>1687.08</c:v>
                </c:pt>
                <c:pt idx="827">
                  <c:v>1689.12</c:v>
                </c:pt>
                <c:pt idx="828">
                  <c:v>1691.1599999999999</c:v>
                </c:pt>
                <c:pt idx="829">
                  <c:v>1693.2</c:v>
                </c:pt>
                <c:pt idx="830">
                  <c:v>1695.24</c:v>
                </c:pt>
                <c:pt idx="831">
                  <c:v>1697.28</c:v>
                </c:pt>
                <c:pt idx="832">
                  <c:v>1699.32</c:v>
                </c:pt>
                <c:pt idx="833">
                  <c:v>1701.36</c:v>
                </c:pt>
                <c:pt idx="834">
                  <c:v>1703.4</c:v>
                </c:pt>
                <c:pt idx="835">
                  <c:v>1705.44</c:v>
                </c:pt>
                <c:pt idx="836">
                  <c:v>1707.48</c:v>
                </c:pt>
                <c:pt idx="837">
                  <c:v>1709.52</c:v>
                </c:pt>
                <c:pt idx="838">
                  <c:v>1711.56</c:v>
                </c:pt>
                <c:pt idx="839">
                  <c:v>1713.6</c:v>
                </c:pt>
                <c:pt idx="840">
                  <c:v>1715.6399999999999</c:v>
                </c:pt>
                <c:pt idx="841">
                  <c:v>1717.6799999999998</c:v>
                </c:pt>
                <c:pt idx="842">
                  <c:v>1719.72</c:v>
                </c:pt>
                <c:pt idx="843">
                  <c:v>1721.76</c:v>
                </c:pt>
                <c:pt idx="844">
                  <c:v>1723.8</c:v>
                </c:pt>
                <c:pt idx="845">
                  <c:v>1725.84</c:v>
                </c:pt>
                <c:pt idx="846">
                  <c:v>1727.8799999999999</c:v>
                </c:pt>
                <c:pt idx="847">
                  <c:v>1729.92</c:v>
                </c:pt>
                <c:pt idx="848">
                  <c:v>1731.96</c:v>
                </c:pt>
                <c:pt idx="849">
                  <c:v>1734</c:v>
                </c:pt>
                <c:pt idx="850">
                  <c:v>1736.04</c:v>
                </c:pt>
                <c:pt idx="851">
                  <c:v>1738.08</c:v>
                </c:pt>
                <c:pt idx="852">
                  <c:v>1740.12</c:v>
                </c:pt>
                <c:pt idx="853">
                  <c:v>1742.1599999999999</c:v>
                </c:pt>
                <c:pt idx="854">
                  <c:v>1744.2</c:v>
                </c:pt>
                <c:pt idx="855">
                  <c:v>1746.24</c:v>
                </c:pt>
                <c:pt idx="856">
                  <c:v>1748.28</c:v>
                </c:pt>
                <c:pt idx="857">
                  <c:v>1750.32</c:v>
                </c:pt>
                <c:pt idx="858">
                  <c:v>1752.36</c:v>
                </c:pt>
                <c:pt idx="859">
                  <c:v>1754.4</c:v>
                </c:pt>
                <c:pt idx="860">
                  <c:v>1756.44</c:v>
                </c:pt>
                <c:pt idx="861">
                  <c:v>1758.48</c:v>
                </c:pt>
                <c:pt idx="862">
                  <c:v>1760.52</c:v>
                </c:pt>
                <c:pt idx="863">
                  <c:v>1762.56</c:v>
                </c:pt>
                <c:pt idx="864">
                  <c:v>1764.6</c:v>
                </c:pt>
                <c:pt idx="865">
                  <c:v>1766.6399999999999</c:v>
                </c:pt>
                <c:pt idx="866">
                  <c:v>1768.6799999999998</c:v>
                </c:pt>
                <c:pt idx="867">
                  <c:v>1770.72</c:v>
                </c:pt>
                <c:pt idx="868">
                  <c:v>1772.76</c:v>
                </c:pt>
                <c:pt idx="869">
                  <c:v>1774.8</c:v>
                </c:pt>
                <c:pt idx="870">
                  <c:v>1776.84</c:v>
                </c:pt>
                <c:pt idx="871">
                  <c:v>1778.8799999999999</c:v>
                </c:pt>
                <c:pt idx="872">
                  <c:v>1780.92</c:v>
                </c:pt>
                <c:pt idx="873">
                  <c:v>1782.96</c:v>
                </c:pt>
                <c:pt idx="874">
                  <c:v>1785</c:v>
                </c:pt>
                <c:pt idx="875">
                  <c:v>1787.04</c:v>
                </c:pt>
                <c:pt idx="876">
                  <c:v>1789.08</c:v>
                </c:pt>
                <c:pt idx="877">
                  <c:v>1791.12</c:v>
                </c:pt>
                <c:pt idx="878">
                  <c:v>1793.1599999999999</c:v>
                </c:pt>
                <c:pt idx="879">
                  <c:v>1795.2</c:v>
                </c:pt>
                <c:pt idx="880">
                  <c:v>1797.24</c:v>
                </c:pt>
                <c:pt idx="881">
                  <c:v>1799.28</c:v>
                </c:pt>
                <c:pt idx="882">
                  <c:v>1801.32</c:v>
                </c:pt>
                <c:pt idx="883">
                  <c:v>1803.36</c:v>
                </c:pt>
                <c:pt idx="884">
                  <c:v>1805.4</c:v>
                </c:pt>
                <c:pt idx="885">
                  <c:v>1807.44</c:v>
                </c:pt>
                <c:pt idx="886">
                  <c:v>1809.48</c:v>
                </c:pt>
                <c:pt idx="887">
                  <c:v>1811.52</c:v>
                </c:pt>
                <c:pt idx="888">
                  <c:v>1813.56</c:v>
                </c:pt>
                <c:pt idx="889">
                  <c:v>1815.6</c:v>
                </c:pt>
                <c:pt idx="890">
                  <c:v>1817.6399999999999</c:v>
                </c:pt>
                <c:pt idx="891">
                  <c:v>1819.6799999999998</c:v>
                </c:pt>
                <c:pt idx="892">
                  <c:v>1821.72</c:v>
                </c:pt>
                <c:pt idx="893">
                  <c:v>1823.76</c:v>
                </c:pt>
                <c:pt idx="894">
                  <c:v>1825.8</c:v>
                </c:pt>
                <c:pt idx="895">
                  <c:v>1827.84</c:v>
                </c:pt>
                <c:pt idx="896">
                  <c:v>1829.8799999999999</c:v>
                </c:pt>
                <c:pt idx="897">
                  <c:v>1831.92</c:v>
                </c:pt>
                <c:pt idx="898">
                  <c:v>1833.96</c:v>
                </c:pt>
                <c:pt idx="899">
                  <c:v>1836</c:v>
                </c:pt>
                <c:pt idx="900">
                  <c:v>1838.04</c:v>
                </c:pt>
                <c:pt idx="901">
                  <c:v>1840.08</c:v>
                </c:pt>
                <c:pt idx="902">
                  <c:v>1842.12</c:v>
                </c:pt>
                <c:pt idx="903">
                  <c:v>1844.1599999999999</c:v>
                </c:pt>
                <c:pt idx="904">
                  <c:v>1846.2</c:v>
                </c:pt>
                <c:pt idx="905">
                  <c:v>1848.24</c:v>
                </c:pt>
                <c:pt idx="906">
                  <c:v>1850.28</c:v>
                </c:pt>
                <c:pt idx="907">
                  <c:v>1852.32</c:v>
                </c:pt>
                <c:pt idx="908">
                  <c:v>1854.36</c:v>
                </c:pt>
                <c:pt idx="909">
                  <c:v>1856.4</c:v>
                </c:pt>
                <c:pt idx="910">
                  <c:v>1858.44</c:v>
                </c:pt>
                <c:pt idx="911">
                  <c:v>1860.48</c:v>
                </c:pt>
                <c:pt idx="912">
                  <c:v>1862.52</c:v>
                </c:pt>
                <c:pt idx="913">
                  <c:v>1864.56</c:v>
                </c:pt>
                <c:pt idx="914">
                  <c:v>1866.6</c:v>
                </c:pt>
                <c:pt idx="915">
                  <c:v>1868.6399999999999</c:v>
                </c:pt>
                <c:pt idx="916">
                  <c:v>1870.6799999999998</c:v>
                </c:pt>
                <c:pt idx="917">
                  <c:v>1872.72</c:v>
                </c:pt>
                <c:pt idx="918">
                  <c:v>1874.76</c:v>
                </c:pt>
                <c:pt idx="919">
                  <c:v>1876.8</c:v>
                </c:pt>
                <c:pt idx="920">
                  <c:v>1878.84</c:v>
                </c:pt>
                <c:pt idx="921">
                  <c:v>1880.8799999999999</c:v>
                </c:pt>
                <c:pt idx="922">
                  <c:v>1882.92</c:v>
                </c:pt>
                <c:pt idx="923">
                  <c:v>1884.96</c:v>
                </c:pt>
                <c:pt idx="924">
                  <c:v>1887</c:v>
                </c:pt>
                <c:pt idx="925">
                  <c:v>1889.04</c:v>
                </c:pt>
                <c:pt idx="926">
                  <c:v>1891.08</c:v>
                </c:pt>
                <c:pt idx="927">
                  <c:v>1893.12</c:v>
                </c:pt>
                <c:pt idx="928">
                  <c:v>1895.1599999999999</c:v>
                </c:pt>
                <c:pt idx="929">
                  <c:v>1897.2</c:v>
                </c:pt>
                <c:pt idx="930">
                  <c:v>1899.24</c:v>
                </c:pt>
                <c:pt idx="931">
                  <c:v>1901.28</c:v>
                </c:pt>
                <c:pt idx="932">
                  <c:v>1903.32</c:v>
                </c:pt>
                <c:pt idx="933">
                  <c:v>1905.36</c:v>
                </c:pt>
                <c:pt idx="934">
                  <c:v>1907.4</c:v>
                </c:pt>
                <c:pt idx="935">
                  <c:v>1909.44</c:v>
                </c:pt>
                <c:pt idx="936">
                  <c:v>1911.48</c:v>
                </c:pt>
                <c:pt idx="937">
                  <c:v>1913.52</c:v>
                </c:pt>
                <c:pt idx="938">
                  <c:v>1915.56</c:v>
                </c:pt>
                <c:pt idx="939">
                  <c:v>1917.6</c:v>
                </c:pt>
                <c:pt idx="940">
                  <c:v>1919.6399999999999</c:v>
                </c:pt>
                <c:pt idx="941">
                  <c:v>1921.6799999999998</c:v>
                </c:pt>
                <c:pt idx="942">
                  <c:v>1923.72</c:v>
                </c:pt>
                <c:pt idx="943">
                  <c:v>1925.76</c:v>
                </c:pt>
                <c:pt idx="944">
                  <c:v>1927.8</c:v>
                </c:pt>
                <c:pt idx="945">
                  <c:v>1929.84</c:v>
                </c:pt>
                <c:pt idx="946">
                  <c:v>1931.8799999999999</c:v>
                </c:pt>
                <c:pt idx="947">
                  <c:v>1933.92</c:v>
                </c:pt>
                <c:pt idx="948">
                  <c:v>1935.96</c:v>
                </c:pt>
                <c:pt idx="949">
                  <c:v>1938</c:v>
                </c:pt>
                <c:pt idx="950">
                  <c:v>1940.04</c:v>
                </c:pt>
                <c:pt idx="951">
                  <c:v>1942.08</c:v>
                </c:pt>
                <c:pt idx="952">
                  <c:v>1944.12</c:v>
                </c:pt>
                <c:pt idx="953">
                  <c:v>1946.1599999999999</c:v>
                </c:pt>
                <c:pt idx="954">
                  <c:v>1948.2</c:v>
                </c:pt>
                <c:pt idx="955">
                  <c:v>1950.24</c:v>
                </c:pt>
                <c:pt idx="956">
                  <c:v>1952.28</c:v>
                </c:pt>
                <c:pt idx="957">
                  <c:v>1954.32</c:v>
                </c:pt>
                <c:pt idx="958">
                  <c:v>1956.36</c:v>
                </c:pt>
                <c:pt idx="959">
                  <c:v>1958.4</c:v>
                </c:pt>
                <c:pt idx="960">
                  <c:v>1960.44</c:v>
                </c:pt>
                <c:pt idx="961">
                  <c:v>1962.48</c:v>
                </c:pt>
                <c:pt idx="962">
                  <c:v>1964.52</c:v>
                </c:pt>
                <c:pt idx="963">
                  <c:v>1966.56</c:v>
                </c:pt>
                <c:pt idx="964">
                  <c:v>1968.6</c:v>
                </c:pt>
                <c:pt idx="965">
                  <c:v>1970.6399999999999</c:v>
                </c:pt>
                <c:pt idx="966">
                  <c:v>1972.6799999999998</c:v>
                </c:pt>
                <c:pt idx="967">
                  <c:v>1974.72</c:v>
                </c:pt>
                <c:pt idx="968">
                  <c:v>1976.76</c:v>
                </c:pt>
                <c:pt idx="969">
                  <c:v>1978.8</c:v>
                </c:pt>
                <c:pt idx="970">
                  <c:v>1980.84</c:v>
                </c:pt>
                <c:pt idx="971">
                  <c:v>1982.8799999999999</c:v>
                </c:pt>
                <c:pt idx="972">
                  <c:v>1984.92</c:v>
                </c:pt>
                <c:pt idx="973">
                  <c:v>1986.96</c:v>
                </c:pt>
                <c:pt idx="974">
                  <c:v>1989</c:v>
                </c:pt>
                <c:pt idx="975">
                  <c:v>1991.04</c:v>
                </c:pt>
                <c:pt idx="976">
                  <c:v>1993.08</c:v>
                </c:pt>
                <c:pt idx="977">
                  <c:v>1995.12</c:v>
                </c:pt>
                <c:pt idx="978">
                  <c:v>1997.1599999999999</c:v>
                </c:pt>
                <c:pt idx="979">
                  <c:v>1999.2</c:v>
                </c:pt>
                <c:pt idx="980">
                  <c:v>2001.24</c:v>
                </c:pt>
                <c:pt idx="981">
                  <c:v>2003.28</c:v>
                </c:pt>
                <c:pt idx="982">
                  <c:v>2005.32</c:v>
                </c:pt>
                <c:pt idx="983">
                  <c:v>2007.36</c:v>
                </c:pt>
                <c:pt idx="984">
                  <c:v>2009.4</c:v>
                </c:pt>
                <c:pt idx="985">
                  <c:v>2011.44</c:v>
                </c:pt>
                <c:pt idx="986">
                  <c:v>2013.48</c:v>
                </c:pt>
                <c:pt idx="987">
                  <c:v>2015.52</c:v>
                </c:pt>
                <c:pt idx="988">
                  <c:v>2017.56</c:v>
                </c:pt>
                <c:pt idx="989">
                  <c:v>2019.6</c:v>
                </c:pt>
                <c:pt idx="990">
                  <c:v>2021.6399999999999</c:v>
                </c:pt>
                <c:pt idx="991">
                  <c:v>2023.6799999999998</c:v>
                </c:pt>
                <c:pt idx="992">
                  <c:v>2025.72</c:v>
                </c:pt>
                <c:pt idx="993">
                  <c:v>2027.76</c:v>
                </c:pt>
                <c:pt idx="994">
                  <c:v>2029.8</c:v>
                </c:pt>
                <c:pt idx="995">
                  <c:v>2031.84</c:v>
                </c:pt>
                <c:pt idx="996">
                  <c:v>2033.8799999999999</c:v>
                </c:pt>
                <c:pt idx="997">
                  <c:v>2035.92</c:v>
                </c:pt>
                <c:pt idx="998">
                  <c:v>2037.96</c:v>
                </c:pt>
                <c:pt idx="999">
                  <c:v>2040</c:v>
                </c:pt>
                <c:pt idx="1000">
                  <c:v>2042.04</c:v>
                </c:pt>
                <c:pt idx="1001">
                  <c:v>2044.08</c:v>
                </c:pt>
                <c:pt idx="1002">
                  <c:v>2046.12</c:v>
                </c:pt>
                <c:pt idx="1003">
                  <c:v>2048.16</c:v>
                </c:pt>
                <c:pt idx="1004">
                  <c:v>2050.1999999999998</c:v>
                </c:pt>
                <c:pt idx="1005">
                  <c:v>2052.2399999999998</c:v>
                </c:pt>
                <c:pt idx="1006">
                  <c:v>2054.2799999999997</c:v>
                </c:pt>
                <c:pt idx="1007">
                  <c:v>2056.3200000000002</c:v>
                </c:pt>
                <c:pt idx="1008">
                  <c:v>2058.36</c:v>
                </c:pt>
                <c:pt idx="1009">
                  <c:v>2060.4</c:v>
                </c:pt>
                <c:pt idx="1010">
                  <c:v>2062.44</c:v>
                </c:pt>
                <c:pt idx="1011">
                  <c:v>2064.48</c:v>
                </c:pt>
                <c:pt idx="1012">
                  <c:v>2066.52</c:v>
                </c:pt>
                <c:pt idx="1013">
                  <c:v>2068.56</c:v>
                </c:pt>
                <c:pt idx="1014">
                  <c:v>2070.6</c:v>
                </c:pt>
                <c:pt idx="1015">
                  <c:v>2072.64</c:v>
                </c:pt>
                <c:pt idx="1016">
                  <c:v>2074.6799999999998</c:v>
                </c:pt>
                <c:pt idx="1017">
                  <c:v>2076.7200000000003</c:v>
                </c:pt>
                <c:pt idx="1018">
                  <c:v>2078.7599999999998</c:v>
                </c:pt>
                <c:pt idx="1019">
                  <c:v>2080.8000000000002</c:v>
                </c:pt>
                <c:pt idx="1020">
                  <c:v>2082.84</c:v>
                </c:pt>
                <c:pt idx="1021">
                  <c:v>2084.88</c:v>
                </c:pt>
                <c:pt idx="1022">
                  <c:v>2086.92</c:v>
                </c:pt>
                <c:pt idx="1023">
                  <c:v>2088.96</c:v>
                </c:pt>
              </c:numCache>
            </c:numRef>
          </c:xVal>
          <c:yVal>
            <c:numRef>
              <c:f>Sheet3!$C$10:$C$1033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2</c:v>
                </c:pt>
                <c:pt idx="16">
                  <c:v>5</c:v>
                </c:pt>
                <c:pt idx="17">
                  <c:v>2427</c:v>
                </c:pt>
                <c:pt idx="18">
                  <c:v>28887</c:v>
                </c:pt>
                <c:pt idx="19">
                  <c:v>40001</c:v>
                </c:pt>
                <c:pt idx="20">
                  <c:v>25320</c:v>
                </c:pt>
                <c:pt idx="21">
                  <c:v>20729</c:v>
                </c:pt>
                <c:pt idx="22">
                  <c:v>18813</c:v>
                </c:pt>
                <c:pt idx="23">
                  <c:v>18474</c:v>
                </c:pt>
                <c:pt idx="24">
                  <c:v>10695</c:v>
                </c:pt>
                <c:pt idx="25">
                  <c:v>9822</c:v>
                </c:pt>
                <c:pt idx="26">
                  <c:v>9285</c:v>
                </c:pt>
                <c:pt idx="27">
                  <c:v>8854</c:v>
                </c:pt>
                <c:pt idx="28">
                  <c:v>8535</c:v>
                </c:pt>
                <c:pt idx="29">
                  <c:v>8310</c:v>
                </c:pt>
                <c:pt idx="30">
                  <c:v>8044</c:v>
                </c:pt>
                <c:pt idx="31">
                  <c:v>7851</c:v>
                </c:pt>
                <c:pt idx="32">
                  <c:v>7614</c:v>
                </c:pt>
                <c:pt idx="33">
                  <c:v>7538</c:v>
                </c:pt>
                <c:pt idx="34">
                  <c:v>7469</c:v>
                </c:pt>
                <c:pt idx="35">
                  <c:v>7253</c:v>
                </c:pt>
                <c:pt idx="36">
                  <c:v>7229</c:v>
                </c:pt>
                <c:pt idx="37">
                  <c:v>7051</c:v>
                </c:pt>
                <c:pt idx="38">
                  <c:v>6849</c:v>
                </c:pt>
                <c:pt idx="39">
                  <c:v>6724</c:v>
                </c:pt>
                <c:pt idx="40">
                  <c:v>6659</c:v>
                </c:pt>
                <c:pt idx="41">
                  <c:v>6626</c:v>
                </c:pt>
                <c:pt idx="42">
                  <c:v>6568</c:v>
                </c:pt>
                <c:pt idx="43">
                  <c:v>6512</c:v>
                </c:pt>
                <c:pt idx="44">
                  <c:v>6400</c:v>
                </c:pt>
                <c:pt idx="45">
                  <c:v>6367</c:v>
                </c:pt>
                <c:pt idx="46">
                  <c:v>6144</c:v>
                </c:pt>
                <c:pt idx="47">
                  <c:v>6307</c:v>
                </c:pt>
                <c:pt idx="48">
                  <c:v>6179</c:v>
                </c:pt>
                <c:pt idx="49">
                  <c:v>6192</c:v>
                </c:pt>
                <c:pt idx="50">
                  <c:v>5991</c:v>
                </c:pt>
                <c:pt idx="51">
                  <c:v>5991</c:v>
                </c:pt>
                <c:pt idx="52">
                  <c:v>5722</c:v>
                </c:pt>
                <c:pt idx="53">
                  <c:v>5741</c:v>
                </c:pt>
                <c:pt idx="54">
                  <c:v>5856</c:v>
                </c:pt>
                <c:pt idx="55">
                  <c:v>5607</c:v>
                </c:pt>
                <c:pt idx="56">
                  <c:v>5545</c:v>
                </c:pt>
                <c:pt idx="57">
                  <c:v>5406</c:v>
                </c:pt>
                <c:pt idx="58">
                  <c:v>5557</c:v>
                </c:pt>
                <c:pt idx="59">
                  <c:v>5503</c:v>
                </c:pt>
                <c:pt idx="60">
                  <c:v>5422</c:v>
                </c:pt>
                <c:pt idx="61">
                  <c:v>5188</c:v>
                </c:pt>
                <c:pt idx="62">
                  <c:v>5182</c:v>
                </c:pt>
                <c:pt idx="63">
                  <c:v>5230</c:v>
                </c:pt>
                <c:pt idx="64">
                  <c:v>5177</c:v>
                </c:pt>
                <c:pt idx="65">
                  <c:v>5174</c:v>
                </c:pt>
                <c:pt idx="66">
                  <c:v>5099</c:v>
                </c:pt>
                <c:pt idx="67">
                  <c:v>5042</c:v>
                </c:pt>
                <c:pt idx="68">
                  <c:v>4959</c:v>
                </c:pt>
                <c:pt idx="69">
                  <c:v>4805</c:v>
                </c:pt>
                <c:pt idx="70">
                  <c:v>4950</c:v>
                </c:pt>
                <c:pt idx="71">
                  <c:v>4851</c:v>
                </c:pt>
                <c:pt idx="72">
                  <c:v>4839</c:v>
                </c:pt>
                <c:pt idx="73">
                  <c:v>4700</c:v>
                </c:pt>
                <c:pt idx="74">
                  <c:v>4688</c:v>
                </c:pt>
                <c:pt idx="75">
                  <c:v>4569</c:v>
                </c:pt>
                <c:pt idx="76">
                  <c:v>4523</c:v>
                </c:pt>
                <c:pt idx="77">
                  <c:v>4372</c:v>
                </c:pt>
                <c:pt idx="78">
                  <c:v>4403</c:v>
                </c:pt>
                <c:pt idx="79">
                  <c:v>4402</c:v>
                </c:pt>
                <c:pt idx="80">
                  <c:v>4236</c:v>
                </c:pt>
                <c:pt idx="81">
                  <c:v>4220</c:v>
                </c:pt>
                <c:pt idx="82">
                  <c:v>4224</c:v>
                </c:pt>
                <c:pt idx="83">
                  <c:v>4184</c:v>
                </c:pt>
                <c:pt idx="84">
                  <c:v>4175</c:v>
                </c:pt>
                <c:pt idx="85">
                  <c:v>4221</c:v>
                </c:pt>
                <c:pt idx="86">
                  <c:v>4094</c:v>
                </c:pt>
                <c:pt idx="87">
                  <c:v>3988</c:v>
                </c:pt>
                <c:pt idx="88">
                  <c:v>4049</c:v>
                </c:pt>
                <c:pt idx="89">
                  <c:v>3920</c:v>
                </c:pt>
                <c:pt idx="90">
                  <c:v>4061</c:v>
                </c:pt>
                <c:pt idx="91">
                  <c:v>3913</c:v>
                </c:pt>
                <c:pt idx="92">
                  <c:v>3876</c:v>
                </c:pt>
                <c:pt idx="93">
                  <c:v>3862</c:v>
                </c:pt>
                <c:pt idx="94">
                  <c:v>3825</c:v>
                </c:pt>
                <c:pt idx="95">
                  <c:v>3795</c:v>
                </c:pt>
                <c:pt idx="96">
                  <c:v>3738</c:v>
                </c:pt>
                <c:pt idx="97">
                  <c:v>3631</c:v>
                </c:pt>
                <c:pt idx="98">
                  <c:v>3693</c:v>
                </c:pt>
                <c:pt idx="99">
                  <c:v>3669</c:v>
                </c:pt>
                <c:pt idx="100">
                  <c:v>3641</c:v>
                </c:pt>
                <c:pt idx="101">
                  <c:v>3534</c:v>
                </c:pt>
                <c:pt idx="102">
                  <c:v>3531</c:v>
                </c:pt>
                <c:pt idx="103">
                  <c:v>3525</c:v>
                </c:pt>
                <c:pt idx="104">
                  <c:v>3475</c:v>
                </c:pt>
                <c:pt idx="105">
                  <c:v>3441</c:v>
                </c:pt>
                <c:pt idx="106">
                  <c:v>3440</c:v>
                </c:pt>
                <c:pt idx="107">
                  <c:v>3414</c:v>
                </c:pt>
                <c:pt idx="108">
                  <c:v>3355</c:v>
                </c:pt>
                <c:pt idx="109">
                  <c:v>3247</c:v>
                </c:pt>
                <c:pt idx="110">
                  <c:v>3362</c:v>
                </c:pt>
                <c:pt idx="111">
                  <c:v>3097</c:v>
                </c:pt>
                <c:pt idx="112">
                  <c:v>3229</c:v>
                </c:pt>
                <c:pt idx="113">
                  <c:v>3065</c:v>
                </c:pt>
                <c:pt idx="114">
                  <c:v>3217</c:v>
                </c:pt>
                <c:pt idx="115">
                  <c:v>3132</c:v>
                </c:pt>
                <c:pt idx="116">
                  <c:v>3008</c:v>
                </c:pt>
                <c:pt idx="117">
                  <c:v>2956</c:v>
                </c:pt>
                <c:pt idx="118">
                  <c:v>2893</c:v>
                </c:pt>
                <c:pt idx="119">
                  <c:v>3008</c:v>
                </c:pt>
                <c:pt idx="120">
                  <c:v>2983</c:v>
                </c:pt>
                <c:pt idx="121">
                  <c:v>2951</c:v>
                </c:pt>
                <c:pt idx="122">
                  <c:v>2943</c:v>
                </c:pt>
                <c:pt idx="123">
                  <c:v>2904</c:v>
                </c:pt>
                <c:pt idx="124">
                  <c:v>2881</c:v>
                </c:pt>
                <c:pt idx="125">
                  <c:v>2812</c:v>
                </c:pt>
                <c:pt idx="126">
                  <c:v>2772</c:v>
                </c:pt>
                <c:pt idx="127">
                  <c:v>2811</c:v>
                </c:pt>
                <c:pt idx="128">
                  <c:v>2759</c:v>
                </c:pt>
                <c:pt idx="129">
                  <c:v>2754</c:v>
                </c:pt>
                <c:pt idx="130">
                  <c:v>2766</c:v>
                </c:pt>
                <c:pt idx="131">
                  <c:v>2686</c:v>
                </c:pt>
                <c:pt idx="132">
                  <c:v>2659</c:v>
                </c:pt>
                <c:pt idx="133">
                  <c:v>2699</c:v>
                </c:pt>
                <c:pt idx="134">
                  <c:v>2684</c:v>
                </c:pt>
                <c:pt idx="135">
                  <c:v>2540</c:v>
                </c:pt>
                <c:pt idx="136">
                  <c:v>2575</c:v>
                </c:pt>
                <c:pt idx="137">
                  <c:v>2604</c:v>
                </c:pt>
                <c:pt idx="138">
                  <c:v>2473</c:v>
                </c:pt>
                <c:pt idx="139">
                  <c:v>2546</c:v>
                </c:pt>
                <c:pt idx="140">
                  <c:v>2539</c:v>
                </c:pt>
                <c:pt idx="141">
                  <c:v>2410</c:v>
                </c:pt>
                <c:pt idx="142">
                  <c:v>2472</c:v>
                </c:pt>
                <c:pt idx="143">
                  <c:v>2401</c:v>
                </c:pt>
                <c:pt idx="144">
                  <c:v>2391</c:v>
                </c:pt>
                <c:pt idx="145">
                  <c:v>2349</c:v>
                </c:pt>
                <c:pt idx="146">
                  <c:v>2377</c:v>
                </c:pt>
                <c:pt idx="147">
                  <c:v>2318</c:v>
                </c:pt>
                <c:pt idx="148">
                  <c:v>2233</c:v>
                </c:pt>
                <c:pt idx="149">
                  <c:v>2284</c:v>
                </c:pt>
                <c:pt idx="150">
                  <c:v>2251</c:v>
                </c:pt>
                <c:pt idx="151">
                  <c:v>2286</c:v>
                </c:pt>
                <c:pt idx="152">
                  <c:v>2158</c:v>
                </c:pt>
                <c:pt idx="153">
                  <c:v>2248</c:v>
                </c:pt>
                <c:pt idx="154">
                  <c:v>2181</c:v>
                </c:pt>
                <c:pt idx="155">
                  <c:v>2233</c:v>
                </c:pt>
                <c:pt idx="156">
                  <c:v>2094</c:v>
                </c:pt>
                <c:pt idx="157">
                  <c:v>2099</c:v>
                </c:pt>
                <c:pt idx="158">
                  <c:v>2075</c:v>
                </c:pt>
                <c:pt idx="159">
                  <c:v>2215</c:v>
                </c:pt>
                <c:pt idx="160">
                  <c:v>2146</c:v>
                </c:pt>
                <c:pt idx="161">
                  <c:v>2077</c:v>
                </c:pt>
                <c:pt idx="162">
                  <c:v>2032</c:v>
                </c:pt>
                <c:pt idx="163">
                  <c:v>1960</c:v>
                </c:pt>
                <c:pt idx="164">
                  <c:v>1921</c:v>
                </c:pt>
                <c:pt idx="165">
                  <c:v>1882</c:v>
                </c:pt>
                <c:pt idx="166">
                  <c:v>1949</c:v>
                </c:pt>
                <c:pt idx="167">
                  <c:v>1890</c:v>
                </c:pt>
                <c:pt idx="168">
                  <c:v>1967</c:v>
                </c:pt>
                <c:pt idx="169">
                  <c:v>1912</c:v>
                </c:pt>
                <c:pt idx="170">
                  <c:v>1976</c:v>
                </c:pt>
                <c:pt idx="171">
                  <c:v>1954</c:v>
                </c:pt>
                <c:pt idx="172">
                  <c:v>1854</c:v>
                </c:pt>
                <c:pt idx="173">
                  <c:v>1893</c:v>
                </c:pt>
                <c:pt idx="174">
                  <c:v>1839</c:v>
                </c:pt>
                <c:pt idx="175">
                  <c:v>1879</c:v>
                </c:pt>
                <c:pt idx="176">
                  <c:v>1831</c:v>
                </c:pt>
                <c:pt idx="177">
                  <c:v>1804</c:v>
                </c:pt>
                <c:pt idx="178">
                  <c:v>1712</c:v>
                </c:pt>
                <c:pt idx="179">
                  <c:v>1722</c:v>
                </c:pt>
                <c:pt idx="180">
                  <c:v>1732</c:v>
                </c:pt>
                <c:pt idx="181">
                  <c:v>1773</c:v>
                </c:pt>
                <c:pt idx="182">
                  <c:v>1667</c:v>
                </c:pt>
                <c:pt idx="183">
                  <c:v>1668</c:v>
                </c:pt>
                <c:pt idx="184">
                  <c:v>1669</c:v>
                </c:pt>
                <c:pt idx="185">
                  <c:v>1716</c:v>
                </c:pt>
                <c:pt idx="186">
                  <c:v>1755</c:v>
                </c:pt>
                <c:pt idx="187">
                  <c:v>1712</c:v>
                </c:pt>
                <c:pt idx="188">
                  <c:v>1600</c:v>
                </c:pt>
                <c:pt idx="189">
                  <c:v>1594</c:v>
                </c:pt>
                <c:pt idx="190">
                  <c:v>1623</c:v>
                </c:pt>
                <c:pt idx="191">
                  <c:v>1658</c:v>
                </c:pt>
                <c:pt idx="192">
                  <c:v>1565</c:v>
                </c:pt>
                <c:pt idx="193">
                  <c:v>1548</c:v>
                </c:pt>
                <c:pt idx="194">
                  <c:v>1545</c:v>
                </c:pt>
                <c:pt idx="195">
                  <c:v>1517</c:v>
                </c:pt>
                <c:pt idx="196">
                  <c:v>1498</c:v>
                </c:pt>
                <c:pt idx="197">
                  <c:v>1509</c:v>
                </c:pt>
                <c:pt idx="198">
                  <c:v>1437</c:v>
                </c:pt>
                <c:pt idx="199">
                  <c:v>1510</c:v>
                </c:pt>
                <c:pt idx="200">
                  <c:v>1432</c:v>
                </c:pt>
                <c:pt idx="201">
                  <c:v>1397</c:v>
                </c:pt>
                <c:pt idx="202">
                  <c:v>1480</c:v>
                </c:pt>
                <c:pt idx="203">
                  <c:v>1426</c:v>
                </c:pt>
                <c:pt idx="204">
                  <c:v>1445</c:v>
                </c:pt>
                <c:pt idx="205">
                  <c:v>1410</c:v>
                </c:pt>
                <c:pt idx="206">
                  <c:v>1376</c:v>
                </c:pt>
                <c:pt idx="207">
                  <c:v>1431</c:v>
                </c:pt>
                <c:pt idx="208">
                  <c:v>1374</c:v>
                </c:pt>
                <c:pt idx="209">
                  <c:v>1354</c:v>
                </c:pt>
                <c:pt idx="210">
                  <c:v>1291</c:v>
                </c:pt>
                <c:pt idx="211">
                  <c:v>1325</c:v>
                </c:pt>
                <c:pt idx="212">
                  <c:v>1332</c:v>
                </c:pt>
                <c:pt idx="213">
                  <c:v>1306</c:v>
                </c:pt>
                <c:pt idx="214">
                  <c:v>1303</c:v>
                </c:pt>
                <c:pt idx="215">
                  <c:v>1294</c:v>
                </c:pt>
                <c:pt idx="216">
                  <c:v>1297</c:v>
                </c:pt>
                <c:pt idx="217">
                  <c:v>1268</c:v>
                </c:pt>
                <c:pt idx="218">
                  <c:v>1286</c:v>
                </c:pt>
                <c:pt idx="219">
                  <c:v>1220</c:v>
                </c:pt>
                <c:pt idx="220">
                  <c:v>1199</c:v>
                </c:pt>
                <c:pt idx="221">
                  <c:v>1202</c:v>
                </c:pt>
                <c:pt idx="222">
                  <c:v>1216</c:v>
                </c:pt>
                <c:pt idx="223">
                  <c:v>1221</c:v>
                </c:pt>
                <c:pt idx="224">
                  <c:v>1194</c:v>
                </c:pt>
                <c:pt idx="225">
                  <c:v>1227</c:v>
                </c:pt>
                <c:pt idx="226">
                  <c:v>1112</c:v>
                </c:pt>
                <c:pt idx="227">
                  <c:v>1171</c:v>
                </c:pt>
                <c:pt idx="228">
                  <c:v>1151</c:v>
                </c:pt>
                <c:pt idx="229">
                  <c:v>1204</c:v>
                </c:pt>
                <c:pt idx="230">
                  <c:v>1103</c:v>
                </c:pt>
                <c:pt idx="231">
                  <c:v>1174</c:v>
                </c:pt>
                <c:pt idx="232">
                  <c:v>1121</c:v>
                </c:pt>
                <c:pt idx="233">
                  <c:v>1046</c:v>
                </c:pt>
                <c:pt idx="234">
                  <c:v>1075</c:v>
                </c:pt>
                <c:pt idx="235">
                  <c:v>1105</c:v>
                </c:pt>
                <c:pt idx="236">
                  <c:v>1108</c:v>
                </c:pt>
                <c:pt idx="237">
                  <c:v>1093</c:v>
                </c:pt>
                <c:pt idx="238">
                  <c:v>1024</c:v>
                </c:pt>
                <c:pt idx="239">
                  <c:v>982</c:v>
                </c:pt>
                <c:pt idx="240">
                  <c:v>1034</c:v>
                </c:pt>
                <c:pt idx="241">
                  <c:v>1038</c:v>
                </c:pt>
                <c:pt idx="242">
                  <c:v>1024</c:v>
                </c:pt>
                <c:pt idx="243">
                  <c:v>983</c:v>
                </c:pt>
                <c:pt idx="244">
                  <c:v>1003</c:v>
                </c:pt>
                <c:pt idx="245">
                  <c:v>945</c:v>
                </c:pt>
                <c:pt idx="246">
                  <c:v>1065</c:v>
                </c:pt>
                <c:pt idx="247">
                  <c:v>1000</c:v>
                </c:pt>
                <c:pt idx="248">
                  <c:v>1013</c:v>
                </c:pt>
                <c:pt idx="249">
                  <c:v>987</c:v>
                </c:pt>
                <c:pt idx="250">
                  <c:v>966</c:v>
                </c:pt>
                <c:pt idx="251">
                  <c:v>933</c:v>
                </c:pt>
                <c:pt idx="252">
                  <c:v>954</c:v>
                </c:pt>
                <c:pt idx="253">
                  <c:v>942</c:v>
                </c:pt>
                <c:pt idx="254">
                  <c:v>947</c:v>
                </c:pt>
                <c:pt idx="255">
                  <c:v>937</c:v>
                </c:pt>
                <c:pt idx="256">
                  <c:v>902</c:v>
                </c:pt>
                <c:pt idx="257">
                  <c:v>885</c:v>
                </c:pt>
                <c:pt idx="258">
                  <c:v>907</c:v>
                </c:pt>
                <c:pt idx="259">
                  <c:v>934</c:v>
                </c:pt>
                <c:pt idx="260">
                  <c:v>866</c:v>
                </c:pt>
                <c:pt idx="261">
                  <c:v>864</c:v>
                </c:pt>
                <c:pt idx="262">
                  <c:v>877</c:v>
                </c:pt>
                <c:pt idx="263">
                  <c:v>877</c:v>
                </c:pt>
                <c:pt idx="264">
                  <c:v>876</c:v>
                </c:pt>
                <c:pt idx="265">
                  <c:v>884</c:v>
                </c:pt>
                <c:pt idx="266">
                  <c:v>873</c:v>
                </c:pt>
                <c:pt idx="267">
                  <c:v>842</c:v>
                </c:pt>
                <c:pt idx="268">
                  <c:v>791</c:v>
                </c:pt>
                <c:pt idx="269">
                  <c:v>786</c:v>
                </c:pt>
                <c:pt idx="270">
                  <c:v>868</c:v>
                </c:pt>
                <c:pt idx="271">
                  <c:v>791</c:v>
                </c:pt>
                <c:pt idx="272">
                  <c:v>827</c:v>
                </c:pt>
                <c:pt idx="273">
                  <c:v>804</c:v>
                </c:pt>
                <c:pt idx="274">
                  <c:v>778</c:v>
                </c:pt>
                <c:pt idx="275">
                  <c:v>835</c:v>
                </c:pt>
                <c:pt idx="276">
                  <c:v>799</c:v>
                </c:pt>
                <c:pt idx="277">
                  <c:v>769</c:v>
                </c:pt>
                <c:pt idx="278">
                  <c:v>757</c:v>
                </c:pt>
                <c:pt idx="279">
                  <c:v>727</c:v>
                </c:pt>
                <c:pt idx="280">
                  <c:v>719</c:v>
                </c:pt>
                <c:pt idx="281">
                  <c:v>733</c:v>
                </c:pt>
                <c:pt idx="282">
                  <c:v>760</c:v>
                </c:pt>
                <c:pt idx="283">
                  <c:v>778</c:v>
                </c:pt>
                <c:pt idx="284">
                  <c:v>700</c:v>
                </c:pt>
                <c:pt idx="285">
                  <c:v>721</c:v>
                </c:pt>
                <c:pt idx="286">
                  <c:v>727</c:v>
                </c:pt>
                <c:pt idx="287">
                  <c:v>721</c:v>
                </c:pt>
                <c:pt idx="288">
                  <c:v>721</c:v>
                </c:pt>
                <c:pt idx="289">
                  <c:v>635</c:v>
                </c:pt>
                <c:pt idx="290">
                  <c:v>697</c:v>
                </c:pt>
                <c:pt idx="291">
                  <c:v>708</c:v>
                </c:pt>
                <c:pt idx="292">
                  <c:v>669</c:v>
                </c:pt>
                <c:pt idx="293">
                  <c:v>682</c:v>
                </c:pt>
                <c:pt idx="294">
                  <c:v>682</c:v>
                </c:pt>
                <c:pt idx="295">
                  <c:v>659</c:v>
                </c:pt>
                <c:pt idx="296">
                  <c:v>685</c:v>
                </c:pt>
                <c:pt idx="297">
                  <c:v>606</c:v>
                </c:pt>
                <c:pt idx="298">
                  <c:v>623</c:v>
                </c:pt>
                <c:pt idx="299">
                  <c:v>658</c:v>
                </c:pt>
                <c:pt idx="300">
                  <c:v>640</c:v>
                </c:pt>
                <c:pt idx="301">
                  <c:v>631</c:v>
                </c:pt>
                <c:pt idx="302">
                  <c:v>633</c:v>
                </c:pt>
                <c:pt idx="303">
                  <c:v>650</c:v>
                </c:pt>
                <c:pt idx="304">
                  <c:v>572</c:v>
                </c:pt>
                <c:pt idx="305">
                  <c:v>635</c:v>
                </c:pt>
                <c:pt idx="306">
                  <c:v>623</c:v>
                </c:pt>
                <c:pt idx="307">
                  <c:v>598</c:v>
                </c:pt>
                <c:pt idx="308">
                  <c:v>604</c:v>
                </c:pt>
                <c:pt idx="309">
                  <c:v>581</c:v>
                </c:pt>
                <c:pt idx="310">
                  <c:v>601</c:v>
                </c:pt>
                <c:pt idx="311">
                  <c:v>628</c:v>
                </c:pt>
                <c:pt idx="312">
                  <c:v>569</c:v>
                </c:pt>
                <c:pt idx="313">
                  <c:v>560</c:v>
                </c:pt>
                <c:pt idx="314">
                  <c:v>561</c:v>
                </c:pt>
                <c:pt idx="315">
                  <c:v>507</c:v>
                </c:pt>
                <c:pt idx="316">
                  <c:v>555</c:v>
                </c:pt>
                <c:pt idx="317">
                  <c:v>587</c:v>
                </c:pt>
                <c:pt idx="318">
                  <c:v>535</c:v>
                </c:pt>
                <c:pt idx="319">
                  <c:v>543</c:v>
                </c:pt>
                <c:pt idx="320">
                  <c:v>540</c:v>
                </c:pt>
                <c:pt idx="321">
                  <c:v>530</c:v>
                </c:pt>
                <c:pt idx="322">
                  <c:v>556</c:v>
                </c:pt>
                <c:pt idx="323">
                  <c:v>529</c:v>
                </c:pt>
                <c:pt idx="324">
                  <c:v>517</c:v>
                </c:pt>
                <c:pt idx="325">
                  <c:v>521</c:v>
                </c:pt>
                <c:pt idx="326">
                  <c:v>503</c:v>
                </c:pt>
                <c:pt idx="327">
                  <c:v>496</c:v>
                </c:pt>
                <c:pt idx="328">
                  <c:v>508</c:v>
                </c:pt>
                <c:pt idx="329">
                  <c:v>520</c:v>
                </c:pt>
                <c:pt idx="330">
                  <c:v>506</c:v>
                </c:pt>
                <c:pt idx="331">
                  <c:v>467</c:v>
                </c:pt>
                <c:pt idx="332">
                  <c:v>487</c:v>
                </c:pt>
                <c:pt idx="333">
                  <c:v>476</c:v>
                </c:pt>
                <c:pt idx="334">
                  <c:v>511</c:v>
                </c:pt>
                <c:pt idx="335">
                  <c:v>484</c:v>
                </c:pt>
                <c:pt idx="336">
                  <c:v>491</c:v>
                </c:pt>
                <c:pt idx="337">
                  <c:v>504</c:v>
                </c:pt>
                <c:pt idx="338">
                  <c:v>443</c:v>
                </c:pt>
                <c:pt idx="339">
                  <c:v>429</c:v>
                </c:pt>
                <c:pt idx="340">
                  <c:v>405</c:v>
                </c:pt>
                <c:pt idx="341">
                  <c:v>446</c:v>
                </c:pt>
                <c:pt idx="342">
                  <c:v>468</c:v>
                </c:pt>
                <c:pt idx="343">
                  <c:v>454</c:v>
                </c:pt>
                <c:pt idx="344">
                  <c:v>446</c:v>
                </c:pt>
                <c:pt idx="345">
                  <c:v>443</c:v>
                </c:pt>
                <c:pt idx="346">
                  <c:v>461</c:v>
                </c:pt>
                <c:pt idx="347">
                  <c:v>431</c:v>
                </c:pt>
                <c:pt idx="348">
                  <c:v>448</c:v>
                </c:pt>
                <c:pt idx="349">
                  <c:v>425</c:v>
                </c:pt>
                <c:pt idx="350">
                  <c:v>397</c:v>
                </c:pt>
                <c:pt idx="351">
                  <c:v>397</c:v>
                </c:pt>
                <c:pt idx="352">
                  <c:v>428</c:v>
                </c:pt>
                <c:pt idx="353">
                  <c:v>395</c:v>
                </c:pt>
                <c:pt idx="354">
                  <c:v>426</c:v>
                </c:pt>
                <c:pt idx="355">
                  <c:v>407</c:v>
                </c:pt>
                <c:pt idx="356">
                  <c:v>390</c:v>
                </c:pt>
                <c:pt idx="357">
                  <c:v>430</c:v>
                </c:pt>
                <c:pt idx="358">
                  <c:v>407</c:v>
                </c:pt>
                <c:pt idx="359">
                  <c:v>417</c:v>
                </c:pt>
                <c:pt idx="360">
                  <c:v>409</c:v>
                </c:pt>
                <c:pt idx="361">
                  <c:v>386</c:v>
                </c:pt>
                <c:pt idx="362">
                  <c:v>395</c:v>
                </c:pt>
                <c:pt idx="363">
                  <c:v>385</c:v>
                </c:pt>
                <c:pt idx="364">
                  <c:v>356</c:v>
                </c:pt>
                <c:pt idx="365">
                  <c:v>364</c:v>
                </c:pt>
                <c:pt idx="366">
                  <c:v>372</c:v>
                </c:pt>
                <c:pt idx="367">
                  <c:v>404</c:v>
                </c:pt>
                <c:pt idx="368">
                  <c:v>356</c:v>
                </c:pt>
                <c:pt idx="369">
                  <c:v>356</c:v>
                </c:pt>
                <c:pt idx="370">
                  <c:v>364</c:v>
                </c:pt>
                <c:pt idx="371">
                  <c:v>359</c:v>
                </c:pt>
                <c:pt idx="372">
                  <c:v>373</c:v>
                </c:pt>
                <c:pt idx="373">
                  <c:v>352</c:v>
                </c:pt>
                <c:pt idx="374">
                  <c:v>355</c:v>
                </c:pt>
                <c:pt idx="375">
                  <c:v>361</c:v>
                </c:pt>
                <c:pt idx="376">
                  <c:v>328</c:v>
                </c:pt>
                <c:pt idx="377">
                  <c:v>386</c:v>
                </c:pt>
                <c:pt idx="378">
                  <c:v>344</c:v>
                </c:pt>
                <c:pt idx="379">
                  <c:v>346</c:v>
                </c:pt>
                <c:pt idx="380">
                  <c:v>343</c:v>
                </c:pt>
                <c:pt idx="381">
                  <c:v>344</c:v>
                </c:pt>
                <c:pt idx="382">
                  <c:v>324</c:v>
                </c:pt>
                <c:pt idx="383">
                  <c:v>338</c:v>
                </c:pt>
                <c:pt idx="384">
                  <c:v>358</c:v>
                </c:pt>
                <c:pt idx="385">
                  <c:v>326</c:v>
                </c:pt>
                <c:pt idx="386">
                  <c:v>314</c:v>
                </c:pt>
                <c:pt idx="387">
                  <c:v>330</c:v>
                </c:pt>
                <c:pt idx="388">
                  <c:v>331</c:v>
                </c:pt>
                <c:pt idx="389">
                  <c:v>298</c:v>
                </c:pt>
                <c:pt idx="390">
                  <c:v>334</c:v>
                </c:pt>
                <c:pt idx="391">
                  <c:v>303</c:v>
                </c:pt>
                <c:pt idx="392">
                  <c:v>308</c:v>
                </c:pt>
                <c:pt idx="393">
                  <c:v>356</c:v>
                </c:pt>
                <c:pt idx="394">
                  <c:v>329</c:v>
                </c:pt>
                <c:pt idx="395">
                  <c:v>302</c:v>
                </c:pt>
                <c:pt idx="396">
                  <c:v>267</c:v>
                </c:pt>
                <c:pt idx="397">
                  <c:v>286</c:v>
                </c:pt>
                <c:pt idx="398">
                  <c:v>287</c:v>
                </c:pt>
                <c:pt idx="399">
                  <c:v>322</c:v>
                </c:pt>
                <c:pt idx="400">
                  <c:v>287</c:v>
                </c:pt>
                <c:pt idx="401">
                  <c:v>300</c:v>
                </c:pt>
                <c:pt idx="402">
                  <c:v>300</c:v>
                </c:pt>
                <c:pt idx="403">
                  <c:v>285</c:v>
                </c:pt>
                <c:pt idx="404">
                  <c:v>264</c:v>
                </c:pt>
                <c:pt idx="405">
                  <c:v>260</c:v>
                </c:pt>
                <c:pt idx="406">
                  <c:v>246</c:v>
                </c:pt>
                <c:pt idx="407">
                  <c:v>240</c:v>
                </c:pt>
                <c:pt idx="408">
                  <c:v>226</c:v>
                </c:pt>
                <c:pt idx="409">
                  <c:v>267</c:v>
                </c:pt>
                <c:pt idx="410">
                  <c:v>277</c:v>
                </c:pt>
                <c:pt idx="411">
                  <c:v>269</c:v>
                </c:pt>
                <c:pt idx="412">
                  <c:v>279</c:v>
                </c:pt>
                <c:pt idx="413">
                  <c:v>245</c:v>
                </c:pt>
                <c:pt idx="414">
                  <c:v>239</c:v>
                </c:pt>
                <c:pt idx="415">
                  <c:v>261</c:v>
                </c:pt>
                <c:pt idx="416">
                  <c:v>281</c:v>
                </c:pt>
                <c:pt idx="417">
                  <c:v>249</c:v>
                </c:pt>
                <c:pt idx="418">
                  <c:v>271</c:v>
                </c:pt>
                <c:pt idx="419">
                  <c:v>250</c:v>
                </c:pt>
                <c:pt idx="420">
                  <c:v>242</c:v>
                </c:pt>
                <c:pt idx="421">
                  <c:v>264</c:v>
                </c:pt>
                <c:pt idx="422">
                  <c:v>247</c:v>
                </c:pt>
                <c:pt idx="423">
                  <c:v>213</c:v>
                </c:pt>
                <c:pt idx="424">
                  <c:v>228</c:v>
                </c:pt>
                <c:pt idx="425">
                  <c:v>246</c:v>
                </c:pt>
                <c:pt idx="426">
                  <c:v>230</c:v>
                </c:pt>
                <c:pt idx="427">
                  <c:v>244</c:v>
                </c:pt>
                <c:pt idx="428">
                  <c:v>225</c:v>
                </c:pt>
                <c:pt idx="429">
                  <c:v>238</c:v>
                </c:pt>
                <c:pt idx="430">
                  <c:v>244</c:v>
                </c:pt>
                <c:pt idx="431">
                  <c:v>250</c:v>
                </c:pt>
                <c:pt idx="432">
                  <c:v>238</c:v>
                </c:pt>
                <c:pt idx="433">
                  <c:v>254</c:v>
                </c:pt>
                <c:pt idx="434">
                  <c:v>216</c:v>
                </c:pt>
                <c:pt idx="435">
                  <c:v>209</c:v>
                </c:pt>
                <c:pt idx="436">
                  <c:v>198</c:v>
                </c:pt>
                <c:pt idx="437">
                  <c:v>222</c:v>
                </c:pt>
                <c:pt idx="438">
                  <c:v>210</c:v>
                </c:pt>
                <c:pt idx="439">
                  <c:v>189</c:v>
                </c:pt>
                <c:pt idx="440">
                  <c:v>198</c:v>
                </c:pt>
                <c:pt idx="441">
                  <c:v>201</c:v>
                </c:pt>
                <c:pt idx="442">
                  <c:v>228</c:v>
                </c:pt>
                <c:pt idx="443">
                  <c:v>202</c:v>
                </c:pt>
                <c:pt idx="444">
                  <c:v>208</c:v>
                </c:pt>
                <c:pt idx="445">
                  <c:v>187</c:v>
                </c:pt>
                <c:pt idx="446">
                  <c:v>193</c:v>
                </c:pt>
                <c:pt idx="447">
                  <c:v>198</c:v>
                </c:pt>
                <c:pt idx="448">
                  <c:v>188</c:v>
                </c:pt>
                <c:pt idx="449">
                  <c:v>210</c:v>
                </c:pt>
                <c:pt idx="450">
                  <c:v>220</c:v>
                </c:pt>
                <c:pt idx="451">
                  <c:v>186</c:v>
                </c:pt>
                <c:pt idx="452">
                  <c:v>154</c:v>
                </c:pt>
                <c:pt idx="453">
                  <c:v>199</c:v>
                </c:pt>
                <c:pt idx="454">
                  <c:v>188</c:v>
                </c:pt>
                <c:pt idx="455">
                  <c:v>198</c:v>
                </c:pt>
                <c:pt idx="456">
                  <c:v>187</c:v>
                </c:pt>
                <c:pt idx="457">
                  <c:v>190</c:v>
                </c:pt>
                <c:pt idx="458">
                  <c:v>199</c:v>
                </c:pt>
                <c:pt idx="459">
                  <c:v>193</c:v>
                </c:pt>
                <c:pt idx="460">
                  <c:v>178</c:v>
                </c:pt>
                <c:pt idx="461">
                  <c:v>161</c:v>
                </c:pt>
                <c:pt idx="462">
                  <c:v>179</c:v>
                </c:pt>
                <c:pt idx="463">
                  <c:v>193</c:v>
                </c:pt>
                <c:pt idx="464">
                  <c:v>182</c:v>
                </c:pt>
                <c:pt idx="465">
                  <c:v>177</c:v>
                </c:pt>
                <c:pt idx="466">
                  <c:v>176</c:v>
                </c:pt>
                <c:pt idx="467">
                  <c:v>162</c:v>
                </c:pt>
                <c:pt idx="468">
                  <c:v>168</c:v>
                </c:pt>
                <c:pt idx="469">
                  <c:v>173</c:v>
                </c:pt>
                <c:pt idx="470">
                  <c:v>171</c:v>
                </c:pt>
                <c:pt idx="471">
                  <c:v>159</c:v>
                </c:pt>
                <c:pt idx="472">
                  <c:v>148</c:v>
                </c:pt>
                <c:pt idx="473">
                  <c:v>165</c:v>
                </c:pt>
                <c:pt idx="474">
                  <c:v>177</c:v>
                </c:pt>
                <c:pt idx="475">
                  <c:v>153</c:v>
                </c:pt>
                <c:pt idx="476">
                  <c:v>175</c:v>
                </c:pt>
                <c:pt idx="477">
                  <c:v>153</c:v>
                </c:pt>
                <c:pt idx="478">
                  <c:v>164</c:v>
                </c:pt>
                <c:pt idx="479">
                  <c:v>165</c:v>
                </c:pt>
                <c:pt idx="480">
                  <c:v>161</c:v>
                </c:pt>
                <c:pt idx="481">
                  <c:v>165</c:v>
                </c:pt>
                <c:pt idx="482">
                  <c:v>155</c:v>
                </c:pt>
                <c:pt idx="483">
                  <c:v>149</c:v>
                </c:pt>
                <c:pt idx="484">
                  <c:v>146</c:v>
                </c:pt>
                <c:pt idx="485">
                  <c:v>149</c:v>
                </c:pt>
                <c:pt idx="486">
                  <c:v>145</c:v>
                </c:pt>
                <c:pt idx="487">
                  <c:v>152</c:v>
                </c:pt>
                <c:pt idx="488">
                  <c:v>140</c:v>
                </c:pt>
                <c:pt idx="489">
                  <c:v>149</c:v>
                </c:pt>
                <c:pt idx="490">
                  <c:v>167</c:v>
                </c:pt>
                <c:pt idx="491">
                  <c:v>129</c:v>
                </c:pt>
                <c:pt idx="492">
                  <c:v>158</c:v>
                </c:pt>
                <c:pt idx="493">
                  <c:v>151</c:v>
                </c:pt>
                <c:pt idx="494">
                  <c:v>162</c:v>
                </c:pt>
                <c:pt idx="495">
                  <c:v>136</c:v>
                </c:pt>
                <c:pt idx="496">
                  <c:v>148</c:v>
                </c:pt>
                <c:pt idx="497">
                  <c:v>117</c:v>
                </c:pt>
                <c:pt idx="498">
                  <c:v>143</c:v>
                </c:pt>
                <c:pt idx="499">
                  <c:v>126</c:v>
                </c:pt>
                <c:pt idx="500">
                  <c:v>136</c:v>
                </c:pt>
                <c:pt idx="501">
                  <c:v>141</c:v>
                </c:pt>
                <c:pt idx="502">
                  <c:v>119</c:v>
                </c:pt>
                <c:pt idx="503">
                  <c:v>128</c:v>
                </c:pt>
                <c:pt idx="504">
                  <c:v>142</c:v>
                </c:pt>
                <c:pt idx="505">
                  <c:v>144</c:v>
                </c:pt>
                <c:pt idx="506">
                  <c:v>140</c:v>
                </c:pt>
                <c:pt idx="507">
                  <c:v>139</c:v>
                </c:pt>
                <c:pt idx="508">
                  <c:v>132</c:v>
                </c:pt>
                <c:pt idx="509">
                  <c:v>135</c:v>
                </c:pt>
                <c:pt idx="510">
                  <c:v>126</c:v>
                </c:pt>
                <c:pt idx="511">
                  <c:v>131</c:v>
                </c:pt>
                <c:pt idx="512">
                  <c:v>132</c:v>
                </c:pt>
                <c:pt idx="513">
                  <c:v>131</c:v>
                </c:pt>
                <c:pt idx="514">
                  <c:v>126</c:v>
                </c:pt>
                <c:pt idx="515">
                  <c:v>138</c:v>
                </c:pt>
                <c:pt idx="516">
                  <c:v>119</c:v>
                </c:pt>
                <c:pt idx="517">
                  <c:v>119</c:v>
                </c:pt>
                <c:pt idx="518">
                  <c:v>101</c:v>
                </c:pt>
                <c:pt idx="519">
                  <c:v>112</c:v>
                </c:pt>
                <c:pt idx="520">
                  <c:v>131</c:v>
                </c:pt>
                <c:pt idx="521">
                  <c:v>111</c:v>
                </c:pt>
                <c:pt idx="522">
                  <c:v>121</c:v>
                </c:pt>
                <c:pt idx="523">
                  <c:v>149</c:v>
                </c:pt>
                <c:pt idx="524">
                  <c:v>129</c:v>
                </c:pt>
                <c:pt idx="525">
                  <c:v>112</c:v>
                </c:pt>
                <c:pt idx="526">
                  <c:v>109</c:v>
                </c:pt>
                <c:pt idx="527">
                  <c:v>106</c:v>
                </c:pt>
                <c:pt idx="528">
                  <c:v>120</c:v>
                </c:pt>
                <c:pt idx="529">
                  <c:v>108</c:v>
                </c:pt>
                <c:pt idx="530">
                  <c:v>106</c:v>
                </c:pt>
                <c:pt idx="531">
                  <c:v>113</c:v>
                </c:pt>
                <c:pt idx="532">
                  <c:v>114</c:v>
                </c:pt>
                <c:pt idx="533">
                  <c:v>102</c:v>
                </c:pt>
                <c:pt idx="534">
                  <c:v>92</c:v>
                </c:pt>
                <c:pt idx="535">
                  <c:v>109</c:v>
                </c:pt>
                <c:pt idx="536">
                  <c:v>108</c:v>
                </c:pt>
                <c:pt idx="537">
                  <c:v>109</c:v>
                </c:pt>
                <c:pt idx="538">
                  <c:v>115</c:v>
                </c:pt>
                <c:pt idx="539">
                  <c:v>113</c:v>
                </c:pt>
                <c:pt idx="540">
                  <c:v>96</c:v>
                </c:pt>
                <c:pt idx="541">
                  <c:v>95</c:v>
                </c:pt>
                <c:pt idx="542">
                  <c:v>94</c:v>
                </c:pt>
                <c:pt idx="543">
                  <c:v>86</c:v>
                </c:pt>
                <c:pt idx="544">
                  <c:v>87</c:v>
                </c:pt>
                <c:pt idx="545">
                  <c:v>99</c:v>
                </c:pt>
                <c:pt idx="546">
                  <c:v>95</c:v>
                </c:pt>
                <c:pt idx="547">
                  <c:v>89</c:v>
                </c:pt>
                <c:pt idx="548">
                  <c:v>95</c:v>
                </c:pt>
                <c:pt idx="549">
                  <c:v>89</c:v>
                </c:pt>
                <c:pt idx="550">
                  <c:v>89</c:v>
                </c:pt>
                <c:pt idx="551">
                  <c:v>106</c:v>
                </c:pt>
                <c:pt idx="552">
                  <c:v>90</c:v>
                </c:pt>
                <c:pt idx="553">
                  <c:v>95</c:v>
                </c:pt>
                <c:pt idx="554">
                  <c:v>84</c:v>
                </c:pt>
                <c:pt idx="555">
                  <c:v>92</c:v>
                </c:pt>
                <c:pt idx="556">
                  <c:v>101</c:v>
                </c:pt>
                <c:pt idx="557">
                  <c:v>78</c:v>
                </c:pt>
                <c:pt idx="558">
                  <c:v>93</c:v>
                </c:pt>
                <c:pt idx="559">
                  <c:v>94</c:v>
                </c:pt>
                <c:pt idx="560">
                  <c:v>84</c:v>
                </c:pt>
                <c:pt idx="561">
                  <c:v>77</c:v>
                </c:pt>
                <c:pt idx="562">
                  <c:v>89</c:v>
                </c:pt>
                <c:pt idx="563">
                  <c:v>95</c:v>
                </c:pt>
                <c:pt idx="564">
                  <c:v>73</c:v>
                </c:pt>
                <c:pt idx="565">
                  <c:v>91</c:v>
                </c:pt>
                <c:pt idx="566">
                  <c:v>86</c:v>
                </c:pt>
                <c:pt idx="567">
                  <c:v>97</c:v>
                </c:pt>
                <c:pt idx="568">
                  <c:v>86</c:v>
                </c:pt>
                <c:pt idx="569">
                  <c:v>76</c:v>
                </c:pt>
                <c:pt idx="570">
                  <c:v>87</c:v>
                </c:pt>
                <c:pt idx="571">
                  <c:v>86</c:v>
                </c:pt>
                <c:pt idx="572">
                  <c:v>72</c:v>
                </c:pt>
                <c:pt idx="573">
                  <c:v>77</c:v>
                </c:pt>
                <c:pt idx="574">
                  <c:v>84</c:v>
                </c:pt>
                <c:pt idx="575">
                  <c:v>78</c:v>
                </c:pt>
                <c:pt idx="576">
                  <c:v>58</c:v>
                </c:pt>
                <c:pt idx="577">
                  <c:v>74</c:v>
                </c:pt>
                <c:pt idx="578">
                  <c:v>79</c:v>
                </c:pt>
                <c:pt idx="579">
                  <c:v>58</c:v>
                </c:pt>
                <c:pt idx="580">
                  <c:v>72</c:v>
                </c:pt>
                <c:pt idx="581">
                  <c:v>76</c:v>
                </c:pt>
                <c:pt idx="582">
                  <c:v>77</c:v>
                </c:pt>
                <c:pt idx="583">
                  <c:v>70</c:v>
                </c:pt>
                <c:pt idx="584">
                  <c:v>78</c:v>
                </c:pt>
                <c:pt idx="585">
                  <c:v>74</c:v>
                </c:pt>
                <c:pt idx="586">
                  <c:v>61</c:v>
                </c:pt>
                <c:pt idx="587">
                  <c:v>76</c:v>
                </c:pt>
                <c:pt idx="588">
                  <c:v>71</c:v>
                </c:pt>
                <c:pt idx="589">
                  <c:v>57</c:v>
                </c:pt>
                <c:pt idx="590">
                  <c:v>65</c:v>
                </c:pt>
                <c:pt idx="591">
                  <c:v>83</c:v>
                </c:pt>
                <c:pt idx="592">
                  <c:v>83</c:v>
                </c:pt>
                <c:pt idx="593">
                  <c:v>81</c:v>
                </c:pt>
                <c:pt idx="594">
                  <c:v>71</c:v>
                </c:pt>
                <c:pt idx="595">
                  <c:v>78</c:v>
                </c:pt>
                <c:pt idx="596">
                  <c:v>60</c:v>
                </c:pt>
                <c:pt idx="597">
                  <c:v>75</c:v>
                </c:pt>
                <c:pt idx="598">
                  <c:v>76</c:v>
                </c:pt>
                <c:pt idx="599">
                  <c:v>66</c:v>
                </c:pt>
                <c:pt idx="600">
                  <c:v>57</c:v>
                </c:pt>
                <c:pt idx="601">
                  <c:v>53</c:v>
                </c:pt>
                <c:pt idx="602">
                  <c:v>66</c:v>
                </c:pt>
                <c:pt idx="603">
                  <c:v>74</c:v>
                </c:pt>
                <c:pt idx="604">
                  <c:v>66</c:v>
                </c:pt>
                <c:pt idx="605">
                  <c:v>55</c:v>
                </c:pt>
                <c:pt idx="606">
                  <c:v>56</c:v>
                </c:pt>
                <c:pt idx="607">
                  <c:v>56</c:v>
                </c:pt>
                <c:pt idx="608">
                  <c:v>63</c:v>
                </c:pt>
                <c:pt idx="609">
                  <c:v>57</c:v>
                </c:pt>
                <c:pt idx="610">
                  <c:v>61</c:v>
                </c:pt>
                <c:pt idx="611">
                  <c:v>54</c:v>
                </c:pt>
                <c:pt idx="612">
                  <c:v>69</c:v>
                </c:pt>
                <c:pt idx="613">
                  <c:v>55</c:v>
                </c:pt>
                <c:pt idx="614">
                  <c:v>62</c:v>
                </c:pt>
                <c:pt idx="615">
                  <c:v>55</c:v>
                </c:pt>
                <c:pt idx="616">
                  <c:v>66</c:v>
                </c:pt>
                <c:pt idx="617">
                  <c:v>58</c:v>
                </c:pt>
                <c:pt idx="618">
                  <c:v>66</c:v>
                </c:pt>
                <c:pt idx="619">
                  <c:v>60</c:v>
                </c:pt>
                <c:pt idx="620">
                  <c:v>57</c:v>
                </c:pt>
                <c:pt idx="621">
                  <c:v>49</c:v>
                </c:pt>
                <c:pt idx="622">
                  <c:v>53</c:v>
                </c:pt>
                <c:pt idx="623">
                  <c:v>53</c:v>
                </c:pt>
                <c:pt idx="624">
                  <c:v>64</c:v>
                </c:pt>
                <c:pt idx="625">
                  <c:v>45</c:v>
                </c:pt>
                <c:pt idx="626">
                  <c:v>59</c:v>
                </c:pt>
                <c:pt idx="627">
                  <c:v>47</c:v>
                </c:pt>
                <c:pt idx="628">
                  <c:v>55</c:v>
                </c:pt>
                <c:pt idx="629">
                  <c:v>62</c:v>
                </c:pt>
                <c:pt idx="630">
                  <c:v>56</c:v>
                </c:pt>
                <c:pt idx="631">
                  <c:v>45</c:v>
                </c:pt>
                <c:pt idx="632">
                  <c:v>43</c:v>
                </c:pt>
                <c:pt idx="633">
                  <c:v>51</c:v>
                </c:pt>
                <c:pt idx="634">
                  <c:v>46</c:v>
                </c:pt>
                <c:pt idx="635">
                  <c:v>56</c:v>
                </c:pt>
                <c:pt idx="636">
                  <c:v>47</c:v>
                </c:pt>
                <c:pt idx="637">
                  <c:v>42</c:v>
                </c:pt>
                <c:pt idx="638">
                  <c:v>46</c:v>
                </c:pt>
                <c:pt idx="639">
                  <c:v>56</c:v>
                </c:pt>
                <c:pt idx="640">
                  <c:v>34</c:v>
                </c:pt>
                <c:pt idx="641">
                  <c:v>50</c:v>
                </c:pt>
                <c:pt idx="642">
                  <c:v>59</c:v>
                </c:pt>
                <c:pt idx="643">
                  <c:v>42</c:v>
                </c:pt>
                <c:pt idx="644">
                  <c:v>39</c:v>
                </c:pt>
                <c:pt idx="645">
                  <c:v>47</c:v>
                </c:pt>
                <c:pt idx="646">
                  <c:v>43</c:v>
                </c:pt>
                <c:pt idx="647">
                  <c:v>45</c:v>
                </c:pt>
                <c:pt idx="648">
                  <c:v>48</c:v>
                </c:pt>
                <c:pt idx="649">
                  <c:v>38</c:v>
                </c:pt>
                <c:pt idx="650">
                  <c:v>48</c:v>
                </c:pt>
                <c:pt idx="651">
                  <c:v>45</c:v>
                </c:pt>
                <c:pt idx="652">
                  <c:v>45</c:v>
                </c:pt>
                <c:pt idx="653">
                  <c:v>41</c:v>
                </c:pt>
                <c:pt idx="654">
                  <c:v>41</c:v>
                </c:pt>
                <c:pt idx="655">
                  <c:v>42</c:v>
                </c:pt>
                <c:pt idx="656">
                  <c:v>45</c:v>
                </c:pt>
                <c:pt idx="657">
                  <c:v>41</c:v>
                </c:pt>
                <c:pt idx="658">
                  <c:v>39</c:v>
                </c:pt>
                <c:pt idx="659">
                  <c:v>46</c:v>
                </c:pt>
                <c:pt idx="660">
                  <c:v>34</c:v>
                </c:pt>
                <c:pt idx="661">
                  <c:v>38</c:v>
                </c:pt>
                <c:pt idx="662">
                  <c:v>35</c:v>
                </c:pt>
                <c:pt idx="663">
                  <c:v>41</c:v>
                </c:pt>
                <c:pt idx="664">
                  <c:v>54</c:v>
                </c:pt>
                <c:pt idx="665">
                  <c:v>35</c:v>
                </c:pt>
                <c:pt idx="666">
                  <c:v>56</c:v>
                </c:pt>
                <c:pt idx="667">
                  <c:v>52</c:v>
                </c:pt>
                <c:pt idx="668">
                  <c:v>38</c:v>
                </c:pt>
                <c:pt idx="669">
                  <c:v>37</c:v>
                </c:pt>
                <c:pt idx="670">
                  <c:v>40</c:v>
                </c:pt>
                <c:pt idx="671">
                  <c:v>40</c:v>
                </c:pt>
                <c:pt idx="672">
                  <c:v>47</c:v>
                </c:pt>
                <c:pt idx="673">
                  <c:v>37</c:v>
                </c:pt>
                <c:pt idx="674">
                  <c:v>35</c:v>
                </c:pt>
                <c:pt idx="675">
                  <c:v>46</c:v>
                </c:pt>
                <c:pt idx="676">
                  <c:v>46</c:v>
                </c:pt>
                <c:pt idx="677">
                  <c:v>34</c:v>
                </c:pt>
                <c:pt idx="678">
                  <c:v>22</c:v>
                </c:pt>
                <c:pt idx="679">
                  <c:v>48</c:v>
                </c:pt>
                <c:pt idx="680">
                  <c:v>33</c:v>
                </c:pt>
                <c:pt idx="681">
                  <c:v>40</c:v>
                </c:pt>
                <c:pt idx="682">
                  <c:v>30</c:v>
                </c:pt>
                <c:pt idx="683">
                  <c:v>29</c:v>
                </c:pt>
                <c:pt idx="684">
                  <c:v>39</c:v>
                </c:pt>
                <c:pt idx="685">
                  <c:v>27</c:v>
                </c:pt>
                <c:pt idx="686">
                  <c:v>30</c:v>
                </c:pt>
                <c:pt idx="687">
                  <c:v>35</c:v>
                </c:pt>
                <c:pt idx="688">
                  <c:v>34</c:v>
                </c:pt>
                <c:pt idx="689">
                  <c:v>45</c:v>
                </c:pt>
                <c:pt idx="690">
                  <c:v>38</c:v>
                </c:pt>
                <c:pt idx="691">
                  <c:v>29</c:v>
                </c:pt>
                <c:pt idx="692">
                  <c:v>29</c:v>
                </c:pt>
                <c:pt idx="693">
                  <c:v>34</c:v>
                </c:pt>
                <c:pt idx="694">
                  <c:v>33</c:v>
                </c:pt>
                <c:pt idx="695">
                  <c:v>29</c:v>
                </c:pt>
                <c:pt idx="696">
                  <c:v>26</c:v>
                </c:pt>
                <c:pt idx="697">
                  <c:v>30</c:v>
                </c:pt>
                <c:pt idx="698">
                  <c:v>32</c:v>
                </c:pt>
                <c:pt idx="699">
                  <c:v>27</c:v>
                </c:pt>
                <c:pt idx="700">
                  <c:v>29</c:v>
                </c:pt>
                <c:pt idx="701">
                  <c:v>33</c:v>
                </c:pt>
                <c:pt idx="702">
                  <c:v>26</c:v>
                </c:pt>
                <c:pt idx="703">
                  <c:v>26</c:v>
                </c:pt>
                <c:pt idx="704">
                  <c:v>25</c:v>
                </c:pt>
                <c:pt idx="705">
                  <c:v>27</c:v>
                </c:pt>
                <c:pt idx="706">
                  <c:v>30</c:v>
                </c:pt>
                <c:pt idx="707">
                  <c:v>35</c:v>
                </c:pt>
                <c:pt idx="708">
                  <c:v>31</c:v>
                </c:pt>
                <c:pt idx="709">
                  <c:v>27</c:v>
                </c:pt>
                <c:pt idx="710">
                  <c:v>30</c:v>
                </c:pt>
                <c:pt idx="711">
                  <c:v>29</c:v>
                </c:pt>
                <c:pt idx="712">
                  <c:v>36</c:v>
                </c:pt>
                <c:pt idx="713">
                  <c:v>34</c:v>
                </c:pt>
                <c:pt idx="714">
                  <c:v>18</c:v>
                </c:pt>
                <c:pt idx="715">
                  <c:v>28</c:v>
                </c:pt>
                <c:pt idx="716">
                  <c:v>32</c:v>
                </c:pt>
                <c:pt idx="717">
                  <c:v>26</c:v>
                </c:pt>
                <c:pt idx="718">
                  <c:v>30</c:v>
                </c:pt>
                <c:pt idx="719">
                  <c:v>24</c:v>
                </c:pt>
                <c:pt idx="720">
                  <c:v>37</c:v>
                </c:pt>
                <c:pt idx="721">
                  <c:v>33</c:v>
                </c:pt>
                <c:pt idx="722">
                  <c:v>31</c:v>
                </c:pt>
                <c:pt idx="723">
                  <c:v>35</c:v>
                </c:pt>
                <c:pt idx="724">
                  <c:v>29</c:v>
                </c:pt>
                <c:pt idx="725">
                  <c:v>28</c:v>
                </c:pt>
                <c:pt idx="726">
                  <c:v>25</c:v>
                </c:pt>
                <c:pt idx="727">
                  <c:v>27</c:v>
                </c:pt>
                <c:pt idx="728">
                  <c:v>24</c:v>
                </c:pt>
                <c:pt idx="729">
                  <c:v>21</c:v>
                </c:pt>
                <c:pt idx="730">
                  <c:v>37</c:v>
                </c:pt>
                <c:pt idx="731">
                  <c:v>25</c:v>
                </c:pt>
                <c:pt idx="732">
                  <c:v>27</c:v>
                </c:pt>
                <c:pt idx="733">
                  <c:v>22</c:v>
                </c:pt>
                <c:pt idx="734">
                  <c:v>27</c:v>
                </c:pt>
                <c:pt idx="735">
                  <c:v>28</c:v>
                </c:pt>
                <c:pt idx="736">
                  <c:v>26</c:v>
                </c:pt>
                <c:pt idx="737">
                  <c:v>22</c:v>
                </c:pt>
                <c:pt idx="738">
                  <c:v>30</c:v>
                </c:pt>
                <c:pt idx="739">
                  <c:v>16</c:v>
                </c:pt>
                <c:pt idx="740">
                  <c:v>18</c:v>
                </c:pt>
                <c:pt idx="741">
                  <c:v>27</c:v>
                </c:pt>
                <c:pt idx="742">
                  <c:v>38</c:v>
                </c:pt>
                <c:pt idx="743">
                  <c:v>16</c:v>
                </c:pt>
                <c:pt idx="744">
                  <c:v>21</c:v>
                </c:pt>
                <c:pt idx="745">
                  <c:v>28</c:v>
                </c:pt>
                <c:pt idx="746">
                  <c:v>25</c:v>
                </c:pt>
                <c:pt idx="747">
                  <c:v>36</c:v>
                </c:pt>
                <c:pt idx="748">
                  <c:v>21</c:v>
                </c:pt>
                <c:pt idx="749">
                  <c:v>24</c:v>
                </c:pt>
                <c:pt idx="750">
                  <c:v>19</c:v>
                </c:pt>
                <c:pt idx="751">
                  <c:v>27</c:v>
                </c:pt>
                <c:pt idx="752">
                  <c:v>21</c:v>
                </c:pt>
                <c:pt idx="753">
                  <c:v>17</c:v>
                </c:pt>
                <c:pt idx="754">
                  <c:v>26</c:v>
                </c:pt>
                <c:pt idx="755">
                  <c:v>17</c:v>
                </c:pt>
                <c:pt idx="756">
                  <c:v>24</c:v>
                </c:pt>
                <c:pt idx="757">
                  <c:v>16</c:v>
                </c:pt>
                <c:pt idx="758">
                  <c:v>10</c:v>
                </c:pt>
                <c:pt idx="759">
                  <c:v>13</c:v>
                </c:pt>
                <c:pt idx="760">
                  <c:v>23</c:v>
                </c:pt>
                <c:pt idx="761">
                  <c:v>25</c:v>
                </c:pt>
                <c:pt idx="762">
                  <c:v>24</c:v>
                </c:pt>
                <c:pt idx="763">
                  <c:v>31</c:v>
                </c:pt>
                <c:pt idx="764">
                  <c:v>26</c:v>
                </c:pt>
                <c:pt idx="765">
                  <c:v>18</c:v>
                </c:pt>
                <c:pt idx="766">
                  <c:v>24</c:v>
                </c:pt>
                <c:pt idx="767">
                  <c:v>21</c:v>
                </c:pt>
                <c:pt idx="768">
                  <c:v>17</c:v>
                </c:pt>
                <c:pt idx="769">
                  <c:v>17</c:v>
                </c:pt>
                <c:pt idx="770">
                  <c:v>21</c:v>
                </c:pt>
                <c:pt idx="771">
                  <c:v>21</c:v>
                </c:pt>
                <c:pt idx="772">
                  <c:v>15</c:v>
                </c:pt>
                <c:pt idx="773">
                  <c:v>22</c:v>
                </c:pt>
                <c:pt idx="774">
                  <c:v>17</c:v>
                </c:pt>
                <c:pt idx="775">
                  <c:v>25</c:v>
                </c:pt>
                <c:pt idx="776">
                  <c:v>13</c:v>
                </c:pt>
                <c:pt idx="777">
                  <c:v>15</c:v>
                </c:pt>
                <c:pt idx="778">
                  <c:v>13</c:v>
                </c:pt>
                <c:pt idx="779">
                  <c:v>10</c:v>
                </c:pt>
                <c:pt idx="780">
                  <c:v>25</c:v>
                </c:pt>
                <c:pt idx="781">
                  <c:v>34</c:v>
                </c:pt>
                <c:pt idx="782">
                  <c:v>18</c:v>
                </c:pt>
                <c:pt idx="783">
                  <c:v>20</c:v>
                </c:pt>
                <c:pt idx="784">
                  <c:v>21</c:v>
                </c:pt>
                <c:pt idx="785">
                  <c:v>17</c:v>
                </c:pt>
                <c:pt idx="786">
                  <c:v>19</c:v>
                </c:pt>
                <c:pt idx="787">
                  <c:v>16</c:v>
                </c:pt>
                <c:pt idx="788">
                  <c:v>16</c:v>
                </c:pt>
                <c:pt idx="789">
                  <c:v>11</c:v>
                </c:pt>
                <c:pt idx="790">
                  <c:v>26</c:v>
                </c:pt>
                <c:pt idx="791">
                  <c:v>13</c:v>
                </c:pt>
                <c:pt idx="792">
                  <c:v>13</c:v>
                </c:pt>
                <c:pt idx="793">
                  <c:v>14</c:v>
                </c:pt>
                <c:pt idx="794">
                  <c:v>16</c:v>
                </c:pt>
                <c:pt idx="795">
                  <c:v>18</c:v>
                </c:pt>
                <c:pt idx="796">
                  <c:v>12</c:v>
                </c:pt>
                <c:pt idx="797">
                  <c:v>10</c:v>
                </c:pt>
                <c:pt idx="798">
                  <c:v>21</c:v>
                </c:pt>
                <c:pt idx="799">
                  <c:v>14</c:v>
                </c:pt>
                <c:pt idx="800">
                  <c:v>12</c:v>
                </c:pt>
                <c:pt idx="801">
                  <c:v>21</c:v>
                </c:pt>
                <c:pt idx="802">
                  <c:v>18</c:v>
                </c:pt>
                <c:pt idx="803">
                  <c:v>11</c:v>
                </c:pt>
                <c:pt idx="804">
                  <c:v>18</c:v>
                </c:pt>
                <c:pt idx="805">
                  <c:v>17</c:v>
                </c:pt>
                <c:pt idx="806">
                  <c:v>14</c:v>
                </c:pt>
                <c:pt idx="807">
                  <c:v>16</c:v>
                </c:pt>
                <c:pt idx="808">
                  <c:v>12</c:v>
                </c:pt>
                <c:pt idx="809">
                  <c:v>13</c:v>
                </c:pt>
                <c:pt idx="810">
                  <c:v>15</c:v>
                </c:pt>
                <c:pt idx="811">
                  <c:v>14</c:v>
                </c:pt>
                <c:pt idx="812">
                  <c:v>16</c:v>
                </c:pt>
                <c:pt idx="813">
                  <c:v>19</c:v>
                </c:pt>
                <c:pt idx="814">
                  <c:v>15</c:v>
                </c:pt>
                <c:pt idx="815">
                  <c:v>10</c:v>
                </c:pt>
                <c:pt idx="816">
                  <c:v>18</c:v>
                </c:pt>
                <c:pt idx="817">
                  <c:v>12</c:v>
                </c:pt>
                <c:pt idx="818">
                  <c:v>9</c:v>
                </c:pt>
                <c:pt idx="819">
                  <c:v>21</c:v>
                </c:pt>
                <c:pt idx="820">
                  <c:v>7</c:v>
                </c:pt>
                <c:pt idx="821">
                  <c:v>10</c:v>
                </c:pt>
                <c:pt idx="822">
                  <c:v>17</c:v>
                </c:pt>
                <c:pt idx="823">
                  <c:v>11</c:v>
                </c:pt>
                <c:pt idx="824">
                  <c:v>16</c:v>
                </c:pt>
                <c:pt idx="825">
                  <c:v>10</c:v>
                </c:pt>
                <c:pt idx="826">
                  <c:v>13</c:v>
                </c:pt>
                <c:pt idx="827">
                  <c:v>16</c:v>
                </c:pt>
                <c:pt idx="828">
                  <c:v>10</c:v>
                </c:pt>
                <c:pt idx="829">
                  <c:v>16</c:v>
                </c:pt>
                <c:pt idx="830">
                  <c:v>15</c:v>
                </c:pt>
                <c:pt idx="831">
                  <c:v>16</c:v>
                </c:pt>
                <c:pt idx="832">
                  <c:v>8</c:v>
                </c:pt>
                <c:pt idx="833">
                  <c:v>10</c:v>
                </c:pt>
                <c:pt idx="834">
                  <c:v>12</c:v>
                </c:pt>
                <c:pt idx="835">
                  <c:v>13</c:v>
                </c:pt>
                <c:pt idx="836">
                  <c:v>16</c:v>
                </c:pt>
                <c:pt idx="837">
                  <c:v>14</c:v>
                </c:pt>
                <c:pt idx="838">
                  <c:v>13</c:v>
                </c:pt>
                <c:pt idx="839">
                  <c:v>19</c:v>
                </c:pt>
                <c:pt idx="840">
                  <c:v>17</c:v>
                </c:pt>
                <c:pt idx="841">
                  <c:v>15</c:v>
                </c:pt>
                <c:pt idx="842">
                  <c:v>20</c:v>
                </c:pt>
                <c:pt idx="843">
                  <c:v>12</c:v>
                </c:pt>
                <c:pt idx="844">
                  <c:v>10</c:v>
                </c:pt>
                <c:pt idx="845">
                  <c:v>11</c:v>
                </c:pt>
                <c:pt idx="846">
                  <c:v>7</c:v>
                </c:pt>
                <c:pt idx="847">
                  <c:v>14</c:v>
                </c:pt>
                <c:pt idx="848">
                  <c:v>13</c:v>
                </c:pt>
                <c:pt idx="849">
                  <c:v>11</c:v>
                </c:pt>
                <c:pt idx="850">
                  <c:v>10</c:v>
                </c:pt>
                <c:pt idx="851">
                  <c:v>10</c:v>
                </c:pt>
                <c:pt idx="852">
                  <c:v>15</c:v>
                </c:pt>
                <c:pt idx="853">
                  <c:v>5</c:v>
                </c:pt>
                <c:pt idx="854">
                  <c:v>16</c:v>
                </c:pt>
                <c:pt idx="855">
                  <c:v>14</c:v>
                </c:pt>
                <c:pt idx="856">
                  <c:v>18</c:v>
                </c:pt>
                <c:pt idx="857">
                  <c:v>10</c:v>
                </c:pt>
                <c:pt idx="858">
                  <c:v>14</c:v>
                </c:pt>
                <c:pt idx="859">
                  <c:v>5</c:v>
                </c:pt>
                <c:pt idx="860">
                  <c:v>7</c:v>
                </c:pt>
                <c:pt idx="861">
                  <c:v>9</c:v>
                </c:pt>
                <c:pt idx="862">
                  <c:v>9</c:v>
                </c:pt>
                <c:pt idx="863">
                  <c:v>17</c:v>
                </c:pt>
                <c:pt idx="864">
                  <c:v>5</c:v>
                </c:pt>
                <c:pt idx="865">
                  <c:v>10</c:v>
                </c:pt>
                <c:pt idx="866">
                  <c:v>18</c:v>
                </c:pt>
                <c:pt idx="867">
                  <c:v>8</c:v>
                </c:pt>
                <c:pt idx="868">
                  <c:v>13</c:v>
                </c:pt>
                <c:pt idx="869">
                  <c:v>6</c:v>
                </c:pt>
                <c:pt idx="870">
                  <c:v>7</c:v>
                </c:pt>
                <c:pt idx="871">
                  <c:v>12</c:v>
                </c:pt>
                <c:pt idx="872">
                  <c:v>6</c:v>
                </c:pt>
                <c:pt idx="873">
                  <c:v>8</c:v>
                </c:pt>
                <c:pt idx="874">
                  <c:v>19</c:v>
                </c:pt>
                <c:pt idx="875">
                  <c:v>10</c:v>
                </c:pt>
                <c:pt idx="876">
                  <c:v>10</c:v>
                </c:pt>
                <c:pt idx="877">
                  <c:v>8</c:v>
                </c:pt>
                <c:pt idx="878">
                  <c:v>9</c:v>
                </c:pt>
                <c:pt idx="879">
                  <c:v>9</c:v>
                </c:pt>
                <c:pt idx="880">
                  <c:v>8</c:v>
                </c:pt>
                <c:pt idx="881">
                  <c:v>11</c:v>
                </c:pt>
                <c:pt idx="882">
                  <c:v>8</c:v>
                </c:pt>
                <c:pt idx="883">
                  <c:v>10</c:v>
                </c:pt>
                <c:pt idx="884">
                  <c:v>6</c:v>
                </c:pt>
                <c:pt idx="885">
                  <c:v>9</c:v>
                </c:pt>
                <c:pt idx="886">
                  <c:v>12</c:v>
                </c:pt>
                <c:pt idx="887">
                  <c:v>12</c:v>
                </c:pt>
                <c:pt idx="888">
                  <c:v>14</c:v>
                </c:pt>
                <c:pt idx="889">
                  <c:v>11</c:v>
                </c:pt>
                <c:pt idx="890">
                  <c:v>7</c:v>
                </c:pt>
                <c:pt idx="891">
                  <c:v>16</c:v>
                </c:pt>
                <c:pt idx="892">
                  <c:v>10</c:v>
                </c:pt>
                <c:pt idx="893">
                  <c:v>1</c:v>
                </c:pt>
                <c:pt idx="894">
                  <c:v>8</c:v>
                </c:pt>
                <c:pt idx="895">
                  <c:v>8</c:v>
                </c:pt>
                <c:pt idx="896">
                  <c:v>8</c:v>
                </c:pt>
                <c:pt idx="897">
                  <c:v>6</c:v>
                </c:pt>
                <c:pt idx="898">
                  <c:v>9</c:v>
                </c:pt>
                <c:pt idx="899">
                  <c:v>13</c:v>
                </c:pt>
                <c:pt idx="900">
                  <c:v>12</c:v>
                </c:pt>
                <c:pt idx="901">
                  <c:v>15</c:v>
                </c:pt>
                <c:pt idx="902">
                  <c:v>10</c:v>
                </c:pt>
                <c:pt idx="903">
                  <c:v>6</c:v>
                </c:pt>
                <c:pt idx="904">
                  <c:v>10</c:v>
                </c:pt>
                <c:pt idx="905">
                  <c:v>9</c:v>
                </c:pt>
                <c:pt idx="906">
                  <c:v>11</c:v>
                </c:pt>
                <c:pt idx="907">
                  <c:v>10</c:v>
                </c:pt>
                <c:pt idx="908">
                  <c:v>11</c:v>
                </c:pt>
                <c:pt idx="909">
                  <c:v>7</c:v>
                </c:pt>
                <c:pt idx="910">
                  <c:v>6</c:v>
                </c:pt>
                <c:pt idx="911">
                  <c:v>6</c:v>
                </c:pt>
                <c:pt idx="912">
                  <c:v>9</c:v>
                </c:pt>
                <c:pt idx="913">
                  <c:v>11</c:v>
                </c:pt>
                <c:pt idx="914">
                  <c:v>11</c:v>
                </c:pt>
                <c:pt idx="915">
                  <c:v>9</c:v>
                </c:pt>
                <c:pt idx="916">
                  <c:v>4</c:v>
                </c:pt>
                <c:pt idx="917">
                  <c:v>8</c:v>
                </c:pt>
                <c:pt idx="918">
                  <c:v>4</c:v>
                </c:pt>
                <c:pt idx="919">
                  <c:v>7</c:v>
                </c:pt>
                <c:pt idx="920">
                  <c:v>5</c:v>
                </c:pt>
                <c:pt idx="921">
                  <c:v>4</c:v>
                </c:pt>
                <c:pt idx="922">
                  <c:v>7</c:v>
                </c:pt>
                <c:pt idx="923">
                  <c:v>17</c:v>
                </c:pt>
                <c:pt idx="924">
                  <c:v>6</c:v>
                </c:pt>
                <c:pt idx="925">
                  <c:v>8</c:v>
                </c:pt>
                <c:pt idx="926">
                  <c:v>9</c:v>
                </c:pt>
                <c:pt idx="927">
                  <c:v>6</c:v>
                </c:pt>
                <c:pt idx="928">
                  <c:v>3</c:v>
                </c:pt>
                <c:pt idx="929">
                  <c:v>10</c:v>
                </c:pt>
                <c:pt idx="930">
                  <c:v>14</c:v>
                </c:pt>
                <c:pt idx="931">
                  <c:v>7</c:v>
                </c:pt>
                <c:pt idx="932">
                  <c:v>5</c:v>
                </c:pt>
                <c:pt idx="933">
                  <c:v>6</c:v>
                </c:pt>
                <c:pt idx="934">
                  <c:v>8</c:v>
                </c:pt>
                <c:pt idx="935">
                  <c:v>8</c:v>
                </c:pt>
                <c:pt idx="936">
                  <c:v>8</c:v>
                </c:pt>
                <c:pt idx="937">
                  <c:v>11</c:v>
                </c:pt>
                <c:pt idx="938">
                  <c:v>7</c:v>
                </c:pt>
                <c:pt idx="939">
                  <c:v>5</c:v>
                </c:pt>
                <c:pt idx="940">
                  <c:v>10</c:v>
                </c:pt>
                <c:pt idx="941">
                  <c:v>4</c:v>
                </c:pt>
                <c:pt idx="942">
                  <c:v>8</c:v>
                </c:pt>
                <c:pt idx="943">
                  <c:v>7</c:v>
                </c:pt>
                <c:pt idx="944">
                  <c:v>4</c:v>
                </c:pt>
                <c:pt idx="945">
                  <c:v>4</c:v>
                </c:pt>
                <c:pt idx="946">
                  <c:v>4</c:v>
                </c:pt>
                <c:pt idx="947">
                  <c:v>9</c:v>
                </c:pt>
                <c:pt idx="948">
                  <c:v>14</c:v>
                </c:pt>
                <c:pt idx="949">
                  <c:v>3</c:v>
                </c:pt>
                <c:pt idx="950">
                  <c:v>6</c:v>
                </c:pt>
                <c:pt idx="951">
                  <c:v>3</c:v>
                </c:pt>
                <c:pt idx="952">
                  <c:v>5</c:v>
                </c:pt>
                <c:pt idx="953">
                  <c:v>6</c:v>
                </c:pt>
                <c:pt idx="954">
                  <c:v>3</c:v>
                </c:pt>
                <c:pt idx="955">
                  <c:v>10</c:v>
                </c:pt>
                <c:pt idx="956">
                  <c:v>7</c:v>
                </c:pt>
                <c:pt idx="957">
                  <c:v>6</c:v>
                </c:pt>
                <c:pt idx="958">
                  <c:v>10</c:v>
                </c:pt>
                <c:pt idx="959">
                  <c:v>4</c:v>
                </c:pt>
                <c:pt idx="960">
                  <c:v>5</c:v>
                </c:pt>
                <c:pt idx="961">
                  <c:v>8</c:v>
                </c:pt>
                <c:pt idx="962">
                  <c:v>6</c:v>
                </c:pt>
                <c:pt idx="963">
                  <c:v>10</c:v>
                </c:pt>
                <c:pt idx="964">
                  <c:v>7</c:v>
                </c:pt>
                <c:pt idx="965">
                  <c:v>5</c:v>
                </c:pt>
                <c:pt idx="966">
                  <c:v>10</c:v>
                </c:pt>
                <c:pt idx="967">
                  <c:v>4</c:v>
                </c:pt>
                <c:pt idx="968">
                  <c:v>4</c:v>
                </c:pt>
                <c:pt idx="969">
                  <c:v>9</c:v>
                </c:pt>
                <c:pt idx="970">
                  <c:v>2</c:v>
                </c:pt>
                <c:pt idx="971">
                  <c:v>7</c:v>
                </c:pt>
                <c:pt idx="972">
                  <c:v>3</c:v>
                </c:pt>
                <c:pt idx="973">
                  <c:v>6</c:v>
                </c:pt>
                <c:pt idx="974">
                  <c:v>4</c:v>
                </c:pt>
                <c:pt idx="975">
                  <c:v>4</c:v>
                </c:pt>
                <c:pt idx="976">
                  <c:v>7</c:v>
                </c:pt>
                <c:pt idx="977">
                  <c:v>8</c:v>
                </c:pt>
                <c:pt idx="978">
                  <c:v>3</c:v>
                </c:pt>
                <c:pt idx="979">
                  <c:v>9</c:v>
                </c:pt>
                <c:pt idx="980">
                  <c:v>8</c:v>
                </c:pt>
                <c:pt idx="981">
                  <c:v>5</c:v>
                </c:pt>
                <c:pt idx="982">
                  <c:v>7</c:v>
                </c:pt>
                <c:pt idx="983">
                  <c:v>3</c:v>
                </c:pt>
                <c:pt idx="984">
                  <c:v>5</c:v>
                </c:pt>
                <c:pt idx="985">
                  <c:v>6</c:v>
                </c:pt>
                <c:pt idx="986">
                  <c:v>10</c:v>
                </c:pt>
                <c:pt idx="987">
                  <c:v>5</c:v>
                </c:pt>
                <c:pt idx="988">
                  <c:v>6</c:v>
                </c:pt>
                <c:pt idx="989">
                  <c:v>9</c:v>
                </c:pt>
                <c:pt idx="990">
                  <c:v>11</c:v>
                </c:pt>
                <c:pt idx="991">
                  <c:v>6</c:v>
                </c:pt>
                <c:pt idx="992">
                  <c:v>6</c:v>
                </c:pt>
                <c:pt idx="993">
                  <c:v>2</c:v>
                </c:pt>
                <c:pt idx="994">
                  <c:v>4</c:v>
                </c:pt>
                <c:pt idx="995">
                  <c:v>4</c:v>
                </c:pt>
                <c:pt idx="996">
                  <c:v>9</c:v>
                </c:pt>
                <c:pt idx="997">
                  <c:v>7</c:v>
                </c:pt>
                <c:pt idx="998">
                  <c:v>2</c:v>
                </c:pt>
                <c:pt idx="999">
                  <c:v>9</c:v>
                </c:pt>
                <c:pt idx="1000">
                  <c:v>6</c:v>
                </c:pt>
                <c:pt idx="1001">
                  <c:v>3</c:v>
                </c:pt>
                <c:pt idx="1002">
                  <c:v>6</c:v>
                </c:pt>
                <c:pt idx="1003">
                  <c:v>6</c:v>
                </c:pt>
                <c:pt idx="1004">
                  <c:v>3</c:v>
                </c:pt>
                <c:pt idx="1005">
                  <c:v>5</c:v>
                </c:pt>
                <c:pt idx="1006">
                  <c:v>8</c:v>
                </c:pt>
                <c:pt idx="1007">
                  <c:v>4</c:v>
                </c:pt>
                <c:pt idx="1008">
                  <c:v>4</c:v>
                </c:pt>
                <c:pt idx="1009">
                  <c:v>4</c:v>
                </c:pt>
                <c:pt idx="1010">
                  <c:v>5</c:v>
                </c:pt>
                <c:pt idx="1011">
                  <c:v>4</c:v>
                </c:pt>
                <c:pt idx="1012">
                  <c:v>3</c:v>
                </c:pt>
                <c:pt idx="1013">
                  <c:v>3</c:v>
                </c:pt>
                <c:pt idx="1014">
                  <c:v>4</c:v>
                </c:pt>
                <c:pt idx="1015">
                  <c:v>2</c:v>
                </c:pt>
                <c:pt idx="1016">
                  <c:v>2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BD0-4076-B98E-5BB09BDEA538}"/>
            </c:ext>
          </c:extLst>
        </c:ser>
        <c:ser>
          <c:idx val="1"/>
          <c:order val="1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3!$B$10:$B$1033</c:f>
              <c:numCache>
                <c:formatCode>General</c:formatCode>
                <c:ptCount val="1024"/>
                <c:pt idx="0">
                  <c:v>2.04</c:v>
                </c:pt>
                <c:pt idx="1">
                  <c:v>4.08</c:v>
                </c:pt>
                <c:pt idx="2">
                  <c:v>6.1199999999999992</c:v>
                </c:pt>
                <c:pt idx="3">
                  <c:v>8.16</c:v>
                </c:pt>
                <c:pt idx="4">
                  <c:v>10.200000000000001</c:v>
                </c:pt>
                <c:pt idx="5">
                  <c:v>12.239999999999998</c:v>
                </c:pt>
                <c:pt idx="6">
                  <c:v>14.280000000000001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39999999999998</c:v>
                </c:pt>
                <c:pt idx="11">
                  <c:v>24.479999999999997</c:v>
                </c:pt>
                <c:pt idx="12">
                  <c:v>26.52</c:v>
                </c:pt>
                <c:pt idx="13">
                  <c:v>28.560000000000002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0000000000006</c:v>
                </c:pt>
                <c:pt idx="18">
                  <c:v>38.760000000000005</c:v>
                </c:pt>
                <c:pt idx="19">
                  <c:v>40.800000000000011</c:v>
                </c:pt>
                <c:pt idx="20">
                  <c:v>42.839999999999996</c:v>
                </c:pt>
                <c:pt idx="21">
                  <c:v>44.879999999999995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0000000000012</c:v>
                </c:pt>
                <c:pt idx="28">
                  <c:v>59.160000000000011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0000000000012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79999999999993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0000000000022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1999999999999</c:v>
                </c:pt>
                <c:pt idx="53">
                  <c:v>110.16</c:v>
                </c:pt>
                <c:pt idx="54">
                  <c:v>112.2</c:v>
                </c:pt>
                <c:pt idx="55">
                  <c:v>114.24000000000002</c:v>
                </c:pt>
                <c:pt idx="56">
                  <c:v>116.28</c:v>
                </c:pt>
                <c:pt idx="57">
                  <c:v>118.32000000000001</c:v>
                </c:pt>
                <c:pt idx="58">
                  <c:v>120.36</c:v>
                </c:pt>
                <c:pt idx="59">
                  <c:v>122.4</c:v>
                </c:pt>
                <c:pt idx="60">
                  <c:v>124.44000000000001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000000000002</c:v>
                </c:pt>
                <c:pt idx="72">
                  <c:v>148.92000000000004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3999999999998</c:v>
                </c:pt>
                <c:pt idx="81">
                  <c:v>167.28</c:v>
                </c:pt>
                <c:pt idx="82">
                  <c:v>169.3200000000000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000000000002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000000000002</c:v>
                </c:pt>
                <c:pt idx="97">
                  <c:v>199.92000000000004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0000000000002</c:v>
                </c:pt>
                <c:pt idx="105">
                  <c:v>216.23999999999998</c:v>
                </c:pt>
                <c:pt idx="106">
                  <c:v>218.28</c:v>
                </c:pt>
                <c:pt idx="107">
                  <c:v>220.3200000000000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000000000005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000000000002</c:v>
                </c:pt>
                <c:pt idx="122">
                  <c:v>250.92000000000004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8</c:v>
                </c:pt>
                <c:pt idx="129">
                  <c:v>265.2</c:v>
                </c:pt>
                <c:pt idx="130">
                  <c:v>267.24</c:v>
                </c:pt>
                <c:pt idx="131">
                  <c:v>269.28000000000003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2</c:v>
                </c:pt>
                <c:pt idx="135">
                  <c:v>277.44</c:v>
                </c:pt>
                <c:pt idx="136">
                  <c:v>279.47999999999996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00000000000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4000000000009</c:v>
                </c:pt>
                <c:pt idx="146">
                  <c:v>299.88</c:v>
                </c:pt>
                <c:pt idx="147">
                  <c:v>301.91999999999996</c:v>
                </c:pt>
                <c:pt idx="148">
                  <c:v>303.95999999999992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8</c:v>
                </c:pt>
                <c:pt idx="154">
                  <c:v>316.2</c:v>
                </c:pt>
                <c:pt idx="155">
                  <c:v>318.24</c:v>
                </c:pt>
                <c:pt idx="156">
                  <c:v>320.28000000000003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2</c:v>
                </c:pt>
                <c:pt idx="160">
                  <c:v>328.44</c:v>
                </c:pt>
                <c:pt idx="161">
                  <c:v>330.47999999999996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000000000004</c:v>
                </c:pt>
                <c:pt idx="166">
                  <c:v>340.68</c:v>
                </c:pt>
                <c:pt idx="167">
                  <c:v>342.71999999999997</c:v>
                </c:pt>
                <c:pt idx="168">
                  <c:v>344.76</c:v>
                </c:pt>
                <c:pt idx="169">
                  <c:v>346.8</c:v>
                </c:pt>
                <c:pt idx="170">
                  <c:v>348.84000000000009</c:v>
                </c:pt>
                <c:pt idx="171">
                  <c:v>350.88</c:v>
                </c:pt>
                <c:pt idx="172">
                  <c:v>352.91999999999996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000000000003</c:v>
                </c:pt>
                <c:pt idx="182">
                  <c:v>373.32</c:v>
                </c:pt>
                <c:pt idx="183">
                  <c:v>375.36</c:v>
                </c:pt>
                <c:pt idx="184">
                  <c:v>377.40000000000003</c:v>
                </c:pt>
                <c:pt idx="185">
                  <c:v>379.44</c:v>
                </c:pt>
                <c:pt idx="186">
                  <c:v>381.47999999999996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000000000004</c:v>
                </c:pt>
                <c:pt idx="191">
                  <c:v>391.68</c:v>
                </c:pt>
                <c:pt idx="192">
                  <c:v>393.71999999999997</c:v>
                </c:pt>
                <c:pt idx="193">
                  <c:v>395.76</c:v>
                </c:pt>
                <c:pt idx="194">
                  <c:v>397.8</c:v>
                </c:pt>
                <c:pt idx="195">
                  <c:v>399.84000000000009</c:v>
                </c:pt>
                <c:pt idx="196">
                  <c:v>401.88</c:v>
                </c:pt>
                <c:pt idx="197">
                  <c:v>403.91999999999996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000000000003</c:v>
                </c:pt>
                <c:pt idx="207">
                  <c:v>424.32</c:v>
                </c:pt>
                <c:pt idx="208">
                  <c:v>426.36</c:v>
                </c:pt>
                <c:pt idx="209">
                  <c:v>428.40000000000003</c:v>
                </c:pt>
                <c:pt idx="210">
                  <c:v>430.44</c:v>
                </c:pt>
                <c:pt idx="211">
                  <c:v>432.47999999999996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000000000004</c:v>
                </c:pt>
                <c:pt idx="216">
                  <c:v>442.68</c:v>
                </c:pt>
                <c:pt idx="217">
                  <c:v>444.71999999999997</c:v>
                </c:pt>
                <c:pt idx="218">
                  <c:v>446.76</c:v>
                </c:pt>
                <c:pt idx="219">
                  <c:v>448.8</c:v>
                </c:pt>
                <c:pt idx="220">
                  <c:v>450.84000000000009</c:v>
                </c:pt>
                <c:pt idx="221">
                  <c:v>452.88</c:v>
                </c:pt>
                <c:pt idx="222">
                  <c:v>454.91999999999996</c:v>
                </c:pt>
                <c:pt idx="223">
                  <c:v>456.96000000000004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000000000003</c:v>
                </c:pt>
                <c:pt idx="232">
                  <c:v>475.32</c:v>
                </c:pt>
                <c:pt idx="233">
                  <c:v>477.36</c:v>
                </c:pt>
                <c:pt idx="234">
                  <c:v>479.40000000000003</c:v>
                </c:pt>
                <c:pt idx="235">
                  <c:v>481.44</c:v>
                </c:pt>
                <c:pt idx="236">
                  <c:v>483.47999999999996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000000000004</c:v>
                </c:pt>
                <c:pt idx="241">
                  <c:v>493.68</c:v>
                </c:pt>
                <c:pt idx="242">
                  <c:v>495.71999999999997</c:v>
                </c:pt>
                <c:pt idx="243">
                  <c:v>497.76</c:v>
                </c:pt>
                <c:pt idx="244">
                  <c:v>499.8</c:v>
                </c:pt>
                <c:pt idx="245">
                  <c:v>501.84000000000009</c:v>
                </c:pt>
                <c:pt idx="246">
                  <c:v>503.88</c:v>
                </c:pt>
                <c:pt idx="247">
                  <c:v>505.91999999999996</c:v>
                </c:pt>
                <c:pt idx="248">
                  <c:v>507.96000000000004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000000000009</c:v>
                </c:pt>
                <c:pt idx="257">
                  <c:v>526.31999999999994</c:v>
                </c:pt>
                <c:pt idx="258">
                  <c:v>528.3599999999999</c:v>
                </c:pt>
                <c:pt idx="259">
                  <c:v>530.4</c:v>
                </c:pt>
                <c:pt idx="260">
                  <c:v>532.43999999999994</c:v>
                </c:pt>
                <c:pt idx="261">
                  <c:v>534.48</c:v>
                </c:pt>
                <c:pt idx="262">
                  <c:v>536.52</c:v>
                </c:pt>
                <c:pt idx="263">
                  <c:v>538.56000000000006</c:v>
                </c:pt>
                <c:pt idx="264">
                  <c:v>540.6</c:v>
                </c:pt>
                <c:pt idx="265">
                  <c:v>542.64</c:v>
                </c:pt>
                <c:pt idx="266">
                  <c:v>544.68000000000018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3999999999992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5999999999992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000000000009</c:v>
                </c:pt>
                <c:pt idx="282">
                  <c:v>577.31999999999994</c:v>
                </c:pt>
                <c:pt idx="283">
                  <c:v>579.3599999999999</c:v>
                </c:pt>
                <c:pt idx="284">
                  <c:v>581.4</c:v>
                </c:pt>
                <c:pt idx="285">
                  <c:v>583.43999999999994</c:v>
                </c:pt>
                <c:pt idx="286">
                  <c:v>585.48</c:v>
                </c:pt>
                <c:pt idx="287">
                  <c:v>587.52</c:v>
                </c:pt>
                <c:pt idx="288">
                  <c:v>589.56000000000006</c:v>
                </c:pt>
                <c:pt idx="289">
                  <c:v>591.6</c:v>
                </c:pt>
                <c:pt idx="290">
                  <c:v>593.64</c:v>
                </c:pt>
                <c:pt idx="291">
                  <c:v>595.68000000000018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3999999999992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5999999999992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000000000009</c:v>
                </c:pt>
                <c:pt idx="307">
                  <c:v>628.31999999999994</c:v>
                </c:pt>
                <c:pt idx="308">
                  <c:v>630.3599999999999</c:v>
                </c:pt>
                <c:pt idx="309">
                  <c:v>632.4</c:v>
                </c:pt>
                <c:pt idx="310">
                  <c:v>634.43999999999994</c:v>
                </c:pt>
                <c:pt idx="311">
                  <c:v>636.48</c:v>
                </c:pt>
                <c:pt idx="312">
                  <c:v>638.52</c:v>
                </c:pt>
                <c:pt idx="313">
                  <c:v>640.56000000000006</c:v>
                </c:pt>
                <c:pt idx="314">
                  <c:v>642.6</c:v>
                </c:pt>
                <c:pt idx="315">
                  <c:v>644.64</c:v>
                </c:pt>
                <c:pt idx="316">
                  <c:v>646.68000000000018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3999999999992</c:v>
                </c:pt>
                <c:pt idx="321">
                  <c:v>656.88</c:v>
                </c:pt>
                <c:pt idx="322">
                  <c:v>658.92</c:v>
                </c:pt>
                <c:pt idx="323">
                  <c:v>660.95999999999992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000000000009</c:v>
                </c:pt>
                <c:pt idx="332">
                  <c:v>679.31999999999994</c:v>
                </c:pt>
                <c:pt idx="333">
                  <c:v>681.3599999999999</c:v>
                </c:pt>
                <c:pt idx="334">
                  <c:v>683.4</c:v>
                </c:pt>
                <c:pt idx="335">
                  <c:v>685.4399999999999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000000000006</c:v>
                </c:pt>
                <c:pt idx="339">
                  <c:v>693.6</c:v>
                </c:pt>
                <c:pt idx="340">
                  <c:v>695.64</c:v>
                </c:pt>
                <c:pt idx="341">
                  <c:v>697.68000000000018</c:v>
                </c:pt>
                <c:pt idx="342">
                  <c:v>699.72</c:v>
                </c:pt>
                <c:pt idx="343">
                  <c:v>701.76</c:v>
                </c:pt>
                <c:pt idx="344">
                  <c:v>703.80000000000007</c:v>
                </c:pt>
                <c:pt idx="345">
                  <c:v>705.83999999999992</c:v>
                </c:pt>
                <c:pt idx="346">
                  <c:v>707.88</c:v>
                </c:pt>
                <c:pt idx="347">
                  <c:v>709.92</c:v>
                </c:pt>
                <c:pt idx="348">
                  <c:v>711.95999999999992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000000000009</c:v>
                </c:pt>
                <c:pt idx="357">
                  <c:v>730.31999999999994</c:v>
                </c:pt>
                <c:pt idx="358">
                  <c:v>732.3599999999999</c:v>
                </c:pt>
                <c:pt idx="359">
                  <c:v>734.4</c:v>
                </c:pt>
                <c:pt idx="360">
                  <c:v>736.4399999999999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000000000006</c:v>
                </c:pt>
                <c:pt idx="364">
                  <c:v>744.6</c:v>
                </c:pt>
                <c:pt idx="365">
                  <c:v>746.64</c:v>
                </c:pt>
                <c:pt idx="366">
                  <c:v>748.68000000000018</c:v>
                </c:pt>
                <c:pt idx="367">
                  <c:v>750.72</c:v>
                </c:pt>
                <c:pt idx="368">
                  <c:v>752.76</c:v>
                </c:pt>
                <c:pt idx="369">
                  <c:v>754.80000000000007</c:v>
                </c:pt>
                <c:pt idx="370">
                  <c:v>756.83999999999992</c:v>
                </c:pt>
                <c:pt idx="371">
                  <c:v>758.88</c:v>
                </c:pt>
                <c:pt idx="372">
                  <c:v>760.92</c:v>
                </c:pt>
                <c:pt idx="373">
                  <c:v>762.95999999999992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000000000009</c:v>
                </c:pt>
                <c:pt idx="382">
                  <c:v>781.31999999999994</c:v>
                </c:pt>
                <c:pt idx="383">
                  <c:v>783.3599999999999</c:v>
                </c:pt>
                <c:pt idx="384">
                  <c:v>785.4</c:v>
                </c:pt>
                <c:pt idx="385">
                  <c:v>787.4399999999999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000000000006</c:v>
                </c:pt>
                <c:pt idx="389">
                  <c:v>795.6</c:v>
                </c:pt>
                <c:pt idx="390">
                  <c:v>797.64</c:v>
                </c:pt>
                <c:pt idx="391">
                  <c:v>799.68000000000018</c:v>
                </c:pt>
                <c:pt idx="392">
                  <c:v>801.72</c:v>
                </c:pt>
                <c:pt idx="393">
                  <c:v>803.76</c:v>
                </c:pt>
                <c:pt idx="394">
                  <c:v>805.80000000000007</c:v>
                </c:pt>
                <c:pt idx="395">
                  <c:v>807.83999999999992</c:v>
                </c:pt>
                <c:pt idx="396">
                  <c:v>809.88</c:v>
                </c:pt>
                <c:pt idx="397">
                  <c:v>811.92</c:v>
                </c:pt>
                <c:pt idx="398">
                  <c:v>813.95999999999992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000000000009</c:v>
                </c:pt>
                <c:pt idx="407">
                  <c:v>832.31999999999994</c:v>
                </c:pt>
                <c:pt idx="408">
                  <c:v>834.3599999999999</c:v>
                </c:pt>
                <c:pt idx="409">
                  <c:v>836.4</c:v>
                </c:pt>
                <c:pt idx="410">
                  <c:v>838.4399999999999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000000000006</c:v>
                </c:pt>
                <c:pt idx="414">
                  <c:v>846.6</c:v>
                </c:pt>
                <c:pt idx="415">
                  <c:v>848.64</c:v>
                </c:pt>
                <c:pt idx="416">
                  <c:v>850.68000000000018</c:v>
                </c:pt>
                <c:pt idx="417">
                  <c:v>852.72</c:v>
                </c:pt>
                <c:pt idx="418">
                  <c:v>854.76</c:v>
                </c:pt>
                <c:pt idx="419">
                  <c:v>856.80000000000007</c:v>
                </c:pt>
                <c:pt idx="420">
                  <c:v>858.83999999999992</c:v>
                </c:pt>
                <c:pt idx="421">
                  <c:v>860.88</c:v>
                </c:pt>
                <c:pt idx="422">
                  <c:v>862.92</c:v>
                </c:pt>
                <c:pt idx="423">
                  <c:v>864.95999999999992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000000000009</c:v>
                </c:pt>
                <c:pt idx="432">
                  <c:v>883.31999999999994</c:v>
                </c:pt>
                <c:pt idx="433">
                  <c:v>885.3599999999999</c:v>
                </c:pt>
                <c:pt idx="434">
                  <c:v>887.4</c:v>
                </c:pt>
                <c:pt idx="435">
                  <c:v>889.4399999999999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000000000006</c:v>
                </c:pt>
                <c:pt idx="439">
                  <c:v>897.6</c:v>
                </c:pt>
                <c:pt idx="440">
                  <c:v>899.64</c:v>
                </c:pt>
                <c:pt idx="441">
                  <c:v>901.68000000000018</c:v>
                </c:pt>
                <c:pt idx="442">
                  <c:v>903.72</c:v>
                </c:pt>
                <c:pt idx="443">
                  <c:v>905.76</c:v>
                </c:pt>
                <c:pt idx="444">
                  <c:v>907.80000000000007</c:v>
                </c:pt>
                <c:pt idx="445">
                  <c:v>909.83999999999992</c:v>
                </c:pt>
                <c:pt idx="446">
                  <c:v>911.88</c:v>
                </c:pt>
                <c:pt idx="447">
                  <c:v>913.92000000000007</c:v>
                </c:pt>
                <c:pt idx="448">
                  <c:v>915.95999999999992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000000000009</c:v>
                </c:pt>
                <c:pt idx="457">
                  <c:v>934.31999999999994</c:v>
                </c:pt>
                <c:pt idx="458">
                  <c:v>936.3599999999999</c:v>
                </c:pt>
                <c:pt idx="459">
                  <c:v>938.4</c:v>
                </c:pt>
                <c:pt idx="460">
                  <c:v>940.4399999999999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000000000006</c:v>
                </c:pt>
                <c:pt idx="464">
                  <c:v>948.6</c:v>
                </c:pt>
                <c:pt idx="465">
                  <c:v>950.64</c:v>
                </c:pt>
                <c:pt idx="466">
                  <c:v>952.68000000000018</c:v>
                </c:pt>
                <c:pt idx="467">
                  <c:v>954.72</c:v>
                </c:pt>
                <c:pt idx="468">
                  <c:v>956.76</c:v>
                </c:pt>
                <c:pt idx="469">
                  <c:v>958.80000000000007</c:v>
                </c:pt>
                <c:pt idx="470">
                  <c:v>960.83999999999992</c:v>
                </c:pt>
                <c:pt idx="471">
                  <c:v>962.88</c:v>
                </c:pt>
                <c:pt idx="472">
                  <c:v>964.92000000000007</c:v>
                </c:pt>
                <c:pt idx="473">
                  <c:v>966.95999999999992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000000000009</c:v>
                </c:pt>
                <c:pt idx="482">
                  <c:v>985.31999999999994</c:v>
                </c:pt>
                <c:pt idx="483">
                  <c:v>987.3599999999999</c:v>
                </c:pt>
                <c:pt idx="484">
                  <c:v>989.4</c:v>
                </c:pt>
                <c:pt idx="485">
                  <c:v>991.4399999999999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00000000000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00000000002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000000000001</c:v>
                </c:pt>
                <c:pt idx="495">
                  <c:v>1011.8399999999999</c:v>
                </c:pt>
                <c:pt idx="496">
                  <c:v>1013.88</c:v>
                </c:pt>
                <c:pt idx="497">
                  <c:v>1015.9200000000001</c:v>
                </c:pt>
                <c:pt idx="498">
                  <c:v>1017.9599999999999</c:v>
                </c:pt>
                <c:pt idx="499">
                  <c:v>1020</c:v>
                </c:pt>
                <c:pt idx="500">
                  <c:v>1022.04</c:v>
                </c:pt>
                <c:pt idx="501">
                  <c:v>1024.08</c:v>
                </c:pt>
                <c:pt idx="502">
                  <c:v>1026.1199999999999</c:v>
                </c:pt>
                <c:pt idx="503">
                  <c:v>1028.1599999999999</c:v>
                </c:pt>
                <c:pt idx="504">
                  <c:v>1030.2</c:v>
                </c:pt>
                <c:pt idx="505">
                  <c:v>1032.24</c:v>
                </c:pt>
                <c:pt idx="506">
                  <c:v>1034.28</c:v>
                </c:pt>
                <c:pt idx="507">
                  <c:v>1036.32</c:v>
                </c:pt>
                <c:pt idx="508">
                  <c:v>1038.3599999999999</c:v>
                </c:pt>
                <c:pt idx="509">
                  <c:v>1040.4000000000001</c:v>
                </c:pt>
                <c:pt idx="510">
                  <c:v>1042.44</c:v>
                </c:pt>
                <c:pt idx="511">
                  <c:v>1044.48</c:v>
                </c:pt>
                <c:pt idx="512">
                  <c:v>1046.52</c:v>
                </c:pt>
                <c:pt idx="513">
                  <c:v>1048.56</c:v>
                </c:pt>
                <c:pt idx="514">
                  <c:v>1050.5999999999999</c:v>
                </c:pt>
                <c:pt idx="515">
                  <c:v>1052.6399999999999</c:v>
                </c:pt>
                <c:pt idx="516">
                  <c:v>1054.6799999999998</c:v>
                </c:pt>
                <c:pt idx="517">
                  <c:v>1056.72</c:v>
                </c:pt>
                <c:pt idx="518">
                  <c:v>1058.76</c:v>
                </c:pt>
                <c:pt idx="519">
                  <c:v>1060.8</c:v>
                </c:pt>
                <c:pt idx="520">
                  <c:v>1062.8399999999999</c:v>
                </c:pt>
                <c:pt idx="521">
                  <c:v>1064.8799999999999</c:v>
                </c:pt>
                <c:pt idx="522">
                  <c:v>1066.92</c:v>
                </c:pt>
                <c:pt idx="523">
                  <c:v>1068.96</c:v>
                </c:pt>
                <c:pt idx="524">
                  <c:v>1071</c:v>
                </c:pt>
                <c:pt idx="525">
                  <c:v>1073.04</c:v>
                </c:pt>
                <c:pt idx="526">
                  <c:v>1075.08</c:v>
                </c:pt>
                <c:pt idx="527">
                  <c:v>1077.1199999999999</c:v>
                </c:pt>
                <c:pt idx="528">
                  <c:v>1079.1599999999999</c:v>
                </c:pt>
                <c:pt idx="529">
                  <c:v>1081.2</c:v>
                </c:pt>
                <c:pt idx="530">
                  <c:v>1083.24</c:v>
                </c:pt>
                <c:pt idx="531">
                  <c:v>1085.28</c:v>
                </c:pt>
                <c:pt idx="532">
                  <c:v>1087.32</c:v>
                </c:pt>
                <c:pt idx="533">
                  <c:v>1089.3599999999999</c:v>
                </c:pt>
                <c:pt idx="534">
                  <c:v>1091.4000000000001</c:v>
                </c:pt>
                <c:pt idx="535">
                  <c:v>1093.44</c:v>
                </c:pt>
                <c:pt idx="536">
                  <c:v>1095.48</c:v>
                </c:pt>
                <c:pt idx="537">
                  <c:v>1097.52</c:v>
                </c:pt>
                <c:pt idx="538">
                  <c:v>1099.56</c:v>
                </c:pt>
                <c:pt idx="539">
                  <c:v>1101.5999999999999</c:v>
                </c:pt>
                <c:pt idx="540">
                  <c:v>1103.6399999999999</c:v>
                </c:pt>
                <c:pt idx="541">
                  <c:v>1105.6799999999998</c:v>
                </c:pt>
                <c:pt idx="542">
                  <c:v>1107.72</c:v>
                </c:pt>
                <c:pt idx="543">
                  <c:v>1109.76</c:v>
                </c:pt>
                <c:pt idx="544">
                  <c:v>1111.8</c:v>
                </c:pt>
                <c:pt idx="545">
                  <c:v>1113.8399999999999</c:v>
                </c:pt>
                <c:pt idx="546">
                  <c:v>1115.8799999999999</c:v>
                </c:pt>
                <c:pt idx="547">
                  <c:v>1117.92</c:v>
                </c:pt>
                <c:pt idx="548">
                  <c:v>1119.96</c:v>
                </c:pt>
                <c:pt idx="549">
                  <c:v>1122</c:v>
                </c:pt>
                <c:pt idx="550">
                  <c:v>1124.04</c:v>
                </c:pt>
                <c:pt idx="551">
                  <c:v>1126.08</c:v>
                </c:pt>
                <c:pt idx="552">
                  <c:v>1128.1199999999999</c:v>
                </c:pt>
                <c:pt idx="553">
                  <c:v>1130.1599999999999</c:v>
                </c:pt>
                <c:pt idx="554">
                  <c:v>1132.2</c:v>
                </c:pt>
                <c:pt idx="555">
                  <c:v>1134.24</c:v>
                </c:pt>
                <c:pt idx="556">
                  <c:v>1136.28</c:v>
                </c:pt>
                <c:pt idx="557">
                  <c:v>1138.32</c:v>
                </c:pt>
                <c:pt idx="558">
                  <c:v>1140.3599999999999</c:v>
                </c:pt>
                <c:pt idx="559">
                  <c:v>1142.4000000000001</c:v>
                </c:pt>
                <c:pt idx="560">
                  <c:v>1144.44</c:v>
                </c:pt>
                <c:pt idx="561">
                  <c:v>1146.48</c:v>
                </c:pt>
                <c:pt idx="562">
                  <c:v>1148.52</c:v>
                </c:pt>
                <c:pt idx="563">
                  <c:v>1150.56</c:v>
                </c:pt>
                <c:pt idx="564">
                  <c:v>1152.5999999999999</c:v>
                </c:pt>
                <c:pt idx="565">
                  <c:v>1154.6399999999999</c:v>
                </c:pt>
                <c:pt idx="566">
                  <c:v>1156.6799999999998</c:v>
                </c:pt>
                <c:pt idx="567">
                  <c:v>1158.72</c:v>
                </c:pt>
                <c:pt idx="568">
                  <c:v>1160.76</c:v>
                </c:pt>
                <c:pt idx="569">
                  <c:v>1162.8</c:v>
                </c:pt>
                <c:pt idx="570">
                  <c:v>1164.8399999999999</c:v>
                </c:pt>
                <c:pt idx="571">
                  <c:v>1166.8799999999999</c:v>
                </c:pt>
                <c:pt idx="572">
                  <c:v>1168.92</c:v>
                </c:pt>
                <c:pt idx="573">
                  <c:v>1170.96</c:v>
                </c:pt>
                <c:pt idx="574">
                  <c:v>1173</c:v>
                </c:pt>
                <c:pt idx="575">
                  <c:v>1175.04</c:v>
                </c:pt>
                <c:pt idx="576">
                  <c:v>1177.08</c:v>
                </c:pt>
                <c:pt idx="577">
                  <c:v>1179.1199999999999</c:v>
                </c:pt>
                <c:pt idx="578">
                  <c:v>1181.1599999999999</c:v>
                </c:pt>
                <c:pt idx="579">
                  <c:v>1183.2</c:v>
                </c:pt>
                <c:pt idx="580">
                  <c:v>1185.24</c:v>
                </c:pt>
                <c:pt idx="581">
                  <c:v>1187.28</c:v>
                </c:pt>
                <c:pt idx="582">
                  <c:v>1189.32</c:v>
                </c:pt>
                <c:pt idx="583">
                  <c:v>1191.3599999999999</c:v>
                </c:pt>
                <c:pt idx="584">
                  <c:v>1193.4000000000001</c:v>
                </c:pt>
                <c:pt idx="585">
                  <c:v>1195.44</c:v>
                </c:pt>
                <c:pt idx="586">
                  <c:v>1197.48</c:v>
                </c:pt>
                <c:pt idx="587">
                  <c:v>1199.52</c:v>
                </c:pt>
                <c:pt idx="588">
                  <c:v>1201.56</c:v>
                </c:pt>
                <c:pt idx="589">
                  <c:v>1203.5999999999999</c:v>
                </c:pt>
                <c:pt idx="590">
                  <c:v>1205.6399999999999</c:v>
                </c:pt>
                <c:pt idx="591">
                  <c:v>1207.6799999999998</c:v>
                </c:pt>
                <c:pt idx="592">
                  <c:v>1209.72</c:v>
                </c:pt>
                <c:pt idx="593">
                  <c:v>1211.76</c:v>
                </c:pt>
                <c:pt idx="594">
                  <c:v>1213.8</c:v>
                </c:pt>
                <c:pt idx="595">
                  <c:v>1215.8399999999999</c:v>
                </c:pt>
                <c:pt idx="596">
                  <c:v>1217.8799999999999</c:v>
                </c:pt>
                <c:pt idx="597">
                  <c:v>1219.92</c:v>
                </c:pt>
                <c:pt idx="598">
                  <c:v>1221.96</c:v>
                </c:pt>
                <c:pt idx="599">
                  <c:v>1224</c:v>
                </c:pt>
                <c:pt idx="600">
                  <c:v>1226.04</c:v>
                </c:pt>
                <c:pt idx="601">
                  <c:v>1228.08</c:v>
                </c:pt>
                <c:pt idx="602">
                  <c:v>1230.1199999999999</c:v>
                </c:pt>
                <c:pt idx="603">
                  <c:v>1232.1599999999999</c:v>
                </c:pt>
                <c:pt idx="604">
                  <c:v>1234.2</c:v>
                </c:pt>
                <c:pt idx="605">
                  <c:v>1236.24</c:v>
                </c:pt>
                <c:pt idx="606">
                  <c:v>1238.28</c:v>
                </c:pt>
                <c:pt idx="607">
                  <c:v>1240.32</c:v>
                </c:pt>
                <c:pt idx="608">
                  <c:v>1242.3599999999999</c:v>
                </c:pt>
                <c:pt idx="609">
                  <c:v>1244.4000000000001</c:v>
                </c:pt>
                <c:pt idx="610">
                  <c:v>1246.44</c:v>
                </c:pt>
                <c:pt idx="611">
                  <c:v>1248.48</c:v>
                </c:pt>
                <c:pt idx="612">
                  <c:v>1250.52</c:v>
                </c:pt>
                <c:pt idx="613">
                  <c:v>1252.56</c:v>
                </c:pt>
                <c:pt idx="614">
                  <c:v>1254.5999999999999</c:v>
                </c:pt>
                <c:pt idx="615">
                  <c:v>1256.6399999999999</c:v>
                </c:pt>
                <c:pt idx="616">
                  <c:v>1258.6799999999998</c:v>
                </c:pt>
                <c:pt idx="617">
                  <c:v>1260.72</c:v>
                </c:pt>
                <c:pt idx="618">
                  <c:v>1262.76</c:v>
                </c:pt>
                <c:pt idx="619">
                  <c:v>1264.8</c:v>
                </c:pt>
                <c:pt idx="620">
                  <c:v>1266.8399999999999</c:v>
                </c:pt>
                <c:pt idx="621">
                  <c:v>1268.8799999999999</c:v>
                </c:pt>
                <c:pt idx="622">
                  <c:v>1270.92</c:v>
                </c:pt>
                <c:pt idx="623">
                  <c:v>1272.96</c:v>
                </c:pt>
                <c:pt idx="624">
                  <c:v>1275</c:v>
                </c:pt>
                <c:pt idx="625">
                  <c:v>1277.04</c:v>
                </c:pt>
                <c:pt idx="626">
                  <c:v>1279.08</c:v>
                </c:pt>
                <c:pt idx="627">
                  <c:v>1281.1199999999999</c:v>
                </c:pt>
                <c:pt idx="628">
                  <c:v>1283.1599999999999</c:v>
                </c:pt>
                <c:pt idx="629">
                  <c:v>1285.2</c:v>
                </c:pt>
                <c:pt idx="630">
                  <c:v>1287.24</c:v>
                </c:pt>
                <c:pt idx="631">
                  <c:v>1289.28</c:v>
                </c:pt>
                <c:pt idx="632">
                  <c:v>1291.32</c:v>
                </c:pt>
                <c:pt idx="633">
                  <c:v>1293.3599999999999</c:v>
                </c:pt>
                <c:pt idx="634">
                  <c:v>1295.4000000000001</c:v>
                </c:pt>
                <c:pt idx="635">
                  <c:v>1297.44</c:v>
                </c:pt>
                <c:pt idx="636">
                  <c:v>1299.48</c:v>
                </c:pt>
                <c:pt idx="637">
                  <c:v>1301.52</c:v>
                </c:pt>
                <c:pt idx="638">
                  <c:v>1303.56</c:v>
                </c:pt>
                <c:pt idx="639">
                  <c:v>1305.5999999999999</c:v>
                </c:pt>
                <c:pt idx="640">
                  <c:v>1307.6399999999999</c:v>
                </c:pt>
                <c:pt idx="641">
                  <c:v>1309.6799999999998</c:v>
                </c:pt>
                <c:pt idx="642">
                  <c:v>1311.72</c:v>
                </c:pt>
                <c:pt idx="643">
                  <c:v>1313.76</c:v>
                </c:pt>
                <c:pt idx="644">
                  <c:v>1315.8</c:v>
                </c:pt>
                <c:pt idx="645">
                  <c:v>1317.84</c:v>
                </c:pt>
                <c:pt idx="646">
                  <c:v>1319.8799999999999</c:v>
                </c:pt>
                <c:pt idx="647">
                  <c:v>1321.92</c:v>
                </c:pt>
                <c:pt idx="648">
                  <c:v>1323.96</c:v>
                </c:pt>
                <c:pt idx="649">
                  <c:v>1326</c:v>
                </c:pt>
                <c:pt idx="650">
                  <c:v>1328.04</c:v>
                </c:pt>
                <c:pt idx="651">
                  <c:v>1330.08</c:v>
                </c:pt>
                <c:pt idx="652">
                  <c:v>1332.12</c:v>
                </c:pt>
                <c:pt idx="653">
                  <c:v>1334.1599999999999</c:v>
                </c:pt>
                <c:pt idx="654">
                  <c:v>1336.2</c:v>
                </c:pt>
                <c:pt idx="655">
                  <c:v>1338.24</c:v>
                </c:pt>
                <c:pt idx="656">
                  <c:v>1340.28</c:v>
                </c:pt>
                <c:pt idx="657">
                  <c:v>1342.32</c:v>
                </c:pt>
                <c:pt idx="658">
                  <c:v>1344.36</c:v>
                </c:pt>
                <c:pt idx="659">
                  <c:v>1346.4</c:v>
                </c:pt>
                <c:pt idx="660">
                  <c:v>1348.44</c:v>
                </c:pt>
                <c:pt idx="661">
                  <c:v>1350.48</c:v>
                </c:pt>
                <c:pt idx="662">
                  <c:v>1352.52</c:v>
                </c:pt>
                <c:pt idx="663">
                  <c:v>1354.56</c:v>
                </c:pt>
                <c:pt idx="664">
                  <c:v>1356.6</c:v>
                </c:pt>
                <c:pt idx="665">
                  <c:v>1358.6399999999999</c:v>
                </c:pt>
                <c:pt idx="666">
                  <c:v>1360.6799999999998</c:v>
                </c:pt>
                <c:pt idx="667">
                  <c:v>1362.72</c:v>
                </c:pt>
                <c:pt idx="668">
                  <c:v>1364.76</c:v>
                </c:pt>
                <c:pt idx="669">
                  <c:v>1366.8</c:v>
                </c:pt>
                <c:pt idx="670">
                  <c:v>1368.84</c:v>
                </c:pt>
                <c:pt idx="671">
                  <c:v>1370.8799999999999</c:v>
                </c:pt>
                <c:pt idx="672">
                  <c:v>1372.92</c:v>
                </c:pt>
                <c:pt idx="673">
                  <c:v>1374.96</c:v>
                </c:pt>
                <c:pt idx="674">
                  <c:v>1377</c:v>
                </c:pt>
                <c:pt idx="675">
                  <c:v>1379.04</c:v>
                </c:pt>
                <c:pt idx="676">
                  <c:v>1381.08</c:v>
                </c:pt>
                <c:pt idx="677">
                  <c:v>1383.12</c:v>
                </c:pt>
                <c:pt idx="678">
                  <c:v>1385.1599999999999</c:v>
                </c:pt>
                <c:pt idx="679">
                  <c:v>1387.2</c:v>
                </c:pt>
                <c:pt idx="680">
                  <c:v>1389.24</c:v>
                </c:pt>
                <c:pt idx="681">
                  <c:v>1391.28</c:v>
                </c:pt>
                <c:pt idx="682">
                  <c:v>1393.32</c:v>
                </c:pt>
                <c:pt idx="683">
                  <c:v>1395.36</c:v>
                </c:pt>
                <c:pt idx="684">
                  <c:v>1397.4</c:v>
                </c:pt>
                <c:pt idx="685">
                  <c:v>1399.44</c:v>
                </c:pt>
                <c:pt idx="686">
                  <c:v>1401.48</c:v>
                </c:pt>
                <c:pt idx="687">
                  <c:v>1403.52</c:v>
                </c:pt>
                <c:pt idx="688">
                  <c:v>1405.56</c:v>
                </c:pt>
                <c:pt idx="689">
                  <c:v>1407.6</c:v>
                </c:pt>
                <c:pt idx="690">
                  <c:v>1409.6399999999999</c:v>
                </c:pt>
                <c:pt idx="691">
                  <c:v>1411.6799999999998</c:v>
                </c:pt>
                <c:pt idx="692">
                  <c:v>1413.72</c:v>
                </c:pt>
                <c:pt idx="693">
                  <c:v>1415.76</c:v>
                </c:pt>
                <c:pt idx="694">
                  <c:v>1417.8</c:v>
                </c:pt>
                <c:pt idx="695">
                  <c:v>1419.84</c:v>
                </c:pt>
                <c:pt idx="696">
                  <c:v>1421.8799999999999</c:v>
                </c:pt>
                <c:pt idx="697">
                  <c:v>1423.92</c:v>
                </c:pt>
                <c:pt idx="698">
                  <c:v>1425.96</c:v>
                </c:pt>
                <c:pt idx="699">
                  <c:v>1428</c:v>
                </c:pt>
                <c:pt idx="700">
                  <c:v>1430.04</c:v>
                </c:pt>
                <c:pt idx="701">
                  <c:v>1432.08</c:v>
                </c:pt>
                <c:pt idx="702">
                  <c:v>1434.12</c:v>
                </c:pt>
                <c:pt idx="703">
                  <c:v>1436.1599999999999</c:v>
                </c:pt>
                <c:pt idx="704">
                  <c:v>1438.2</c:v>
                </c:pt>
                <c:pt idx="705">
                  <c:v>1440.24</c:v>
                </c:pt>
                <c:pt idx="706">
                  <c:v>1442.28</c:v>
                </c:pt>
                <c:pt idx="707">
                  <c:v>1444.32</c:v>
                </c:pt>
                <c:pt idx="708">
                  <c:v>1446.36</c:v>
                </c:pt>
                <c:pt idx="709">
                  <c:v>1448.4</c:v>
                </c:pt>
                <c:pt idx="710">
                  <c:v>1450.44</c:v>
                </c:pt>
                <c:pt idx="711">
                  <c:v>1452.48</c:v>
                </c:pt>
                <c:pt idx="712">
                  <c:v>1454.52</c:v>
                </c:pt>
                <c:pt idx="713">
                  <c:v>1456.56</c:v>
                </c:pt>
                <c:pt idx="714">
                  <c:v>1458.6</c:v>
                </c:pt>
                <c:pt idx="715">
                  <c:v>1460.6399999999999</c:v>
                </c:pt>
                <c:pt idx="716">
                  <c:v>1462.6799999999998</c:v>
                </c:pt>
                <c:pt idx="717">
                  <c:v>1464.72</c:v>
                </c:pt>
                <c:pt idx="718">
                  <c:v>1466.76</c:v>
                </c:pt>
                <c:pt idx="719">
                  <c:v>1468.8</c:v>
                </c:pt>
                <c:pt idx="720">
                  <c:v>1470.84</c:v>
                </c:pt>
                <c:pt idx="721">
                  <c:v>1472.8799999999999</c:v>
                </c:pt>
                <c:pt idx="722">
                  <c:v>1474.92</c:v>
                </c:pt>
                <c:pt idx="723">
                  <c:v>1476.96</c:v>
                </c:pt>
                <c:pt idx="724">
                  <c:v>1479</c:v>
                </c:pt>
                <c:pt idx="725">
                  <c:v>1481.04</c:v>
                </c:pt>
                <c:pt idx="726">
                  <c:v>1483.08</c:v>
                </c:pt>
                <c:pt idx="727">
                  <c:v>1485.12</c:v>
                </c:pt>
                <c:pt idx="728">
                  <c:v>1487.1599999999999</c:v>
                </c:pt>
                <c:pt idx="729">
                  <c:v>1489.2</c:v>
                </c:pt>
                <c:pt idx="730">
                  <c:v>1491.24</c:v>
                </c:pt>
                <c:pt idx="731">
                  <c:v>1493.28</c:v>
                </c:pt>
                <c:pt idx="732">
                  <c:v>1495.32</c:v>
                </c:pt>
                <c:pt idx="733">
                  <c:v>1497.36</c:v>
                </c:pt>
                <c:pt idx="734">
                  <c:v>1499.4</c:v>
                </c:pt>
                <c:pt idx="735">
                  <c:v>1501.44</c:v>
                </c:pt>
                <c:pt idx="736">
                  <c:v>1503.48</c:v>
                </c:pt>
                <c:pt idx="737">
                  <c:v>1505.52</c:v>
                </c:pt>
                <c:pt idx="738">
                  <c:v>1507.56</c:v>
                </c:pt>
                <c:pt idx="739">
                  <c:v>1509.6</c:v>
                </c:pt>
                <c:pt idx="740">
                  <c:v>1511.6399999999999</c:v>
                </c:pt>
                <c:pt idx="741">
                  <c:v>1513.6799999999998</c:v>
                </c:pt>
                <c:pt idx="742">
                  <c:v>1515.72</c:v>
                </c:pt>
                <c:pt idx="743">
                  <c:v>1517.76</c:v>
                </c:pt>
                <c:pt idx="744">
                  <c:v>1519.8</c:v>
                </c:pt>
                <c:pt idx="745">
                  <c:v>1521.84</c:v>
                </c:pt>
                <c:pt idx="746">
                  <c:v>1523.8799999999999</c:v>
                </c:pt>
                <c:pt idx="747">
                  <c:v>1525.92</c:v>
                </c:pt>
                <c:pt idx="748">
                  <c:v>1527.96</c:v>
                </c:pt>
                <c:pt idx="749">
                  <c:v>1530</c:v>
                </c:pt>
                <c:pt idx="750">
                  <c:v>1532.04</c:v>
                </c:pt>
                <c:pt idx="751">
                  <c:v>1534.08</c:v>
                </c:pt>
                <c:pt idx="752">
                  <c:v>1536.12</c:v>
                </c:pt>
                <c:pt idx="753">
                  <c:v>1538.1599999999999</c:v>
                </c:pt>
                <c:pt idx="754">
                  <c:v>1540.2</c:v>
                </c:pt>
                <c:pt idx="755">
                  <c:v>1542.24</c:v>
                </c:pt>
                <c:pt idx="756">
                  <c:v>1544.28</c:v>
                </c:pt>
                <c:pt idx="757">
                  <c:v>1546.32</c:v>
                </c:pt>
                <c:pt idx="758">
                  <c:v>1548.36</c:v>
                </c:pt>
                <c:pt idx="759">
                  <c:v>1550.4</c:v>
                </c:pt>
                <c:pt idx="760">
                  <c:v>1552.44</c:v>
                </c:pt>
                <c:pt idx="761">
                  <c:v>1554.48</c:v>
                </c:pt>
                <c:pt idx="762">
                  <c:v>1556.52</c:v>
                </c:pt>
                <c:pt idx="763">
                  <c:v>1558.56</c:v>
                </c:pt>
                <c:pt idx="764">
                  <c:v>1560.6</c:v>
                </c:pt>
                <c:pt idx="765">
                  <c:v>1562.6399999999999</c:v>
                </c:pt>
                <c:pt idx="766">
                  <c:v>1564.6799999999998</c:v>
                </c:pt>
                <c:pt idx="767">
                  <c:v>1566.72</c:v>
                </c:pt>
                <c:pt idx="768">
                  <c:v>1568.76</c:v>
                </c:pt>
                <c:pt idx="769">
                  <c:v>1570.8</c:v>
                </c:pt>
                <c:pt idx="770">
                  <c:v>1572.84</c:v>
                </c:pt>
                <c:pt idx="771">
                  <c:v>1574.8799999999999</c:v>
                </c:pt>
                <c:pt idx="772">
                  <c:v>1576.92</c:v>
                </c:pt>
                <c:pt idx="773">
                  <c:v>1578.96</c:v>
                </c:pt>
                <c:pt idx="774">
                  <c:v>1581</c:v>
                </c:pt>
                <c:pt idx="775">
                  <c:v>1583.04</c:v>
                </c:pt>
                <c:pt idx="776">
                  <c:v>1585.08</c:v>
                </c:pt>
                <c:pt idx="777">
                  <c:v>1587.12</c:v>
                </c:pt>
                <c:pt idx="778">
                  <c:v>1589.1599999999999</c:v>
                </c:pt>
                <c:pt idx="779">
                  <c:v>1591.2</c:v>
                </c:pt>
                <c:pt idx="780">
                  <c:v>1593.24</c:v>
                </c:pt>
                <c:pt idx="781">
                  <c:v>1595.28</c:v>
                </c:pt>
                <c:pt idx="782">
                  <c:v>1597.32</c:v>
                </c:pt>
                <c:pt idx="783">
                  <c:v>1599.36</c:v>
                </c:pt>
                <c:pt idx="784">
                  <c:v>1601.4</c:v>
                </c:pt>
                <c:pt idx="785">
                  <c:v>1603.44</c:v>
                </c:pt>
                <c:pt idx="786">
                  <c:v>1605.48</c:v>
                </c:pt>
                <c:pt idx="787">
                  <c:v>1607.52</c:v>
                </c:pt>
                <c:pt idx="788">
                  <c:v>1609.56</c:v>
                </c:pt>
                <c:pt idx="789">
                  <c:v>1611.6</c:v>
                </c:pt>
                <c:pt idx="790">
                  <c:v>1613.6399999999999</c:v>
                </c:pt>
                <c:pt idx="791">
                  <c:v>1615.6799999999998</c:v>
                </c:pt>
                <c:pt idx="792">
                  <c:v>1617.72</c:v>
                </c:pt>
                <c:pt idx="793">
                  <c:v>1619.76</c:v>
                </c:pt>
                <c:pt idx="794">
                  <c:v>1621.8</c:v>
                </c:pt>
                <c:pt idx="795">
                  <c:v>1623.84</c:v>
                </c:pt>
                <c:pt idx="796">
                  <c:v>1625.8799999999999</c:v>
                </c:pt>
                <c:pt idx="797">
                  <c:v>1627.92</c:v>
                </c:pt>
                <c:pt idx="798">
                  <c:v>1629.96</c:v>
                </c:pt>
                <c:pt idx="799">
                  <c:v>1632</c:v>
                </c:pt>
                <c:pt idx="800">
                  <c:v>1634.04</c:v>
                </c:pt>
                <c:pt idx="801">
                  <c:v>1636.08</c:v>
                </c:pt>
                <c:pt idx="802">
                  <c:v>1638.12</c:v>
                </c:pt>
                <c:pt idx="803">
                  <c:v>1640.1599999999999</c:v>
                </c:pt>
                <c:pt idx="804">
                  <c:v>1642.2</c:v>
                </c:pt>
                <c:pt idx="805">
                  <c:v>1644.24</c:v>
                </c:pt>
                <c:pt idx="806">
                  <c:v>1646.28</c:v>
                </c:pt>
                <c:pt idx="807">
                  <c:v>1648.32</c:v>
                </c:pt>
                <c:pt idx="808">
                  <c:v>1650.36</c:v>
                </c:pt>
                <c:pt idx="809">
                  <c:v>1652.4</c:v>
                </c:pt>
                <c:pt idx="810">
                  <c:v>1654.44</c:v>
                </c:pt>
                <c:pt idx="811">
                  <c:v>1656.48</c:v>
                </c:pt>
                <c:pt idx="812">
                  <c:v>1658.52</c:v>
                </c:pt>
                <c:pt idx="813">
                  <c:v>1660.56</c:v>
                </c:pt>
                <c:pt idx="814">
                  <c:v>1662.6</c:v>
                </c:pt>
                <c:pt idx="815">
                  <c:v>1664.6399999999999</c:v>
                </c:pt>
                <c:pt idx="816">
                  <c:v>1666.6799999999998</c:v>
                </c:pt>
                <c:pt idx="817">
                  <c:v>1668.72</c:v>
                </c:pt>
                <c:pt idx="818">
                  <c:v>1670.76</c:v>
                </c:pt>
                <c:pt idx="819">
                  <c:v>1672.8</c:v>
                </c:pt>
                <c:pt idx="820">
                  <c:v>1674.84</c:v>
                </c:pt>
                <c:pt idx="821">
                  <c:v>1676.8799999999999</c:v>
                </c:pt>
                <c:pt idx="822">
                  <c:v>1678.92</c:v>
                </c:pt>
                <c:pt idx="823">
                  <c:v>1680.96</c:v>
                </c:pt>
                <c:pt idx="824">
                  <c:v>1683</c:v>
                </c:pt>
                <c:pt idx="825">
                  <c:v>1685.04</c:v>
                </c:pt>
                <c:pt idx="826">
                  <c:v>1687.08</c:v>
                </c:pt>
                <c:pt idx="827">
                  <c:v>1689.12</c:v>
                </c:pt>
                <c:pt idx="828">
                  <c:v>1691.1599999999999</c:v>
                </c:pt>
                <c:pt idx="829">
                  <c:v>1693.2</c:v>
                </c:pt>
                <c:pt idx="830">
                  <c:v>1695.24</c:v>
                </c:pt>
                <c:pt idx="831">
                  <c:v>1697.28</c:v>
                </c:pt>
                <c:pt idx="832">
                  <c:v>1699.32</c:v>
                </c:pt>
                <c:pt idx="833">
                  <c:v>1701.36</c:v>
                </c:pt>
                <c:pt idx="834">
                  <c:v>1703.4</c:v>
                </c:pt>
                <c:pt idx="835">
                  <c:v>1705.44</c:v>
                </c:pt>
                <c:pt idx="836">
                  <c:v>1707.48</c:v>
                </c:pt>
                <c:pt idx="837">
                  <c:v>1709.52</c:v>
                </c:pt>
                <c:pt idx="838">
                  <c:v>1711.56</c:v>
                </c:pt>
                <c:pt idx="839">
                  <c:v>1713.6</c:v>
                </c:pt>
                <c:pt idx="840">
                  <c:v>1715.6399999999999</c:v>
                </c:pt>
                <c:pt idx="841">
                  <c:v>1717.6799999999998</c:v>
                </c:pt>
                <c:pt idx="842">
                  <c:v>1719.72</c:v>
                </c:pt>
                <c:pt idx="843">
                  <c:v>1721.76</c:v>
                </c:pt>
                <c:pt idx="844">
                  <c:v>1723.8</c:v>
                </c:pt>
                <c:pt idx="845">
                  <c:v>1725.84</c:v>
                </c:pt>
                <c:pt idx="846">
                  <c:v>1727.8799999999999</c:v>
                </c:pt>
                <c:pt idx="847">
                  <c:v>1729.92</c:v>
                </c:pt>
                <c:pt idx="848">
                  <c:v>1731.96</c:v>
                </c:pt>
                <c:pt idx="849">
                  <c:v>1734</c:v>
                </c:pt>
                <c:pt idx="850">
                  <c:v>1736.04</c:v>
                </c:pt>
                <c:pt idx="851">
                  <c:v>1738.08</c:v>
                </c:pt>
                <c:pt idx="852">
                  <c:v>1740.12</c:v>
                </c:pt>
                <c:pt idx="853">
                  <c:v>1742.1599999999999</c:v>
                </c:pt>
                <c:pt idx="854">
                  <c:v>1744.2</c:v>
                </c:pt>
                <c:pt idx="855">
                  <c:v>1746.24</c:v>
                </c:pt>
                <c:pt idx="856">
                  <c:v>1748.28</c:v>
                </c:pt>
                <c:pt idx="857">
                  <c:v>1750.32</c:v>
                </c:pt>
                <c:pt idx="858">
                  <c:v>1752.36</c:v>
                </c:pt>
                <c:pt idx="859">
                  <c:v>1754.4</c:v>
                </c:pt>
                <c:pt idx="860">
                  <c:v>1756.44</c:v>
                </c:pt>
                <c:pt idx="861">
                  <c:v>1758.48</c:v>
                </c:pt>
                <c:pt idx="862">
                  <c:v>1760.52</c:v>
                </c:pt>
                <c:pt idx="863">
                  <c:v>1762.56</c:v>
                </c:pt>
                <c:pt idx="864">
                  <c:v>1764.6</c:v>
                </c:pt>
                <c:pt idx="865">
                  <c:v>1766.6399999999999</c:v>
                </c:pt>
                <c:pt idx="866">
                  <c:v>1768.6799999999998</c:v>
                </c:pt>
                <c:pt idx="867">
                  <c:v>1770.72</c:v>
                </c:pt>
                <c:pt idx="868">
                  <c:v>1772.76</c:v>
                </c:pt>
                <c:pt idx="869">
                  <c:v>1774.8</c:v>
                </c:pt>
                <c:pt idx="870">
                  <c:v>1776.84</c:v>
                </c:pt>
                <c:pt idx="871">
                  <c:v>1778.8799999999999</c:v>
                </c:pt>
                <c:pt idx="872">
                  <c:v>1780.92</c:v>
                </c:pt>
                <c:pt idx="873">
                  <c:v>1782.96</c:v>
                </c:pt>
                <c:pt idx="874">
                  <c:v>1785</c:v>
                </c:pt>
                <c:pt idx="875">
                  <c:v>1787.04</c:v>
                </c:pt>
                <c:pt idx="876">
                  <c:v>1789.08</c:v>
                </c:pt>
                <c:pt idx="877">
                  <c:v>1791.12</c:v>
                </c:pt>
                <c:pt idx="878">
                  <c:v>1793.1599999999999</c:v>
                </c:pt>
                <c:pt idx="879">
                  <c:v>1795.2</c:v>
                </c:pt>
                <c:pt idx="880">
                  <c:v>1797.24</c:v>
                </c:pt>
                <c:pt idx="881">
                  <c:v>1799.28</c:v>
                </c:pt>
                <c:pt idx="882">
                  <c:v>1801.32</c:v>
                </c:pt>
                <c:pt idx="883">
                  <c:v>1803.36</c:v>
                </c:pt>
                <c:pt idx="884">
                  <c:v>1805.4</c:v>
                </c:pt>
                <c:pt idx="885">
                  <c:v>1807.44</c:v>
                </c:pt>
                <c:pt idx="886">
                  <c:v>1809.48</c:v>
                </c:pt>
                <c:pt idx="887">
                  <c:v>1811.52</c:v>
                </c:pt>
                <c:pt idx="888">
                  <c:v>1813.56</c:v>
                </c:pt>
                <c:pt idx="889">
                  <c:v>1815.6</c:v>
                </c:pt>
                <c:pt idx="890">
                  <c:v>1817.6399999999999</c:v>
                </c:pt>
                <c:pt idx="891">
                  <c:v>1819.6799999999998</c:v>
                </c:pt>
                <c:pt idx="892">
                  <c:v>1821.72</c:v>
                </c:pt>
                <c:pt idx="893">
                  <c:v>1823.76</c:v>
                </c:pt>
                <c:pt idx="894">
                  <c:v>1825.8</c:v>
                </c:pt>
                <c:pt idx="895">
                  <c:v>1827.84</c:v>
                </c:pt>
                <c:pt idx="896">
                  <c:v>1829.8799999999999</c:v>
                </c:pt>
                <c:pt idx="897">
                  <c:v>1831.92</c:v>
                </c:pt>
                <c:pt idx="898">
                  <c:v>1833.96</c:v>
                </c:pt>
                <c:pt idx="899">
                  <c:v>1836</c:v>
                </c:pt>
                <c:pt idx="900">
                  <c:v>1838.04</c:v>
                </c:pt>
                <c:pt idx="901">
                  <c:v>1840.08</c:v>
                </c:pt>
                <c:pt idx="902">
                  <c:v>1842.12</c:v>
                </c:pt>
                <c:pt idx="903">
                  <c:v>1844.1599999999999</c:v>
                </c:pt>
                <c:pt idx="904">
                  <c:v>1846.2</c:v>
                </c:pt>
                <c:pt idx="905">
                  <c:v>1848.24</c:v>
                </c:pt>
                <c:pt idx="906">
                  <c:v>1850.28</c:v>
                </c:pt>
                <c:pt idx="907">
                  <c:v>1852.32</c:v>
                </c:pt>
                <c:pt idx="908">
                  <c:v>1854.36</c:v>
                </c:pt>
                <c:pt idx="909">
                  <c:v>1856.4</c:v>
                </c:pt>
                <c:pt idx="910">
                  <c:v>1858.44</c:v>
                </c:pt>
                <c:pt idx="911">
                  <c:v>1860.48</c:v>
                </c:pt>
                <c:pt idx="912">
                  <c:v>1862.52</c:v>
                </c:pt>
                <c:pt idx="913">
                  <c:v>1864.56</c:v>
                </c:pt>
                <c:pt idx="914">
                  <c:v>1866.6</c:v>
                </c:pt>
                <c:pt idx="915">
                  <c:v>1868.6399999999999</c:v>
                </c:pt>
                <c:pt idx="916">
                  <c:v>1870.6799999999998</c:v>
                </c:pt>
                <c:pt idx="917">
                  <c:v>1872.72</c:v>
                </c:pt>
                <c:pt idx="918">
                  <c:v>1874.76</c:v>
                </c:pt>
                <c:pt idx="919">
                  <c:v>1876.8</c:v>
                </c:pt>
                <c:pt idx="920">
                  <c:v>1878.84</c:v>
                </c:pt>
                <c:pt idx="921">
                  <c:v>1880.8799999999999</c:v>
                </c:pt>
                <c:pt idx="922">
                  <c:v>1882.92</c:v>
                </c:pt>
                <c:pt idx="923">
                  <c:v>1884.96</c:v>
                </c:pt>
                <c:pt idx="924">
                  <c:v>1887</c:v>
                </c:pt>
                <c:pt idx="925">
                  <c:v>1889.04</c:v>
                </c:pt>
                <c:pt idx="926">
                  <c:v>1891.08</c:v>
                </c:pt>
                <c:pt idx="927">
                  <c:v>1893.12</c:v>
                </c:pt>
                <c:pt idx="928">
                  <c:v>1895.1599999999999</c:v>
                </c:pt>
                <c:pt idx="929">
                  <c:v>1897.2</c:v>
                </c:pt>
                <c:pt idx="930">
                  <c:v>1899.24</c:v>
                </c:pt>
                <c:pt idx="931">
                  <c:v>1901.28</c:v>
                </c:pt>
                <c:pt idx="932">
                  <c:v>1903.32</c:v>
                </c:pt>
                <c:pt idx="933">
                  <c:v>1905.36</c:v>
                </c:pt>
                <c:pt idx="934">
                  <c:v>1907.4</c:v>
                </c:pt>
                <c:pt idx="935">
                  <c:v>1909.44</c:v>
                </c:pt>
                <c:pt idx="936">
                  <c:v>1911.48</c:v>
                </c:pt>
                <c:pt idx="937">
                  <c:v>1913.52</c:v>
                </c:pt>
                <c:pt idx="938">
                  <c:v>1915.56</c:v>
                </c:pt>
                <c:pt idx="939">
                  <c:v>1917.6</c:v>
                </c:pt>
                <c:pt idx="940">
                  <c:v>1919.6399999999999</c:v>
                </c:pt>
                <c:pt idx="941">
                  <c:v>1921.6799999999998</c:v>
                </c:pt>
                <c:pt idx="942">
                  <c:v>1923.72</c:v>
                </c:pt>
                <c:pt idx="943">
                  <c:v>1925.76</c:v>
                </c:pt>
                <c:pt idx="944">
                  <c:v>1927.8</c:v>
                </c:pt>
                <c:pt idx="945">
                  <c:v>1929.84</c:v>
                </c:pt>
                <c:pt idx="946">
                  <c:v>1931.8799999999999</c:v>
                </c:pt>
                <c:pt idx="947">
                  <c:v>1933.92</c:v>
                </c:pt>
                <c:pt idx="948">
                  <c:v>1935.96</c:v>
                </c:pt>
                <c:pt idx="949">
                  <c:v>1938</c:v>
                </c:pt>
                <c:pt idx="950">
                  <c:v>1940.04</c:v>
                </c:pt>
                <c:pt idx="951">
                  <c:v>1942.08</c:v>
                </c:pt>
                <c:pt idx="952">
                  <c:v>1944.12</c:v>
                </c:pt>
                <c:pt idx="953">
                  <c:v>1946.1599999999999</c:v>
                </c:pt>
                <c:pt idx="954">
                  <c:v>1948.2</c:v>
                </c:pt>
                <c:pt idx="955">
                  <c:v>1950.24</c:v>
                </c:pt>
                <c:pt idx="956">
                  <c:v>1952.28</c:v>
                </c:pt>
                <c:pt idx="957">
                  <c:v>1954.32</c:v>
                </c:pt>
                <c:pt idx="958">
                  <c:v>1956.36</c:v>
                </c:pt>
                <c:pt idx="959">
                  <c:v>1958.4</c:v>
                </c:pt>
                <c:pt idx="960">
                  <c:v>1960.44</c:v>
                </c:pt>
                <c:pt idx="961">
                  <c:v>1962.48</c:v>
                </c:pt>
                <c:pt idx="962">
                  <c:v>1964.52</c:v>
                </c:pt>
                <c:pt idx="963">
                  <c:v>1966.56</c:v>
                </c:pt>
                <c:pt idx="964">
                  <c:v>1968.6</c:v>
                </c:pt>
                <c:pt idx="965">
                  <c:v>1970.6399999999999</c:v>
                </c:pt>
                <c:pt idx="966">
                  <c:v>1972.6799999999998</c:v>
                </c:pt>
                <c:pt idx="967">
                  <c:v>1974.72</c:v>
                </c:pt>
                <c:pt idx="968">
                  <c:v>1976.76</c:v>
                </c:pt>
                <c:pt idx="969">
                  <c:v>1978.8</c:v>
                </c:pt>
                <c:pt idx="970">
                  <c:v>1980.84</c:v>
                </c:pt>
                <c:pt idx="971">
                  <c:v>1982.8799999999999</c:v>
                </c:pt>
                <c:pt idx="972">
                  <c:v>1984.92</c:v>
                </c:pt>
                <c:pt idx="973">
                  <c:v>1986.96</c:v>
                </c:pt>
                <c:pt idx="974">
                  <c:v>1989</c:v>
                </c:pt>
                <c:pt idx="975">
                  <c:v>1991.04</c:v>
                </c:pt>
                <c:pt idx="976">
                  <c:v>1993.08</c:v>
                </c:pt>
                <c:pt idx="977">
                  <c:v>1995.12</c:v>
                </c:pt>
                <c:pt idx="978">
                  <c:v>1997.1599999999999</c:v>
                </c:pt>
                <c:pt idx="979">
                  <c:v>1999.2</c:v>
                </c:pt>
                <c:pt idx="980">
                  <c:v>2001.24</c:v>
                </c:pt>
                <c:pt idx="981">
                  <c:v>2003.28</c:v>
                </c:pt>
                <c:pt idx="982">
                  <c:v>2005.32</c:v>
                </c:pt>
                <c:pt idx="983">
                  <c:v>2007.36</c:v>
                </c:pt>
                <c:pt idx="984">
                  <c:v>2009.4</c:v>
                </c:pt>
                <c:pt idx="985">
                  <c:v>2011.44</c:v>
                </c:pt>
                <c:pt idx="986">
                  <c:v>2013.48</c:v>
                </c:pt>
                <c:pt idx="987">
                  <c:v>2015.52</c:v>
                </c:pt>
                <c:pt idx="988">
                  <c:v>2017.56</c:v>
                </c:pt>
                <c:pt idx="989">
                  <c:v>2019.6</c:v>
                </c:pt>
                <c:pt idx="990">
                  <c:v>2021.6399999999999</c:v>
                </c:pt>
                <c:pt idx="991">
                  <c:v>2023.6799999999998</c:v>
                </c:pt>
                <c:pt idx="992">
                  <c:v>2025.72</c:v>
                </c:pt>
                <c:pt idx="993">
                  <c:v>2027.76</c:v>
                </c:pt>
                <c:pt idx="994">
                  <c:v>2029.8</c:v>
                </c:pt>
                <c:pt idx="995">
                  <c:v>2031.84</c:v>
                </c:pt>
                <c:pt idx="996">
                  <c:v>2033.8799999999999</c:v>
                </c:pt>
                <c:pt idx="997">
                  <c:v>2035.92</c:v>
                </c:pt>
                <c:pt idx="998">
                  <c:v>2037.96</c:v>
                </c:pt>
                <c:pt idx="999">
                  <c:v>2040</c:v>
                </c:pt>
                <c:pt idx="1000">
                  <c:v>2042.04</c:v>
                </c:pt>
                <c:pt idx="1001">
                  <c:v>2044.08</c:v>
                </c:pt>
                <c:pt idx="1002">
                  <c:v>2046.12</c:v>
                </c:pt>
                <c:pt idx="1003">
                  <c:v>2048.16</c:v>
                </c:pt>
                <c:pt idx="1004">
                  <c:v>2050.1999999999998</c:v>
                </c:pt>
                <c:pt idx="1005">
                  <c:v>2052.2399999999998</c:v>
                </c:pt>
                <c:pt idx="1006">
                  <c:v>2054.2799999999997</c:v>
                </c:pt>
                <c:pt idx="1007">
                  <c:v>2056.3200000000002</c:v>
                </c:pt>
                <c:pt idx="1008">
                  <c:v>2058.36</c:v>
                </c:pt>
                <c:pt idx="1009">
                  <c:v>2060.4</c:v>
                </c:pt>
                <c:pt idx="1010">
                  <c:v>2062.44</c:v>
                </c:pt>
                <c:pt idx="1011">
                  <c:v>2064.48</c:v>
                </c:pt>
                <c:pt idx="1012">
                  <c:v>2066.52</c:v>
                </c:pt>
                <c:pt idx="1013">
                  <c:v>2068.56</c:v>
                </c:pt>
                <c:pt idx="1014">
                  <c:v>2070.6</c:v>
                </c:pt>
                <c:pt idx="1015">
                  <c:v>2072.64</c:v>
                </c:pt>
                <c:pt idx="1016">
                  <c:v>2074.6799999999998</c:v>
                </c:pt>
                <c:pt idx="1017">
                  <c:v>2076.7200000000003</c:v>
                </c:pt>
                <c:pt idx="1018">
                  <c:v>2078.7599999999998</c:v>
                </c:pt>
                <c:pt idx="1019">
                  <c:v>2080.8000000000002</c:v>
                </c:pt>
                <c:pt idx="1020">
                  <c:v>2082.84</c:v>
                </c:pt>
                <c:pt idx="1021">
                  <c:v>2084.88</c:v>
                </c:pt>
                <c:pt idx="1022">
                  <c:v>2086.92</c:v>
                </c:pt>
                <c:pt idx="1023">
                  <c:v>2088.96</c:v>
                </c:pt>
              </c:numCache>
            </c:numRef>
          </c:xVal>
          <c:yVal>
            <c:numRef>
              <c:f>Sheet3!$F$10:$F$1033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3</c:v>
                </c:pt>
                <c:pt idx="18">
                  <c:v>3</c:v>
                </c:pt>
                <c:pt idx="19">
                  <c:v>8132</c:v>
                </c:pt>
                <c:pt idx="20">
                  <c:v>35184</c:v>
                </c:pt>
                <c:pt idx="21">
                  <c:v>40022</c:v>
                </c:pt>
                <c:pt idx="22">
                  <c:v>26098</c:v>
                </c:pt>
                <c:pt idx="23">
                  <c:v>21888</c:v>
                </c:pt>
                <c:pt idx="24">
                  <c:v>13537</c:v>
                </c:pt>
                <c:pt idx="25">
                  <c:v>11298</c:v>
                </c:pt>
                <c:pt idx="26">
                  <c:v>10036</c:v>
                </c:pt>
                <c:pt idx="27">
                  <c:v>9158</c:v>
                </c:pt>
                <c:pt idx="28">
                  <c:v>8235</c:v>
                </c:pt>
                <c:pt idx="29">
                  <c:v>7847</c:v>
                </c:pt>
                <c:pt idx="30">
                  <c:v>7355</c:v>
                </c:pt>
                <c:pt idx="31">
                  <c:v>7009</c:v>
                </c:pt>
                <c:pt idx="32">
                  <c:v>6593</c:v>
                </c:pt>
                <c:pt idx="33">
                  <c:v>6326</c:v>
                </c:pt>
                <c:pt idx="34">
                  <c:v>6230</c:v>
                </c:pt>
                <c:pt idx="35">
                  <c:v>6048</c:v>
                </c:pt>
                <c:pt idx="36">
                  <c:v>5750</c:v>
                </c:pt>
                <c:pt idx="37">
                  <c:v>5585</c:v>
                </c:pt>
                <c:pt idx="38">
                  <c:v>5243</c:v>
                </c:pt>
                <c:pt idx="39">
                  <c:v>5154</c:v>
                </c:pt>
                <c:pt idx="40">
                  <c:v>5003</c:v>
                </c:pt>
                <c:pt idx="41">
                  <c:v>4769</c:v>
                </c:pt>
                <c:pt idx="42">
                  <c:v>4720</c:v>
                </c:pt>
                <c:pt idx="43">
                  <c:v>4652</c:v>
                </c:pt>
                <c:pt idx="44">
                  <c:v>4471</c:v>
                </c:pt>
                <c:pt idx="45">
                  <c:v>4384</c:v>
                </c:pt>
                <c:pt idx="46">
                  <c:v>4253</c:v>
                </c:pt>
                <c:pt idx="47">
                  <c:v>4103</c:v>
                </c:pt>
                <c:pt idx="48">
                  <c:v>4161</c:v>
                </c:pt>
                <c:pt idx="49">
                  <c:v>3977</c:v>
                </c:pt>
                <c:pt idx="50">
                  <c:v>3833</c:v>
                </c:pt>
                <c:pt idx="51">
                  <c:v>3856</c:v>
                </c:pt>
                <c:pt idx="52">
                  <c:v>3857</c:v>
                </c:pt>
                <c:pt idx="53">
                  <c:v>3592</c:v>
                </c:pt>
                <c:pt idx="54">
                  <c:v>3551</c:v>
                </c:pt>
                <c:pt idx="55">
                  <c:v>3541</c:v>
                </c:pt>
                <c:pt idx="56">
                  <c:v>3419</c:v>
                </c:pt>
                <c:pt idx="57">
                  <c:v>3361</c:v>
                </c:pt>
                <c:pt idx="58">
                  <c:v>3315</c:v>
                </c:pt>
                <c:pt idx="59">
                  <c:v>3257</c:v>
                </c:pt>
                <c:pt idx="60">
                  <c:v>3109</c:v>
                </c:pt>
                <c:pt idx="61">
                  <c:v>3132</c:v>
                </c:pt>
                <c:pt idx="62">
                  <c:v>2986</c:v>
                </c:pt>
                <c:pt idx="63">
                  <c:v>2946</c:v>
                </c:pt>
                <c:pt idx="64">
                  <c:v>2864</c:v>
                </c:pt>
                <c:pt idx="65">
                  <c:v>2813</c:v>
                </c:pt>
                <c:pt idx="66">
                  <c:v>2798</c:v>
                </c:pt>
                <c:pt idx="67">
                  <c:v>2674</c:v>
                </c:pt>
                <c:pt idx="68">
                  <c:v>2608</c:v>
                </c:pt>
                <c:pt idx="69">
                  <c:v>2624</c:v>
                </c:pt>
                <c:pt idx="70">
                  <c:v>2497</c:v>
                </c:pt>
                <c:pt idx="71">
                  <c:v>2478</c:v>
                </c:pt>
                <c:pt idx="72">
                  <c:v>2502</c:v>
                </c:pt>
                <c:pt idx="73">
                  <c:v>2328</c:v>
                </c:pt>
                <c:pt idx="74">
                  <c:v>2378</c:v>
                </c:pt>
                <c:pt idx="75">
                  <c:v>2338</c:v>
                </c:pt>
                <c:pt idx="76">
                  <c:v>2332</c:v>
                </c:pt>
                <c:pt idx="77">
                  <c:v>2224</c:v>
                </c:pt>
                <c:pt idx="78">
                  <c:v>2148</c:v>
                </c:pt>
                <c:pt idx="79">
                  <c:v>2233</c:v>
                </c:pt>
                <c:pt idx="80">
                  <c:v>2045</c:v>
                </c:pt>
                <c:pt idx="81">
                  <c:v>2092</c:v>
                </c:pt>
                <c:pt idx="82">
                  <c:v>2061</c:v>
                </c:pt>
                <c:pt idx="83">
                  <c:v>2050</c:v>
                </c:pt>
                <c:pt idx="84">
                  <c:v>1962</c:v>
                </c:pt>
                <c:pt idx="85">
                  <c:v>1895</c:v>
                </c:pt>
                <c:pt idx="86">
                  <c:v>1906</c:v>
                </c:pt>
                <c:pt idx="87">
                  <c:v>1896</c:v>
                </c:pt>
                <c:pt idx="88">
                  <c:v>1894</c:v>
                </c:pt>
                <c:pt idx="89">
                  <c:v>1842</c:v>
                </c:pt>
                <c:pt idx="90">
                  <c:v>1776</c:v>
                </c:pt>
                <c:pt idx="91">
                  <c:v>1767</c:v>
                </c:pt>
                <c:pt idx="92">
                  <c:v>1722</c:v>
                </c:pt>
                <c:pt idx="93">
                  <c:v>1725</c:v>
                </c:pt>
                <c:pt idx="94">
                  <c:v>1657</c:v>
                </c:pt>
                <c:pt idx="95">
                  <c:v>1687</c:v>
                </c:pt>
                <c:pt idx="96">
                  <c:v>1579</c:v>
                </c:pt>
                <c:pt idx="97">
                  <c:v>1518</c:v>
                </c:pt>
                <c:pt idx="98">
                  <c:v>1492</c:v>
                </c:pt>
                <c:pt idx="99">
                  <c:v>1503</c:v>
                </c:pt>
                <c:pt idx="100">
                  <c:v>1482</c:v>
                </c:pt>
                <c:pt idx="101">
                  <c:v>1455</c:v>
                </c:pt>
                <c:pt idx="102">
                  <c:v>1457</c:v>
                </c:pt>
                <c:pt idx="103">
                  <c:v>1429</c:v>
                </c:pt>
                <c:pt idx="104">
                  <c:v>1364</c:v>
                </c:pt>
                <c:pt idx="105">
                  <c:v>1355</c:v>
                </c:pt>
                <c:pt idx="106">
                  <c:v>1385</c:v>
                </c:pt>
                <c:pt idx="107">
                  <c:v>1440</c:v>
                </c:pt>
                <c:pt idx="108">
                  <c:v>1300</c:v>
                </c:pt>
                <c:pt idx="109">
                  <c:v>1259</c:v>
                </c:pt>
                <c:pt idx="110">
                  <c:v>1280</c:v>
                </c:pt>
                <c:pt idx="111">
                  <c:v>1260</c:v>
                </c:pt>
                <c:pt idx="112">
                  <c:v>1204</c:v>
                </c:pt>
                <c:pt idx="113">
                  <c:v>1234</c:v>
                </c:pt>
                <c:pt idx="114">
                  <c:v>1150</c:v>
                </c:pt>
                <c:pt idx="115">
                  <c:v>1196</c:v>
                </c:pt>
                <c:pt idx="116">
                  <c:v>1174</c:v>
                </c:pt>
                <c:pt idx="117">
                  <c:v>1070</c:v>
                </c:pt>
                <c:pt idx="118">
                  <c:v>1148</c:v>
                </c:pt>
                <c:pt idx="119">
                  <c:v>1101</c:v>
                </c:pt>
                <c:pt idx="120">
                  <c:v>1089</c:v>
                </c:pt>
                <c:pt idx="121">
                  <c:v>1054</c:v>
                </c:pt>
                <c:pt idx="122">
                  <c:v>1011</c:v>
                </c:pt>
                <c:pt idx="123">
                  <c:v>1085</c:v>
                </c:pt>
                <c:pt idx="124">
                  <c:v>1019</c:v>
                </c:pt>
                <c:pt idx="125">
                  <c:v>1018</c:v>
                </c:pt>
                <c:pt idx="126">
                  <c:v>954</c:v>
                </c:pt>
                <c:pt idx="127">
                  <c:v>965</c:v>
                </c:pt>
                <c:pt idx="128">
                  <c:v>1027</c:v>
                </c:pt>
                <c:pt idx="129">
                  <c:v>961</c:v>
                </c:pt>
                <c:pt idx="130">
                  <c:v>967</c:v>
                </c:pt>
                <c:pt idx="131">
                  <c:v>899</c:v>
                </c:pt>
                <c:pt idx="132">
                  <c:v>912</c:v>
                </c:pt>
                <c:pt idx="133">
                  <c:v>828</c:v>
                </c:pt>
                <c:pt idx="134">
                  <c:v>930</c:v>
                </c:pt>
                <c:pt idx="135">
                  <c:v>838</c:v>
                </c:pt>
                <c:pt idx="136">
                  <c:v>825</c:v>
                </c:pt>
                <c:pt idx="137">
                  <c:v>863</c:v>
                </c:pt>
                <c:pt idx="138">
                  <c:v>846</c:v>
                </c:pt>
                <c:pt idx="139">
                  <c:v>795</c:v>
                </c:pt>
                <c:pt idx="140">
                  <c:v>851</c:v>
                </c:pt>
                <c:pt idx="141">
                  <c:v>773</c:v>
                </c:pt>
                <c:pt idx="142">
                  <c:v>792</c:v>
                </c:pt>
                <c:pt idx="143">
                  <c:v>811</c:v>
                </c:pt>
                <c:pt idx="144">
                  <c:v>788</c:v>
                </c:pt>
                <c:pt idx="145">
                  <c:v>734</c:v>
                </c:pt>
                <c:pt idx="146">
                  <c:v>681</c:v>
                </c:pt>
                <c:pt idx="147">
                  <c:v>717</c:v>
                </c:pt>
                <c:pt idx="148">
                  <c:v>706</c:v>
                </c:pt>
                <c:pt idx="149">
                  <c:v>693</c:v>
                </c:pt>
                <c:pt idx="150">
                  <c:v>700</c:v>
                </c:pt>
                <c:pt idx="151">
                  <c:v>637</c:v>
                </c:pt>
                <c:pt idx="152">
                  <c:v>669</c:v>
                </c:pt>
                <c:pt idx="153">
                  <c:v>696</c:v>
                </c:pt>
                <c:pt idx="154">
                  <c:v>712</c:v>
                </c:pt>
                <c:pt idx="155">
                  <c:v>667</c:v>
                </c:pt>
                <c:pt idx="156">
                  <c:v>641</c:v>
                </c:pt>
                <c:pt idx="157">
                  <c:v>624</c:v>
                </c:pt>
                <c:pt idx="158">
                  <c:v>592</c:v>
                </c:pt>
                <c:pt idx="159">
                  <c:v>617</c:v>
                </c:pt>
                <c:pt idx="160">
                  <c:v>602</c:v>
                </c:pt>
                <c:pt idx="161">
                  <c:v>573</c:v>
                </c:pt>
                <c:pt idx="162">
                  <c:v>624</c:v>
                </c:pt>
                <c:pt idx="163">
                  <c:v>567</c:v>
                </c:pt>
                <c:pt idx="164">
                  <c:v>601</c:v>
                </c:pt>
                <c:pt idx="165">
                  <c:v>559</c:v>
                </c:pt>
                <c:pt idx="166">
                  <c:v>548</c:v>
                </c:pt>
                <c:pt idx="167">
                  <c:v>561</c:v>
                </c:pt>
                <c:pt idx="168">
                  <c:v>517</c:v>
                </c:pt>
                <c:pt idx="169">
                  <c:v>536</c:v>
                </c:pt>
                <c:pt idx="170">
                  <c:v>507</c:v>
                </c:pt>
                <c:pt idx="171">
                  <c:v>518</c:v>
                </c:pt>
                <c:pt idx="172">
                  <c:v>500</c:v>
                </c:pt>
                <c:pt idx="173">
                  <c:v>465</c:v>
                </c:pt>
                <c:pt idx="174">
                  <c:v>547</c:v>
                </c:pt>
                <c:pt idx="175">
                  <c:v>477</c:v>
                </c:pt>
                <c:pt idx="176">
                  <c:v>466</c:v>
                </c:pt>
                <c:pt idx="177">
                  <c:v>502</c:v>
                </c:pt>
                <c:pt idx="178">
                  <c:v>440</c:v>
                </c:pt>
                <c:pt idx="179">
                  <c:v>485</c:v>
                </c:pt>
                <c:pt idx="180">
                  <c:v>461</c:v>
                </c:pt>
                <c:pt idx="181">
                  <c:v>462</c:v>
                </c:pt>
                <c:pt idx="182">
                  <c:v>464</c:v>
                </c:pt>
                <c:pt idx="183">
                  <c:v>443</c:v>
                </c:pt>
                <c:pt idx="184">
                  <c:v>455</c:v>
                </c:pt>
                <c:pt idx="185">
                  <c:v>402</c:v>
                </c:pt>
                <c:pt idx="186">
                  <c:v>412</c:v>
                </c:pt>
                <c:pt idx="187">
                  <c:v>424</c:v>
                </c:pt>
                <c:pt idx="188">
                  <c:v>421</c:v>
                </c:pt>
                <c:pt idx="189">
                  <c:v>416</c:v>
                </c:pt>
                <c:pt idx="190">
                  <c:v>409</c:v>
                </c:pt>
                <c:pt idx="191">
                  <c:v>357</c:v>
                </c:pt>
                <c:pt idx="192">
                  <c:v>406</c:v>
                </c:pt>
                <c:pt idx="193">
                  <c:v>398</c:v>
                </c:pt>
                <c:pt idx="194">
                  <c:v>339</c:v>
                </c:pt>
                <c:pt idx="195">
                  <c:v>376</c:v>
                </c:pt>
                <c:pt idx="196">
                  <c:v>352</c:v>
                </c:pt>
                <c:pt idx="197">
                  <c:v>331</c:v>
                </c:pt>
                <c:pt idx="198">
                  <c:v>353</c:v>
                </c:pt>
                <c:pt idx="199">
                  <c:v>372</c:v>
                </c:pt>
                <c:pt idx="200">
                  <c:v>350</c:v>
                </c:pt>
                <c:pt idx="201">
                  <c:v>348</c:v>
                </c:pt>
                <c:pt idx="202">
                  <c:v>383</c:v>
                </c:pt>
                <c:pt idx="203">
                  <c:v>354</c:v>
                </c:pt>
                <c:pt idx="204">
                  <c:v>300</c:v>
                </c:pt>
                <c:pt idx="205">
                  <c:v>301</c:v>
                </c:pt>
                <c:pt idx="206">
                  <c:v>329</c:v>
                </c:pt>
                <c:pt idx="207">
                  <c:v>342</c:v>
                </c:pt>
                <c:pt idx="208">
                  <c:v>333</c:v>
                </c:pt>
                <c:pt idx="209">
                  <c:v>308</c:v>
                </c:pt>
                <c:pt idx="210">
                  <c:v>288</c:v>
                </c:pt>
                <c:pt idx="211">
                  <c:v>317</c:v>
                </c:pt>
                <c:pt idx="212">
                  <c:v>320</c:v>
                </c:pt>
                <c:pt idx="213">
                  <c:v>316</c:v>
                </c:pt>
                <c:pt idx="214">
                  <c:v>299</c:v>
                </c:pt>
                <c:pt idx="215">
                  <c:v>292</c:v>
                </c:pt>
                <c:pt idx="216">
                  <c:v>299</c:v>
                </c:pt>
                <c:pt idx="217">
                  <c:v>278</c:v>
                </c:pt>
                <c:pt idx="218">
                  <c:v>256</c:v>
                </c:pt>
                <c:pt idx="219">
                  <c:v>261</c:v>
                </c:pt>
                <c:pt idx="220">
                  <c:v>270</c:v>
                </c:pt>
                <c:pt idx="221">
                  <c:v>272</c:v>
                </c:pt>
                <c:pt idx="222">
                  <c:v>256</c:v>
                </c:pt>
                <c:pt idx="223">
                  <c:v>264</c:v>
                </c:pt>
                <c:pt idx="224">
                  <c:v>259</c:v>
                </c:pt>
                <c:pt idx="225">
                  <c:v>282</c:v>
                </c:pt>
                <c:pt idx="226">
                  <c:v>285</c:v>
                </c:pt>
                <c:pt idx="227">
                  <c:v>246</c:v>
                </c:pt>
                <c:pt idx="228">
                  <c:v>267</c:v>
                </c:pt>
                <c:pt idx="229">
                  <c:v>232</c:v>
                </c:pt>
                <c:pt idx="230">
                  <c:v>225</c:v>
                </c:pt>
                <c:pt idx="231">
                  <c:v>207</c:v>
                </c:pt>
                <c:pt idx="232">
                  <c:v>221</c:v>
                </c:pt>
                <c:pt idx="233">
                  <c:v>238</c:v>
                </c:pt>
                <c:pt idx="234">
                  <c:v>219</c:v>
                </c:pt>
                <c:pt idx="235">
                  <c:v>197</c:v>
                </c:pt>
                <c:pt idx="236">
                  <c:v>198</c:v>
                </c:pt>
                <c:pt idx="237">
                  <c:v>209</c:v>
                </c:pt>
                <c:pt idx="238">
                  <c:v>208</c:v>
                </c:pt>
                <c:pt idx="239">
                  <c:v>224</c:v>
                </c:pt>
                <c:pt idx="240">
                  <c:v>216</c:v>
                </c:pt>
                <c:pt idx="241">
                  <c:v>213</c:v>
                </c:pt>
                <c:pt idx="242">
                  <c:v>210</c:v>
                </c:pt>
                <c:pt idx="243">
                  <c:v>193</c:v>
                </c:pt>
                <c:pt idx="244">
                  <c:v>218</c:v>
                </c:pt>
                <c:pt idx="245">
                  <c:v>184</c:v>
                </c:pt>
                <c:pt idx="246">
                  <c:v>192</c:v>
                </c:pt>
                <c:pt idx="247">
                  <c:v>195</c:v>
                </c:pt>
                <c:pt idx="248">
                  <c:v>190</c:v>
                </c:pt>
                <c:pt idx="249">
                  <c:v>197</c:v>
                </c:pt>
                <c:pt idx="250">
                  <c:v>197</c:v>
                </c:pt>
                <c:pt idx="251">
                  <c:v>175</c:v>
                </c:pt>
                <c:pt idx="252">
                  <c:v>206</c:v>
                </c:pt>
                <c:pt idx="253">
                  <c:v>187</c:v>
                </c:pt>
                <c:pt idx="254">
                  <c:v>164</c:v>
                </c:pt>
                <c:pt idx="255">
                  <c:v>196</c:v>
                </c:pt>
                <c:pt idx="256">
                  <c:v>162</c:v>
                </c:pt>
                <c:pt idx="257">
                  <c:v>167</c:v>
                </c:pt>
                <c:pt idx="258">
                  <c:v>196</c:v>
                </c:pt>
                <c:pt idx="259">
                  <c:v>172</c:v>
                </c:pt>
                <c:pt idx="260">
                  <c:v>172</c:v>
                </c:pt>
                <c:pt idx="261">
                  <c:v>178</c:v>
                </c:pt>
                <c:pt idx="262">
                  <c:v>160</c:v>
                </c:pt>
                <c:pt idx="263">
                  <c:v>160</c:v>
                </c:pt>
                <c:pt idx="264">
                  <c:v>163</c:v>
                </c:pt>
                <c:pt idx="265">
                  <c:v>152</c:v>
                </c:pt>
                <c:pt idx="266">
                  <c:v>168</c:v>
                </c:pt>
                <c:pt idx="267">
                  <c:v>152</c:v>
                </c:pt>
                <c:pt idx="268">
                  <c:v>163</c:v>
                </c:pt>
                <c:pt idx="269">
                  <c:v>141</c:v>
                </c:pt>
                <c:pt idx="270">
                  <c:v>139</c:v>
                </c:pt>
                <c:pt idx="271">
                  <c:v>143</c:v>
                </c:pt>
                <c:pt idx="272">
                  <c:v>128</c:v>
                </c:pt>
                <c:pt idx="273">
                  <c:v>149</c:v>
                </c:pt>
                <c:pt idx="274">
                  <c:v>152</c:v>
                </c:pt>
                <c:pt idx="275">
                  <c:v>148</c:v>
                </c:pt>
                <c:pt idx="276">
                  <c:v>118</c:v>
                </c:pt>
                <c:pt idx="277">
                  <c:v>139</c:v>
                </c:pt>
                <c:pt idx="278">
                  <c:v>139</c:v>
                </c:pt>
                <c:pt idx="279">
                  <c:v>122</c:v>
                </c:pt>
                <c:pt idx="280">
                  <c:v>157</c:v>
                </c:pt>
                <c:pt idx="281">
                  <c:v>129</c:v>
                </c:pt>
                <c:pt idx="282">
                  <c:v>143</c:v>
                </c:pt>
                <c:pt idx="283">
                  <c:v>124</c:v>
                </c:pt>
                <c:pt idx="284">
                  <c:v>110</c:v>
                </c:pt>
                <c:pt idx="285">
                  <c:v>152</c:v>
                </c:pt>
                <c:pt idx="286">
                  <c:v>119</c:v>
                </c:pt>
                <c:pt idx="287">
                  <c:v>131</c:v>
                </c:pt>
                <c:pt idx="288">
                  <c:v>114</c:v>
                </c:pt>
                <c:pt idx="289">
                  <c:v>124</c:v>
                </c:pt>
                <c:pt idx="290">
                  <c:v>118</c:v>
                </c:pt>
                <c:pt idx="291">
                  <c:v>109</c:v>
                </c:pt>
                <c:pt idx="292">
                  <c:v>124</c:v>
                </c:pt>
                <c:pt idx="293">
                  <c:v>119</c:v>
                </c:pt>
                <c:pt idx="294">
                  <c:v>112</c:v>
                </c:pt>
                <c:pt idx="295">
                  <c:v>106</c:v>
                </c:pt>
                <c:pt idx="296">
                  <c:v>103</c:v>
                </c:pt>
                <c:pt idx="297">
                  <c:v>112</c:v>
                </c:pt>
                <c:pt idx="298">
                  <c:v>103</c:v>
                </c:pt>
                <c:pt idx="299">
                  <c:v>98</c:v>
                </c:pt>
                <c:pt idx="300">
                  <c:v>87</c:v>
                </c:pt>
                <c:pt idx="301">
                  <c:v>112</c:v>
                </c:pt>
                <c:pt idx="302">
                  <c:v>103</c:v>
                </c:pt>
                <c:pt idx="303">
                  <c:v>94</c:v>
                </c:pt>
                <c:pt idx="304">
                  <c:v>89</c:v>
                </c:pt>
                <c:pt idx="305">
                  <c:v>101</c:v>
                </c:pt>
                <c:pt idx="306">
                  <c:v>103</c:v>
                </c:pt>
                <c:pt idx="307">
                  <c:v>112</c:v>
                </c:pt>
                <c:pt idx="308">
                  <c:v>75</c:v>
                </c:pt>
                <c:pt idx="309">
                  <c:v>97</c:v>
                </c:pt>
                <c:pt idx="310">
                  <c:v>100</c:v>
                </c:pt>
                <c:pt idx="311">
                  <c:v>107</c:v>
                </c:pt>
                <c:pt idx="312">
                  <c:v>115</c:v>
                </c:pt>
                <c:pt idx="313">
                  <c:v>91</c:v>
                </c:pt>
                <c:pt idx="314">
                  <c:v>92</c:v>
                </c:pt>
                <c:pt idx="315">
                  <c:v>88</c:v>
                </c:pt>
                <c:pt idx="316">
                  <c:v>77</c:v>
                </c:pt>
                <c:pt idx="317">
                  <c:v>87</c:v>
                </c:pt>
                <c:pt idx="318">
                  <c:v>81</c:v>
                </c:pt>
                <c:pt idx="319">
                  <c:v>79</c:v>
                </c:pt>
                <c:pt idx="320">
                  <c:v>76</c:v>
                </c:pt>
                <c:pt idx="321">
                  <c:v>72</c:v>
                </c:pt>
                <c:pt idx="322">
                  <c:v>78</c:v>
                </c:pt>
                <c:pt idx="323">
                  <c:v>88</c:v>
                </c:pt>
                <c:pt idx="324">
                  <c:v>69</c:v>
                </c:pt>
                <c:pt idx="325">
                  <c:v>69</c:v>
                </c:pt>
                <c:pt idx="326">
                  <c:v>71</c:v>
                </c:pt>
                <c:pt idx="327">
                  <c:v>69</c:v>
                </c:pt>
                <c:pt idx="328">
                  <c:v>71</c:v>
                </c:pt>
                <c:pt idx="329">
                  <c:v>82</c:v>
                </c:pt>
                <c:pt idx="330">
                  <c:v>72</c:v>
                </c:pt>
                <c:pt idx="331">
                  <c:v>75</c:v>
                </c:pt>
                <c:pt idx="332">
                  <c:v>63</c:v>
                </c:pt>
                <c:pt idx="333">
                  <c:v>81</c:v>
                </c:pt>
                <c:pt idx="334">
                  <c:v>83</c:v>
                </c:pt>
                <c:pt idx="335">
                  <c:v>81</c:v>
                </c:pt>
                <c:pt idx="336">
                  <c:v>67</c:v>
                </c:pt>
                <c:pt idx="337">
                  <c:v>47</c:v>
                </c:pt>
                <c:pt idx="338">
                  <c:v>72</c:v>
                </c:pt>
                <c:pt idx="339">
                  <c:v>63</c:v>
                </c:pt>
                <c:pt idx="340">
                  <c:v>68</c:v>
                </c:pt>
                <c:pt idx="341">
                  <c:v>61</c:v>
                </c:pt>
                <c:pt idx="342">
                  <c:v>56</c:v>
                </c:pt>
                <c:pt idx="343">
                  <c:v>68</c:v>
                </c:pt>
                <c:pt idx="344">
                  <c:v>70</c:v>
                </c:pt>
                <c:pt idx="345">
                  <c:v>62</c:v>
                </c:pt>
                <c:pt idx="346">
                  <c:v>65</c:v>
                </c:pt>
                <c:pt idx="347">
                  <c:v>63</c:v>
                </c:pt>
                <c:pt idx="348">
                  <c:v>72</c:v>
                </c:pt>
                <c:pt idx="349">
                  <c:v>52</c:v>
                </c:pt>
                <c:pt idx="350">
                  <c:v>58</c:v>
                </c:pt>
                <c:pt idx="351">
                  <c:v>62</c:v>
                </c:pt>
                <c:pt idx="352">
                  <c:v>72</c:v>
                </c:pt>
                <c:pt idx="353">
                  <c:v>60</c:v>
                </c:pt>
                <c:pt idx="354">
                  <c:v>50</c:v>
                </c:pt>
                <c:pt idx="355">
                  <c:v>47</c:v>
                </c:pt>
                <c:pt idx="356">
                  <c:v>42</c:v>
                </c:pt>
                <c:pt idx="357">
                  <c:v>58</c:v>
                </c:pt>
                <c:pt idx="358">
                  <c:v>69</c:v>
                </c:pt>
                <c:pt idx="359">
                  <c:v>72</c:v>
                </c:pt>
                <c:pt idx="360">
                  <c:v>57</c:v>
                </c:pt>
                <c:pt idx="361">
                  <c:v>62</c:v>
                </c:pt>
                <c:pt idx="362">
                  <c:v>52</c:v>
                </c:pt>
                <c:pt idx="363">
                  <c:v>47</c:v>
                </c:pt>
                <c:pt idx="364">
                  <c:v>71</c:v>
                </c:pt>
                <c:pt idx="365">
                  <c:v>55</c:v>
                </c:pt>
                <c:pt idx="366">
                  <c:v>46</c:v>
                </c:pt>
                <c:pt idx="367">
                  <c:v>50</c:v>
                </c:pt>
                <c:pt idx="368">
                  <c:v>48</c:v>
                </c:pt>
                <c:pt idx="369">
                  <c:v>49</c:v>
                </c:pt>
                <c:pt idx="370">
                  <c:v>60</c:v>
                </c:pt>
                <c:pt idx="371">
                  <c:v>64</c:v>
                </c:pt>
                <c:pt idx="372">
                  <c:v>40</c:v>
                </c:pt>
                <c:pt idx="373">
                  <c:v>42</c:v>
                </c:pt>
                <c:pt idx="374">
                  <c:v>48</c:v>
                </c:pt>
                <c:pt idx="375">
                  <c:v>36</c:v>
                </c:pt>
                <c:pt idx="376">
                  <c:v>54</c:v>
                </c:pt>
                <c:pt idx="377">
                  <c:v>39</c:v>
                </c:pt>
                <c:pt idx="378">
                  <c:v>35</c:v>
                </c:pt>
                <c:pt idx="379">
                  <c:v>45</c:v>
                </c:pt>
                <c:pt idx="380">
                  <c:v>40</c:v>
                </c:pt>
                <c:pt idx="381">
                  <c:v>49</c:v>
                </c:pt>
                <c:pt idx="382">
                  <c:v>46</c:v>
                </c:pt>
                <c:pt idx="383">
                  <c:v>35</c:v>
                </c:pt>
                <c:pt idx="384">
                  <c:v>33</c:v>
                </c:pt>
                <c:pt idx="385">
                  <c:v>46</c:v>
                </c:pt>
                <c:pt idx="386">
                  <c:v>45</c:v>
                </c:pt>
                <c:pt idx="387">
                  <c:v>33</c:v>
                </c:pt>
                <c:pt idx="388">
                  <c:v>39</c:v>
                </c:pt>
                <c:pt idx="389">
                  <c:v>39</c:v>
                </c:pt>
                <c:pt idx="390">
                  <c:v>43</c:v>
                </c:pt>
                <c:pt idx="391">
                  <c:v>29</c:v>
                </c:pt>
                <c:pt idx="392">
                  <c:v>42</c:v>
                </c:pt>
                <c:pt idx="393">
                  <c:v>29</c:v>
                </c:pt>
                <c:pt idx="394">
                  <c:v>40</c:v>
                </c:pt>
                <c:pt idx="395">
                  <c:v>23</c:v>
                </c:pt>
                <c:pt idx="396">
                  <c:v>44</c:v>
                </c:pt>
                <c:pt idx="397">
                  <c:v>42</c:v>
                </c:pt>
                <c:pt idx="398">
                  <c:v>35</c:v>
                </c:pt>
                <c:pt idx="399">
                  <c:v>38</c:v>
                </c:pt>
                <c:pt idx="400">
                  <c:v>28</c:v>
                </c:pt>
                <c:pt idx="401">
                  <c:v>41</c:v>
                </c:pt>
                <c:pt idx="402">
                  <c:v>39</c:v>
                </c:pt>
                <c:pt idx="403">
                  <c:v>32</c:v>
                </c:pt>
                <c:pt idx="404">
                  <c:v>30</c:v>
                </c:pt>
                <c:pt idx="405">
                  <c:v>32</c:v>
                </c:pt>
                <c:pt idx="406">
                  <c:v>32</c:v>
                </c:pt>
                <c:pt idx="407">
                  <c:v>36</c:v>
                </c:pt>
                <c:pt idx="408">
                  <c:v>29</c:v>
                </c:pt>
                <c:pt idx="409">
                  <c:v>19</c:v>
                </c:pt>
                <c:pt idx="410">
                  <c:v>34</c:v>
                </c:pt>
                <c:pt idx="411">
                  <c:v>36</c:v>
                </c:pt>
                <c:pt idx="412">
                  <c:v>24</c:v>
                </c:pt>
                <c:pt idx="413">
                  <c:v>25</c:v>
                </c:pt>
                <c:pt idx="414">
                  <c:v>26</c:v>
                </c:pt>
                <c:pt idx="415">
                  <c:v>29</c:v>
                </c:pt>
                <c:pt idx="416">
                  <c:v>35</c:v>
                </c:pt>
                <c:pt idx="417">
                  <c:v>25</c:v>
                </c:pt>
                <c:pt idx="418">
                  <c:v>32</c:v>
                </c:pt>
                <c:pt idx="419">
                  <c:v>30</c:v>
                </c:pt>
                <c:pt idx="420">
                  <c:v>29</c:v>
                </c:pt>
                <c:pt idx="421">
                  <c:v>26</c:v>
                </c:pt>
                <c:pt idx="422">
                  <c:v>19</c:v>
                </c:pt>
                <c:pt idx="423">
                  <c:v>32</c:v>
                </c:pt>
                <c:pt idx="424">
                  <c:v>25</c:v>
                </c:pt>
                <c:pt idx="425">
                  <c:v>25</c:v>
                </c:pt>
                <c:pt idx="426">
                  <c:v>28</c:v>
                </c:pt>
                <c:pt idx="427">
                  <c:v>26</c:v>
                </c:pt>
                <c:pt idx="428">
                  <c:v>37</c:v>
                </c:pt>
                <c:pt idx="429">
                  <c:v>26</c:v>
                </c:pt>
                <c:pt idx="430">
                  <c:v>23</c:v>
                </c:pt>
                <c:pt idx="431">
                  <c:v>32</c:v>
                </c:pt>
                <c:pt idx="432">
                  <c:v>28</c:v>
                </c:pt>
                <c:pt idx="433">
                  <c:v>32</c:v>
                </c:pt>
                <c:pt idx="434">
                  <c:v>22</c:v>
                </c:pt>
                <c:pt idx="435">
                  <c:v>28</c:v>
                </c:pt>
                <c:pt idx="436">
                  <c:v>26</c:v>
                </c:pt>
                <c:pt idx="437">
                  <c:v>19</c:v>
                </c:pt>
                <c:pt idx="438">
                  <c:v>22</c:v>
                </c:pt>
                <c:pt idx="439">
                  <c:v>23</c:v>
                </c:pt>
                <c:pt idx="440">
                  <c:v>20</c:v>
                </c:pt>
                <c:pt idx="441">
                  <c:v>29</c:v>
                </c:pt>
                <c:pt idx="442">
                  <c:v>31</c:v>
                </c:pt>
                <c:pt idx="443">
                  <c:v>24</c:v>
                </c:pt>
                <c:pt idx="444">
                  <c:v>25</c:v>
                </c:pt>
                <c:pt idx="445">
                  <c:v>27</c:v>
                </c:pt>
                <c:pt idx="446">
                  <c:v>22</c:v>
                </c:pt>
                <c:pt idx="447">
                  <c:v>15</c:v>
                </c:pt>
                <c:pt idx="448">
                  <c:v>19</c:v>
                </c:pt>
                <c:pt idx="449">
                  <c:v>30</c:v>
                </c:pt>
                <c:pt idx="450">
                  <c:v>21</c:v>
                </c:pt>
                <c:pt idx="451">
                  <c:v>26</c:v>
                </c:pt>
                <c:pt idx="452">
                  <c:v>30</c:v>
                </c:pt>
                <c:pt idx="453">
                  <c:v>18</c:v>
                </c:pt>
                <c:pt idx="454">
                  <c:v>22</c:v>
                </c:pt>
                <c:pt idx="455">
                  <c:v>17</c:v>
                </c:pt>
                <c:pt idx="456">
                  <c:v>19</c:v>
                </c:pt>
                <c:pt idx="457">
                  <c:v>15</c:v>
                </c:pt>
                <c:pt idx="458">
                  <c:v>21</c:v>
                </c:pt>
                <c:pt idx="459">
                  <c:v>11</c:v>
                </c:pt>
                <c:pt idx="460">
                  <c:v>18</c:v>
                </c:pt>
                <c:pt idx="461">
                  <c:v>15</c:v>
                </c:pt>
                <c:pt idx="462">
                  <c:v>25</c:v>
                </c:pt>
                <c:pt idx="463">
                  <c:v>18</c:v>
                </c:pt>
                <c:pt idx="464">
                  <c:v>24</c:v>
                </c:pt>
                <c:pt idx="465">
                  <c:v>15</c:v>
                </c:pt>
                <c:pt idx="466">
                  <c:v>19</c:v>
                </c:pt>
                <c:pt idx="467">
                  <c:v>20</c:v>
                </c:pt>
                <c:pt idx="468">
                  <c:v>11</c:v>
                </c:pt>
                <c:pt idx="469">
                  <c:v>12</c:v>
                </c:pt>
                <c:pt idx="470">
                  <c:v>20</c:v>
                </c:pt>
                <c:pt idx="471">
                  <c:v>22</c:v>
                </c:pt>
                <c:pt idx="472">
                  <c:v>20</c:v>
                </c:pt>
                <c:pt idx="473">
                  <c:v>15</c:v>
                </c:pt>
                <c:pt idx="474">
                  <c:v>19</c:v>
                </c:pt>
                <c:pt idx="475">
                  <c:v>17</c:v>
                </c:pt>
                <c:pt idx="476">
                  <c:v>24</c:v>
                </c:pt>
                <c:pt idx="477">
                  <c:v>14</c:v>
                </c:pt>
                <c:pt idx="478">
                  <c:v>22</c:v>
                </c:pt>
                <c:pt idx="479">
                  <c:v>12</c:v>
                </c:pt>
                <c:pt idx="480">
                  <c:v>24</c:v>
                </c:pt>
                <c:pt idx="481">
                  <c:v>10</c:v>
                </c:pt>
                <c:pt idx="482">
                  <c:v>18</c:v>
                </c:pt>
                <c:pt idx="483">
                  <c:v>10</c:v>
                </c:pt>
                <c:pt idx="484">
                  <c:v>16</c:v>
                </c:pt>
                <c:pt idx="485">
                  <c:v>10</c:v>
                </c:pt>
                <c:pt idx="486">
                  <c:v>10</c:v>
                </c:pt>
                <c:pt idx="487">
                  <c:v>27</c:v>
                </c:pt>
                <c:pt idx="488">
                  <c:v>20</c:v>
                </c:pt>
                <c:pt idx="489">
                  <c:v>17</c:v>
                </c:pt>
                <c:pt idx="490">
                  <c:v>21</c:v>
                </c:pt>
                <c:pt idx="491">
                  <c:v>12</c:v>
                </c:pt>
                <c:pt idx="492">
                  <c:v>7</c:v>
                </c:pt>
                <c:pt idx="493">
                  <c:v>13</c:v>
                </c:pt>
                <c:pt idx="494">
                  <c:v>10</c:v>
                </c:pt>
                <c:pt idx="495">
                  <c:v>14</c:v>
                </c:pt>
                <c:pt idx="496">
                  <c:v>11</c:v>
                </c:pt>
                <c:pt idx="497">
                  <c:v>16</c:v>
                </c:pt>
                <c:pt idx="498">
                  <c:v>16</c:v>
                </c:pt>
                <c:pt idx="499">
                  <c:v>14</c:v>
                </c:pt>
                <c:pt idx="500">
                  <c:v>11</c:v>
                </c:pt>
                <c:pt idx="501">
                  <c:v>14</c:v>
                </c:pt>
                <c:pt idx="502">
                  <c:v>18</c:v>
                </c:pt>
                <c:pt idx="503">
                  <c:v>12</c:v>
                </c:pt>
                <c:pt idx="504">
                  <c:v>13</c:v>
                </c:pt>
                <c:pt idx="505">
                  <c:v>11</c:v>
                </c:pt>
                <c:pt idx="506">
                  <c:v>16</c:v>
                </c:pt>
                <c:pt idx="507">
                  <c:v>19</c:v>
                </c:pt>
                <c:pt idx="508">
                  <c:v>15</c:v>
                </c:pt>
                <c:pt idx="509">
                  <c:v>12</c:v>
                </c:pt>
                <c:pt idx="510">
                  <c:v>16</c:v>
                </c:pt>
                <c:pt idx="511">
                  <c:v>13</c:v>
                </c:pt>
                <c:pt idx="512">
                  <c:v>11</c:v>
                </c:pt>
                <c:pt idx="513">
                  <c:v>20</c:v>
                </c:pt>
                <c:pt idx="514">
                  <c:v>15</c:v>
                </c:pt>
                <c:pt idx="515">
                  <c:v>16</c:v>
                </c:pt>
                <c:pt idx="516">
                  <c:v>13</c:v>
                </c:pt>
                <c:pt idx="517">
                  <c:v>10</c:v>
                </c:pt>
                <c:pt idx="518">
                  <c:v>12</c:v>
                </c:pt>
                <c:pt idx="519">
                  <c:v>14</c:v>
                </c:pt>
                <c:pt idx="520">
                  <c:v>11</c:v>
                </c:pt>
                <c:pt idx="521">
                  <c:v>16</c:v>
                </c:pt>
                <c:pt idx="522">
                  <c:v>11</c:v>
                </c:pt>
                <c:pt idx="523">
                  <c:v>12</c:v>
                </c:pt>
                <c:pt idx="524">
                  <c:v>13</c:v>
                </c:pt>
                <c:pt idx="525">
                  <c:v>8</c:v>
                </c:pt>
                <c:pt idx="526">
                  <c:v>13</c:v>
                </c:pt>
                <c:pt idx="527">
                  <c:v>15</c:v>
                </c:pt>
                <c:pt idx="528">
                  <c:v>14</c:v>
                </c:pt>
                <c:pt idx="529">
                  <c:v>11</c:v>
                </c:pt>
                <c:pt idx="530">
                  <c:v>12</c:v>
                </c:pt>
                <c:pt idx="531">
                  <c:v>12</c:v>
                </c:pt>
                <c:pt idx="532">
                  <c:v>9</c:v>
                </c:pt>
                <c:pt idx="533">
                  <c:v>13</c:v>
                </c:pt>
                <c:pt idx="534">
                  <c:v>14</c:v>
                </c:pt>
                <c:pt idx="535">
                  <c:v>9</c:v>
                </c:pt>
                <c:pt idx="536">
                  <c:v>9</c:v>
                </c:pt>
                <c:pt idx="537">
                  <c:v>7</c:v>
                </c:pt>
                <c:pt idx="538">
                  <c:v>16</c:v>
                </c:pt>
                <c:pt idx="539">
                  <c:v>10</c:v>
                </c:pt>
                <c:pt idx="540">
                  <c:v>11</c:v>
                </c:pt>
                <c:pt idx="541">
                  <c:v>6</c:v>
                </c:pt>
                <c:pt idx="542">
                  <c:v>8</c:v>
                </c:pt>
                <c:pt idx="543">
                  <c:v>14</c:v>
                </c:pt>
                <c:pt idx="544">
                  <c:v>6</c:v>
                </c:pt>
                <c:pt idx="545">
                  <c:v>8</c:v>
                </c:pt>
                <c:pt idx="546">
                  <c:v>2</c:v>
                </c:pt>
                <c:pt idx="547">
                  <c:v>8</c:v>
                </c:pt>
                <c:pt idx="548">
                  <c:v>10</c:v>
                </c:pt>
                <c:pt idx="549">
                  <c:v>11</c:v>
                </c:pt>
                <c:pt idx="550">
                  <c:v>8</c:v>
                </c:pt>
                <c:pt idx="551">
                  <c:v>15</c:v>
                </c:pt>
                <c:pt idx="552">
                  <c:v>5</c:v>
                </c:pt>
                <c:pt idx="553">
                  <c:v>11</c:v>
                </c:pt>
                <c:pt idx="554">
                  <c:v>8</c:v>
                </c:pt>
                <c:pt idx="555">
                  <c:v>7</c:v>
                </c:pt>
                <c:pt idx="556">
                  <c:v>12</c:v>
                </c:pt>
                <c:pt idx="557">
                  <c:v>6</c:v>
                </c:pt>
                <c:pt idx="558">
                  <c:v>9</c:v>
                </c:pt>
                <c:pt idx="559">
                  <c:v>7</c:v>
                </c:pt>
                <c:pt idx="560">
                  <c:v>6</c:v>
                </c:pt>
                <c:pt idx="561">
                  <c:v>8</c:v>
                </c:pt>
                <c:pt idx="562">
                  <c:v>12</c:v>
                </c:pt>
                <c:pt idx="563">
                  <c:v>15</c:v>
                </c:pt>
                <c:pt idx="564">
                  <c:v>10</c:v>
                </c:pt>
                <c:pt idx="565">
                  <c:v>5</c:v>
                </c:pt>
                <c:pt idx="566">
                  <c:v>8</c:v>
                </c:pt>
                <c:pt idx="567">
                  <c:v>6</c:v>
                </c:pt>
                <c:pt idx="568">
                  <c:v>10</c:v>
                </c:pt>
                <c:pt idx="569">
                  <c:v>11</c:v>
                </c:pt>
                <c:pt idx="570">
                  <c:v>8</c:v>
                </c:pt>
                <c:pt idx="571">
                  <c:v>9</c:v>
                </c:pt>
                <c:pt idx="572">
                  <c:v>2</c:v>
                </c:pt>
                <c:pt idx="573">
                  <c:v>7</c:v>
                </c:pt>
                <c:pt idx="574">
                  <c:v>10</c:v>
                </c:pt>
                <c:pt idx="575">
                  <c:v>3</c:v>
                </c:pt>
                <c:pt idx="576">
                  <c:v>4</c:v>
                </c:pt>
                <c:pt idx="577">
                  <c:v>9</c:v>
                </c:pt>
                <c:pt idx="578">
                  <c:v>6</c:v>
                </c:pt>
                <c:pt idx="579">
                  <c:v>10</c:v>
                </c:pt>
                <c:pt idx="580">
                  <c:v>4</c:v>
                </c:pt>
                <c:pt idx="581">
                  <c:v>6</c:v>
                </c:pt>
                <c:pt idx="582">
                  <c:v>9</c:v>
                </c:pt>
                <c:pt idx="583">
                  <c:v>6</c:v>
                </c:pt>
                <c:pt idx="584">
                  <c:v>12</c:v>
                </c:pt>
                <c:pt idx="585">
                  <c:v>3</c:v>
                </c:pt>
                <c:pt idx="586">
                  <c:v>8</c:v>
                </c:pt>
                <c:pt idx="587">
                  <c:v>9</c:v>
                </c:pt>
                <c:pt idx="588">
                  <c:v>8</c:v>
                </c:pt>
                <c:pt idx="589">
                  <c:v>7</c:v>
                </c:pt>
                <c:pt idx="590">
                  <c:v>8</c:v>
                </c:pt>
                <c:pt idx="591">
                  <c:v>9</c:v>
                </c:pt>
                <c:pt idx="592">
                  <c:v>14</c:v>
                </c:pt>
                <c:pt idx="593">
                  <c:v>6</c:v>
                </c:pt>
                <c:pt idx="594">
                  <c:v>4</c:v>
                </c:pt>
                <c:pt idx="595">
                  <c:v>5</c:v>
                </c:pt>
                <c:pt idx="596">
                  <c:v>7</c:v>
                </c:pt>
                <c:pt idx="597">
                  <c:v>5</c:v>
                </c:pt>
                <c:pt idx="598">
                  <c:v>8</c:v>
                </c:pt>
                <c:pt idx="599">
                  <c:v>5</c:v>
                </c:pt>
                <c:pt idx="600">
                  <c:v>5</c:v>
                </c:pt>
                <c:pt idx="601">
                  <c:v>9</c:v>
                </c:pt>
                <c:pt idx="602">
                  <c:v>5</c:v>
                </c:pt>
                <c:pt idx="603">
                  <c:v>7</c:v>
                </c:pt>
                <c:pt idx="604">
                  <c:v>8</c:v>
                </c:pt>
                <c:pt idx="605">
                  <c:v>10</c:v>
                </c:pt>
                <c:pt idx="606">
                  <c:v>3</c:v>
                </c:pt>
                <c:pt idx="607">
                  <c:v>11</c:v>
                </c:pt>
                <c:pt idx="608">
                  <c:v>8</c:v>
                </c:pt>
                <c:pt idx="609">
                  <c:v>8</c:v>
                </c:pt>
                <c:pt idx="610">
                  <c:v>3</c:v>
                </c:pt>
                <c:pt idx="611">
                  <c:v>10</c:v>
                </c:pt>
                <c:pt idx="612">
                  <c:v>7</c:v>
                </c:pt>
                <c:pt idx="613">
                  <c:v>6</c:v>
                </c:pt>
                <c:pt idx="614">
                  <c:v>7</c:v>
                </c:pt>
                <c:pt idx="615">
                  <c:v>5</c:v>
                </c:pt>
                <c:pt idx="616">
                  <c:v>7</c:v>
                </c:pt>
                <c:pt idx="617">
                  <c:v>9</c:v>
                </c:pt>
                <c:pt idx="618">
                  <c:v>7</c:v>
                </c:pt>
                <c:pt idx="619">
                  <c:v>7</c:v>
                </c:pt>
                <c:pt idx="620">
                  <c:v>4</c:v>
                </c:pt>
                <c:pt idx="621">
                  <c:v>2</c:v>
                </c:pt>
                <c:pt idx="622">
                  <c:v>7</c:v>
                </c:pt>
                <c:pt idx="623">
                  <c:v>5</c:v>
                </c:pt>
                <c:pt idx="624">
                  <c:v>9</c:v>
                </c:pt>
                <c:pt idx="625">
                  <c:v>6</c:v>
                </c:pt>
                <c:pt idx="626">
                  <c:v>1</c:v>
                </c:pt>
                <c:pt idx="627">
                  <c:v>5</c:v>
                </c:pt>
                <c:pt idx="628">
                  <c:v>4</c:v>
                </c:pt>
                <c:pt idx="629">
                  <c:v>9</c:v>
                </c:pt>
                <c:pt idx="630">
                  <c:v>5</c:v>
                </c:pt>
                <c:pt idx="631">
                  <c:v>3</c:v>
                </c:pt>
                <c:pt idx="632">
                  <c:v>1</c:v>
                </c:pt>
                <c:pt idx="633">
                  <c:v>6</c:v>
                </c:pt>
                <c:pt idx="634">
                  <c:v>6</c:v>
                </c:pt>
                <c:pt idx="635">
                  <c:v>5</c:v>
                </c:pt>
                <c:pt idx="636">
                  <c:v>4</c:v>
                </c:pt>
                <c:pt idx="637">
                  <c:v>7</c:v>
                </c:pt>
                <c:pt idx="638">
                  <c:v>3</c:v>
                </c:pt>
                <c:pt idx="639">
                  <c:v>1</c:v>
                </c:pt>
                <c:pt idx="640">
                  <c:v>5</c:v>
                </c:pt>
                <c:pt idx="641">
                  <c:v>3</c:v>
                </c:pt>
                <c:pt idx="642">
                  <c:v>5</c:v>
                </c:pt>
                <c:pt idx="643">
                  <c:v>5</c:v>
                </c:pt>
                <c:pt idx="644">
                  <c:v>5</c:v>
                </c:pt>
                <c:pt idx="645">
                  <c:v>6</c:v>
                </c:pt>
                <c:pt idx="646">
                  <c:v>5</c:v>
                </c:pt>
                <c:pt idx="647">
                  <c:v>8</c:v>
                </c:pt>
                <c:pt idx="648">
                  <c:v>2</c:v>
                </c:pt>
                <c:pt idx="649">
                  <c:v>2</c:v>
                </c:pt>
                <c:pt idx="650">
                  <c:v>6</c:v>
                </c:pt>
                <c:pt idx="651">
                  <c:v>3</c:v>
                </c:pt>
                <c:pt idx="652">
                  <c:v>1</c:v>
                </c:pt>
                <c:pt idx="653">
                  <c:v>6</c:v>
                </c:pt>
                <c:pt idx="654">
                  <c:v>1</c:v>
                </c:pt>
                <c:pt idx="655">
                  <c:v>2</c:v>
                </c:pt>
                <c:pt idx="656">
                  <c:v>2</c:v>
                </c:pt>
                <c:pt idx="657">
                  <c:v>7</c:v>
                </c:pt>
                <c:pt idx="658">
                  <c:v>6</c:v>
                </c:pt>
                <c:pt idx="659">
                  <c:v>5</c:v>
                </c:pt>
                <c:pt idx="660">
                  <c:v>4</c:v>
                </c:pt>
                <c:pt idx="661">
                  <c:v>7</c:v>
                </c:pt>
                <c:pt idx="662">
                  <c:v>3</c:v>
                </c:pt>
                <c:pt idx="663">
                  <c:v>7</c:v>
                </c:pt>
                <c:pt idx="664">
                  <c:v>2</c:v>
                </c:pt>
                <c:pt idx="665">
                  <c:v>3</c:v>
                </c:pt>
                <c:pt idx="666">
                  <c:v>4</c:v>
                </c:pt>
                <c:pt idx="667">
                  <c:v>7</c:v>
                </c:pt>
                <c:pt idx="668">
                  <c:v>6</c:v>
                </c:pt>
                <c:pt idx="669">
                  <c:v>3</c:v>
                </c:pt>
                <c:pt idx="670">
                  <c:v>3</c:v>
                </c:pt>
                <c:pt idx="671">
                  <c:v>7</c:v>
                </c:pt>
                <c:pt idx="672">
                  <c:v>7</c:v>
                </c:pt>
                <c:pt idx="673">
                  <c:v>4</c:v>
                </c:pt>
                <c:pt idx="674">
                  <c:v>4</c:v>
                </c:pt>
                <c:pt idx="675">
                  <c:v>4</c:v>
                </c:pt>
                <c:pt idx="676">
                  <c:v>1</c:v>
                </c:pt>
                <c:pt idx="677">
                  <c:v>2</c:v>
                </c:pt>
                <c:pt idx="678">
                  <c:v>3</c:v>
                </c:pt>
                <c:pt idx="679">
                  <c:v>4</c:v>
                </c:pt>
                <c:pt idx="680">
                  <c:v>5</c:v>
                </c:pt>
                <c:pt idx="681">
                  <c:v>3</c:v>
                </c:pt>
                <c:pt idx="682">
                  <c:v>3</c:v>
                </c:pt>
                <c:pt idx="683">
                  <c:v>3</c:v>
                </c:pt>
                <c:pt idx="684">
                  <c:v>6</c:v>
                </c:pt>
                <c:pt idx="685">
                  <c:v>4</c:v>
                </c:pt>
                <c:pt idx="686">
                  <c:v>2</c:v>
                </c:pt>
                <c:pt idx="687">
                  <c:v>2</c:v>
                </c:pt>
                <c:pt idx="688">
                  <c:v>4</c:v>
                </c:pt>
                <c:pt idx="689">
                  <c:v>8</c:v>
                </c:pt>
                <c:pt idx="690">
                  <c:v>4</c:v>
                </c:pt>
                <c:pt idx="691">
                  <c:v>5</c:v>
                </c:pt>
                <c:pt idx="692">
                  <c:v>4</c:v>
                </c:pt>
                <c:pt idx="693">
                  <c:v>6</c:v>
                </c:pt>
                <c:pt idx="694">
                  <c:v>5</c:v>
                </c:pt>
                <c:pt idx="695">
                  <c:v>5</c:v>
                </c:pt>
                <c:pt idx="696">
                  <c:v>8</c:v>
                </c:pt>
                <c:pt idx="697">
                  <c:v>4</c:v>
                </c:pt>
                <c:pt idx="698">
                  <c:v>10</c:v>
                </c:pt>
                <c:pt idx="699">
                  <c:v>0</c:v>
                </c:pt>
                <c:pt idx="700">
                  <c:v>3</c:v>
                </c:pt>
                <c:pt idx="701">
                  <c:v>4</c:v>
                </c:pt>
                <c:pt idx="702">
                  <c:v>2</c:v>
                </c:pt>
                <c:pt idx="703">
                  <c:v>7</c:v>
                </c:pt>
                <c:pt idx="704">
                  <c:v>5</c:v>
                </c:pt>
                <c:pt idx="705">
                  <c:v>7</c:v>
                </c:pt>
                <c:pt idx="706">
                  <c:v>3</c:v>
                </c:pt>
                <c:pt idx="707">
                  <c:v>0</c:v>
                </c:pt>
                <c:pt idx="708">
                  <c:v>2</c:v>
                </c:pt>
                <c:pt idx="709">
                  <c:v>4</c:v>
                </c:pt>
                <c:pt idx="710">
                  <c:v>5</c:v>
                </c:pt>
                <c:pt idx="711">
                  <c:v>4</c:v>
                </c:pt>
                <c:pt idx="712">
                  <c:v>1</c:v>
                </c:pt>
                <c:pt idx="713">
                  <c:v>5</c:v>
                </c:pt>
                <c:pt idx="714">
                  <c:v>3</c:v>
                </c:pt>
                <c:pt idx="715">
                  <c:v>3</c:v>
                </c:pt>
                <c:pt idx="716">
                  <c:v>1</c:v>
                </c:pt>
                <c:pt idx="717">
                  <c:v>1</c:v>
                </c:pt>
                <c:pt idx="718">
                  <c:v>8</c:v>
                </c:pt>
                <c:pt idx="719">
                  <c:v>2</c:v>
                </c:pt>
                <c:pt idx="720">
                  <c:v>2</c:v>
                </c:pt>
                <c:pt idx="721">
                  <c:v>0</c:v>
                </c:pt>
                <c:pt idx="722">
                  <c:v>4</c:v>
                </c:pt>
                <c:pt idx="723">
                  <c:v>7</c:v>
                </c:pt>
                <c:pt idx="724">
                  <c:v>2</c:v>
                </c:pt>
                <c:pt idx="725">
                  <c:v>4</c:v>
                </c:pt>
                <c:pt idx="726">
                  <c:v>8</c:v>
                </c:pt>
                <c:pt idx="727">
                  <c:v>4</c:v>
                </c:pt>
                <c:pt idx="728">
                  <c:v>6</c:v>
                </c:pt>
                <c:pt idx="729">
                  <c:v>0</c:v>
                </c:pt>
                <c:pt idx="730">
                  <c:v>1</c:v>
                </c:pt>
                <c:pt idx="731">
                  <c:v>3</c:v>
                </c:pt>
                <c:pt idx="732">
                  <c:v>2</c:v>
                </c:pt>
                <c:pt idx="733">
                  <c:v>5</c:v>
                </c:pt>
                <c:pt idx="734">
                  <c:v>2</c:v>
                </c:pt>
                <c:pt idx="735">
                  <c:v>4</c:v>
                </c:pt>
                <c:pt idx="736">
                  <c:v>1</c:v>
                </c:pt>
                <c:pt idx="737">
                  <c:v>6</c:v>
                </c:pt>
                <c:pt idx="738">
                  <c:v>7</c:v>
                </c:pt>
                <c:pt idx="739">
                  <c:v>4</c:v>
                </c:pt>
                <c:pt idx="740">
                  <c:v>2</c:v>
                </c:pt>
                <c:pt idx="741">
                  <c:v>1</c:v>
                </c:pt>
                <c:pt idx="742">
                  <c:v>4</c:v>
                </c:pt>
                <c:pt idx="743">
                  <c:v>2</c:v>
                </c:pt>
                <c:pt idx="744">
                  <c:v>2</c:v>
                </c:pt>
                <c:pt idx="745">
                  <c:v>4</c:v>
                </c:pt>
                <c:pt idx="746">
                  <c:v>3</c:v>
                </c:pt>
                <c:pt idx="747">
                  <c:v>4</c:v>
                </c:pt>
                <c:pt idx="748">
                  <c:v>1</c:v>
                </c:pt>
                <c:pt idx="749">
                  <c:v>1</c:v>
                </c:pt>
                <c:pt idx="750">
                  <c:v>4</c:v>
                </c:pt>
                <c:pt idx="751">
                  <c:v>1</c:v>
                </c:pt>
                <c:pt idx="752">
                  <c:v>5</c:v>
                </c:pt>
                <c:pt idx="753">
                  <c:v>1</c:v>
                </c:pt>
                <c:pt idx="754">
                  <c:v>2</c:v>
                </c:pt>
                <c:pt idx="755">
                  <c:v>7</c:v>
                </c:pt>
                <c:pt idx="756">
                  <c:v>2</c:v>
                </c:pt>
                <c:pt idx="757">
                  <c:v>1</c:v>
                </c:pt>
                <c:pt idx="758">
                  <c:v>1</c:v>
                </c:pt>
                <c:pt idx="759">
                  <c:v>1</c:v>
                </c:pt>
                <c:pt idx="760">
                  <c:v>3</c:v>
                </c:pt>
                <c:pt idx="761">
                  <c:v>4</c:v>
                </c:pt>
                <c:pt idx="762">
                  <c:v>1</c:v>
                </c:pt>
                <c:pt idx="763">
                  <c:v>6</c:v>
                </c:pt>
                <c:pt idx="764">
                  <c:v>2</c:v>
                </c:pt>
                <c:pt idx="765">
                  <c:v>5</c:v>
                </c:pt>
                <c:pt idx="766">
                  <c:v>4</c:v>
                </c:pt>
                <c:pt idx="767">
                  <c:v>2</c:v>
                </c:pt>
                <c:pt idx="768">
                  <c:v>0</c:v>
                </c:pt>
                <c:pt idx="769">
                  <c:v>6</c:v>
                </c:pt>
                <c:pt idx="770">
                  <c:v>2</c:v>
                </c:pt>
                <c:pt idx="771">
                  <c:v>3</c:v>
                </c:pt>
                <c:pt idx="772">
                  <c:v>2</c:v>
                </c:pt>
                <c:pt idx="773">
                  <c:v>5</c:v>
                </c:pt>
                <c:pt idx="774">
                  <c:v>0</c:v>
                </c:pt>
                <c:pt idx="775">
                  <c:v>1</c:v>
                </c:pt>
                <c:pt idx="776">
                  <c:v>4</c:v>
                </c:pt>
                <c:pt idx="777">
                  <c:v>1</c:v>
                </c:pt>
                <c:pt idx="778">
                  <c:v>6</c:v>
                </c:pt>
                <c:pt idx="779">
                  <c:v>7</c:v>
                </c:pt>
                <c:pt idx="780">
                  <c:v>5</c:v>
                </c:pt>
                <c:pt idx="781">
                  <c:v>0</c:v>
                </c:pt>
                <c:pt idx="782">
                  <c:v>2</c:v>
                </c:pt>
                <c:pt idx="783">
                  <c:v>4</c:v>
                </c:pt>
                <c:pt idx="784">
                  <c:v>1</c:v>
                </c:pt>
                <c:pt idx="785">
                  <c:v>3</c:v>
                </c:pt>
                <c:pt idx="786">
                  <c:v>2</c:v>
                </c:pt>
                <c:pt idx="787">
                  <c:v>2</c:v>
                </c:pt>
                <c:pt idx="788">
                  <c:v>0</c:v>
                </c:pt>
                <c:pt idx="789">
                  <c:v>3</c:v>
                </c:pt>
                <c:pt idx="790">
                  <c:v>2</c:v>
                </c:pt>
                <c:pt idx="791">
                  <c:v>3</c:v>
                </c:pt>
                <c:pt idx="792">
                  <c:v>7</c:v>
                </c:pt>
                <c:pt idx="793">
                  <c:v>2</c:v>
                </c:pt>
                <c:pt idx="794">
                  <c:v>4</c:v>
                </c:pt>
                <c:pt idx="795">
                  <c:v>2</c:v>
                </c:pt>
                <c:pt idx="796">
                  <c:v>7</c:v>
                </c:pt>
                <c:pt idx="797">
                  <c:v>3</c:v>
                </c:pt>
                <c:pt idx="798">
                  <c:v>0</c:v>
                </c:pt>
                <c:pt idx="799">
                  <c:v>3</c:v>
                </c:pt>
                <c:pt idx="800">
                  <c:v>2</c:v>
                </c:pt>
                <c:pt idx="801">
                  <c:v>2</c:v>
                </c:pt>
                <c:pt idx="802">
                  <c:v>3</c:v>
                </c:pt>
                <c:pt idx="803">
                  <c:v>3</c:v>
                </c:pt>
                <c:pt idx="804">
                  <c:v>1</c:v>
                </c:pt>
                <c:pt idx="805">
                  <c:v>2</c:v>
                </c:pt>
                <c:pt idx="806">
                  <c:v>2</c:v>
                </c:pt>
                <c:pt idx="807">
                  <c:v>2</c:v>
                </c:pt>
                <c:pt idx="808">
                  <c:v>3</c:v>
                </c:pt>
                <c:pt idx="809">
                  <c:v>1</c:v>
                </c:pt>
                <c:pt idx="810">
                  <c:v>1</c:v>
                </c:pt>
                <c:pt idx="811">
                  <c:v>4</c:v>
                </c:pt>
                <c:pt idx="812">
                  <c:v>4</c:v>
                </c:pt>
                <c:pt idx="813">
                  <c:v>3</c:v>
                </c:pt>
                <c:pt idx="814">
                  <c:v>2</c:v>
                </c:pt>
                <c:pt idx="815">
                  <c:v>2</c:v>
                </c:pt>
                <c:pt idx="816">
                  <c:v>3</c:v>
                </c:pt>
                <c:pt idx="817">
                  <c:v>1</c:v>
                </c:pt>
                <c:pt idx="818">
                  <c:v>4</c:v>
                </c:pt>
                <c:pt idx="819">
                  <c:v>7</c:v>
                </c:pt>
                <c:pt idx="820">
                  <c:v>2</c:v>
                </c:pt>
                <c:pt idx="821">
                  <c:v>6</c:v>
                </c:pt>
                <c:pt idx="822">
                  <c:v>1</c:v>
                </c:pt>
                <c:pt idx="823">
                  <c:v>2</c:v>
                </c:pt>
                <c:pt idx="824">
                  <c:v>4</c:v>
                </c:pt>
                <c:pt idx="825">
                  <c:v>1</c:v>
                </c:pt>
                <c:pt idx="826">
                  <c:v>5</c:v>
                </c:pt>
                <c:pt idx="827">
                  <c:v>7</c:v>
                </c:pt>
                <c:pt idx="828">
                  <c:v>2</c:v>
                </c:pt>
                <c:pt idx="829">
                  <c:v>1</c:v>
                </c:pt>
                <c:pt idx="830">
                  <c:v>3</c:v>
                </c:pt>
                <c:pt idx="831">
                  <c:v>2</c:v>
                </c:pt>
                <c:pt idx="832">
                  <c:v>3</c:v>
                </c:pt>
                <c:pt idx="833">
                  <c:v>0</c:v>
                </c:pt>
                <c:pt idx="834">
                  <c:v>1</c:v>
                </c:pt>
                <c:pt idx="835">
                  <c:v>1</c:v>
                </c:pt>
                <c:pt idx="836">
                  <c:v>2</c:v>
                </c:pt>
                <c:pt idx="837">
                  <c:v>1</c:v>
                </c:pt>
                <c:pt idx="838">
                  <c:v>2</c:v>
                </c:pt>
                <c:pt idx="839">
                  <c:v>5</c:v>
                </c:pt>
                <c:pt idx="840">
                  <c:v>2</c:v>
                </c:pt>
                <c:pt idx="841">
                  <c:v>2</c:v>
                </c:pt>
                <c:pt idx="842">
                  <c:v>0</c:v>
                </c:pt>
                <c:pt idx="843">
                  <c:v>3</c:v>
                </c:pt>
                <c:pt idx="844">
                  <c:v>2</c:v>
                </c:pt>
                <c:pt idx="845">
                  <c:v>6</c:v>
                </c:pt>
                <c:pt idx="846">
                  <c:v>0</c:v>
                </c:pt>
                <c:pt idx="847">
                  <c:v>3</c:v>
                </c:pt>
                <c:pt idx="848">
                  <c:v>3</c:v>
                </c:pt>
                <c:pt idx="849">
                  <c:v>1</c:v>
                </c:pt>
                <c:pt idx="850">
                  <c:v>5</c:v>
                </c:pt>
                <c:pt idx="851">
                  <c:v>3</c:v>
                </c:pt>
                <c:pt idx="852">
                  <c:v>1</c:v>
                </c:pt>
                <c:pt idx="853">
                  <c:v>1</c:v>
                </c:pt>
                <c:pt idx="854">
                  <c:v>1</c:v>
                </c:pt>
                <c:pt idx="855">
                  <c:v>5</c:v>
                </c:pt>
                <c:pt idx="856">
                  <c:v>1</c:v>
                </c:pt>
                <c:pt idx="857">
                  <c:v>4</c:v>
                </c:pt>
                <c:pt idx="858">
                  <c:v>1</c:v>
                </c:pt>
                <c:pt idx="859">
                  <c:v>2</c:v>
                </c:pt>
                <c:pt idx="860">
                  <c:v>0</c:v>
                </c:pt>
                <c:pt idx="861">
                  <c:v>3</c:v>
                </c:pt>
                <c:pt idx="862">
                  <c:v>6</c:v>
                </c:pt>
                <c:pt idx="863">
                  <c:v>1</c:v>
                </c:pt>
                <c:pt idx="864">
                  <c:v>2</c:v>
                </c:pt>
                <c:pt idx="865">
                  <c:v>1</c:v>
                </c:pt>
                <c:pt idx="866">
                  <c:v>2</c:v>
                </c:pt>
                <c:pt idx="867">
                  <c:v>2</c:v>
                </c:pt>
                <c:pt idx="868">
                  <c:v>3</c:v>
                </c:pt>
                <c:pt idx="869">
                  <c:v>0</c:v>
                </c:pt>
                <c:pt idx="870">
                  <c:v>1</c:v>
                </c:pt>
                <c:pt idx="871">
                  <c:v>3</c:v>
                </c:pt>
                <c:pt idx="872">
                  <c:v>2</c:v>
                </c:pt>
                <c:pt idx="873">
                  <c:v>2</c:v>
                </c:pt>
                <c:pt idx="874">
                  <c:v>1</c:v>
                </c:pt>
                <c:pt idx="875">
                  <c:v>2</c:v>
                </c:pt>
                <c:pt idx="876">
                  <c:v>2</c:v>
                </c:pt>
                <c:pt idx="877">
                  <c:v>2</c:v>
                </c:pt>
                <c:pt idx="878">
                  <c:v>2</c:v>
                </c:pt>
                <c:pt idx="879">
                  <c:v>2</c:v>
                </c:pt>
                <c:pt idx="880">
                  <c:v>1</c:v>
                </c:pt>
                <c:pt idx="881">
                  <c:v>3</c:v>
                </c:pt>
                <c:pt idx="882">
                  <c:v>3</c:v>
                </c:pt>
                <c:pt idx="883">
                  <c:v>3</c:v>
                </c:pt>
                <c:pt idx="884">
                  <c:v>3</c:v>
                </c:pt>
                <c:pt idx="885">
                  <c:v>0</c:v>
                </c:pt>
                <c:pt idx="886">
                  <c:v>3</c:v>
                </c:pt>
                <c:pt idx="887">
                  <c:v>4</c:v>
                </c:pt>
                <c:pt idx="888">
                  <c:v>3</c:v>
                </c:pt>
                <c:pt idx="889">
                  <c:v>3</c:v>
                </c:pt>
                <c:pt idx="890">
                  <c:v>3</c:v>
                </c:pt>
                <c:pt idx="891">
                  <c:v>2</c:v>
                </c:pt>
                <c:pt idx="892">
                  <c:v>1</c:v>
                </c:pt>
                <c:pt idx="893">
                  <c:v>6</c:v>
                </c:pt>
                <c:pt idx="894">
                  <c:v>2</c:v>
                </c:pt>
                <c:pt idx="895">
                  <c:v>6</c:v>
                </c:pt>
                <c:pt idx="896">
                  <c:v>0</c:v>
                </c:pt>
                <c:pt idx="897">
                  <c:v>1</c:v>
                </c:pt>
                <c:pt idx="898">
                  <c:v>2</c:v>
                </c:pt>
                <c:pt idx="899">
                  <c:v>2</c:v>
                </c:pt>
                <c:pt idx="900">
                  <c:v>1</c:v>
                </c:pt>
                <c:pt idx="901">
                  <c:v>1</c:v>
                </c:pt>
                <c:pt idx="902">
                  <c:v>3</c:v>
                </c:pt>
                <c:pt idx="903">
                  <c:v>4</c:v>
                </c:pt>
                <c:pt idx="904">
                  <c:v>4</c:v>
                </c:pt>
                <c:pt idx="905">
                  <c:v>4</c:v>
                </c:pt>
                <c:pt idx="906">
                  <c:v>3</c:v>
                </c:pt>
                <c:pt idx="907">
                  <c:v>1</c:v>
                </c:pt>
                <c:pt idx="908">
                  <c:v>3</c:v>
                </c:pt>
                <c:pt idx="909">
                  <c:v>3</c:v>
                </c:pt>
                <c:pt idx="910">
                  <c:v>4</c:v>
                </c:pt>
                <c:pt idx="911">
                  <c:v>1</c:v>
                </c:pt>
                <c:pt idx="912">
                  <c:v>2</c:v>
                </c:pt>
                <c:pt idx="913">
                  <c:v>2</c:v>
                </c:pt>
                <c:pt idx="914">
                  <c:v>2</c:v>
                </c:pt>
                <c:pt idx="915">
                  <c:v>4</c:v>
                </c:pt>
                <c:pt idx="916">
                  <c:v>2</c:v>
                </c:pt>
                <c:pt idx="917">
                  <c:v>3</c:v>
                </c:pt>
                <c:pt idx="918">
                  <c:v>1</c:v>
                </c:pt>
                <c:pt idx="919">
                  <c:v>0</c:v>
                </c:pt>
                <c:pt idx="920">
                  <c:v>3</c:v>
                </c:pt>
                <c:pt idx="921">
                  <c:v>1</c:v>
                </c:pt>
                <c:pt idx="922">
                  <c:v>5</c:v>
                </c:pt>
                <c:pt idx="923">
                  <c:v>2</c:v>
                </c:pt>
                <c:pt idx="924">
                  <c:v>2</c:v>
                </c:pt>
                <c:pt idx="925">
                  <c:v>1</c:v>
                </c:pt>
                <c:pt idx="926">
                  <c:v>3</c:v>
                </c:pt>
                <c:pt idx="927">
                  <c:v>1</c:v>
                </c:pt>
                <c:pt idx="928">
                  <c:v>0</c:v>
                </c:pt>
                <c:pt idx="929">
                  <c:v>5</c:v>
                </c:pt>
                <c:pt idx="930">
                  <c:v>0</c:v>
                </c:pt>
                <c:pt idx="931">
                  <c:v>1</c:v>
                </c:pt>
                <c:pt idx="932">
                  <c:v>4</c:v>
                </c:pt>
                <c:pt idx="933">
                  <c:v>4</c:v>
                </c:pt>
                <c:pt idx="934">
                  <c:v>0</c:v>
                </c:pt>
                <c:pt idx="935">
                  <c:v>1</c:v>
                </c:pt>
                <c:pt idx="936">
                  <c:v>1</c:v>
                </c:pt>
                <c:pt idx="937">
                  <c:v>3</c:v>
                </c:pt>
                <c:pt idx="938">
                  <c:v>2</c:v>
                </c:pt>
                <c:pt idx="939">
                  <c:v>4</c:v>
                </c:pt>
                <c:pt idx="940">
                  <c:v>1</c:v>
                </c:pt>
                <c:pt idx="941">
                  <c:v>3</c:v>
                </c:pt>
                <c:pt idx="942">
                  <c:v>2</c:v>
                </c:pt>
                <c:pt idx="943">
                  <c:v>3</c:v>
                </c:pt>
                <c:pt idx="944">
                  <c:v>3</c:v>
                </c:pt>
                <c:pt idx="945">
                  <c:v>5</c:v>
                </c:pt>
                <c:pt idx="946">
                  <c:v>4</c:v>
                </c:pt>
                <c:pt idx="947">
                  <c:v>5</c:v>
                </c:pt>
                <c:pt idx="948">
                  <c:v>1</c:v>
                </c:pt>
                <c:pt idx="949">
                  <c:v>2</c:v>
                </c:pt>
                <c:pt idx="950">
                  <c:v>1</c:v>
                </c:pt>
                <c:pt idx="951">
                  <c:v>5</c:v>
                </c:pt>
                <c:pt idx="952">
                  <c:v>3</c:v>
                </c:pt>
                <c:pt idx="953">
                  <c:v>2</c:v>
                </c:pt>
                <c:pt idx="954">
                  <c:v>1</c:v>
                </c:pt>
                <c:pt idx="955">
                  <c:v>3</c:v>
                </c:pt>
                <c:pt idx="956">
                  <c:v>5</c:v>
                </c:pt>
                <c:pt idx="957">
                  <c:v>3</c:v>
                </c:pt>
                <c:pt idx="958">
                  <c:v>4</c:v>
                </c:pt>
                <c:pt idx="959">
                  <c:v>2</c:v>
                </c:pt>
                <c:pt idx="960">
                  <c:v>5</c:v>
                </c:pt>
                <c:pt idx="961">
                  <c:v>4</c:v>
                </c:pt>
                <c:pt idx="962">
                  <c:v>2</c:v>
                </c:pt>
                <c:pt idx="963">
                  <c:v>2</c:v>
                </c:pt>
                <c:pt idx="964">
                  <c:v>4</c:v>
                </c:pt>
                <c:pt idx="965">
                  <c:v>3</c:v>
                </c:pt>
                <c:pt idx="966">
                  <c:v>0</c:v>
                </c:pt>
                <c:pt idx="967">
                  <c:v>4</c:v>
                </c:pt>
                <c:pt idx="968">
                  <c:v>1</c:v>
                </c:pt>
                <c:pt idx="969">
                  <c:v>4</c:v>
                </c:pt>
                <c:pt idx="970">
                  <c:v>1</c:v>
                </c:pt>
                <c:pt idx="971">
                  <c:v>0</c:v>
                </c:pt>
                <c:pt idx="972">
                  <c:v>3</c:v>
                </c:pt>
                <c:pt idx="973">
                  <c:v>5</c:v>
                </c:pt>
                <c:pt idx="974">
                  <c:v>1</c:v>
                </c:pt>
                <c:pt idx="975">
                  <c:v>2</c:v>
                </c:pt>
                <c:pt idx="976">
                  <c:v>2</c:v>
                </c:pt>
                <c:pt idx="977">
                  <c:v>4</c:v>
                </c:pt>
                <c:pt idx="978">
                  <c:v>3</c:v>
                </c:pt>
                <c:pt idx="979">
                  <c:v>3</c:v>
                </c:pt>
                <c:pt idx="980">
                  <c:v>4</c:v>
                </c:pt>
                <c:pt idx="981">
                  <c:v>2</c:v>
                </c:pt>
                <c:pt idx="982">
                  <c:v>1</c:v>
                </c:pt>
                <c:pt idx="983">
                  <c:v>0</c:v>
                </c:pt>
                <c:pt idx="984">
                  <c:v>2</c:v>
                </c:pt>
                <c:pt idx="985">
                  <c:v>4</c:v>
                </c:pt>
                <c:pt idx="986">
                  <c:v>3</c:v>
                </c:pt>
                <c:pt idx="987">
                  <c:v>0</c:v>
                </c:pt>
                <c:pt idx="988">
                  <c:v>0</c:v>
                </c:pt>
                <c:pt idx="989">
                  <c:v>5</c:v>
                </c:pt>
                <c:pt idx="990">
                  <c:v>0</c:v>
                </c:pt>
                <c:pt idx="991">
                  <c:v>3</c:v>
                </c:pt>
                <c:pt idx="992">
                  <c:v>2</c:v>
                </c:pt>
                <c:pt idx="993">
                  <c:v>4</c:v>
                </c:pt>
                <c:pt idx="994">
                  <c:v>1</c:v>
                </c:pt>
                <c:pt idx="995">
                  <c:v>1</c:v>
                </c:pt>
                <c:pt idx="996">
                  <c:v>2</c:v>
                </c:pt>
                <c:pt idx="997">
                  <c:v>2</c:v>
                </c:pt>
                <c:pt idx="998">
                  <c:v>4</c:v>
                </c:pt>
                <c:pt idx="999">
                  <c:v>3</c:v>
                </c:pt>
                <c:pt idx="1000">
                  <c:v>5</c:v>
                </c:pt>
                <c:pt idx="1001">
                  <c:v>5</c:v>
                </c:pt>
                <c:pt idx="1002">
                  <c:v>1</c:v>
                </c:pt>
                <c:pt idx="1003">
                  <c:v>1</c:v>
                </c:pt>
                <c:pt idx="1004">
                  <c:v>1</c:v>
                </c:pt>
                <c:pt idx="1005">
                  <c:v>2</c:v>
                </c:pt>
                <c:pt idx="1006">
                  <c:v>3</c:v>
                </c:pt>
                <c:pt idx="1007">
                  <c:v>3</c:v>
                </c:pt>
                <c:pt idx="1008">
                  <c:v>4</c:v>
                </c:pt>
                <c:pt idx="1009">
                  <c:v>2</c:v>
                </c:pt>
                <c:pt idx="1010">
                  <c:v>1</c:v>
                </c:pt>
                <c:pt idx="1011">
                  <c:v>1</c:v>
                </c:pt>
                <c:pt idx="1012">
                  <c:v>2</c:v>
                </c:pt>
                <c:pt idx="1013">
                  <c:v>1</c:v>
                </c:pt>
                <c:pt idx="1014">
                  <c:v>4</c:v>
                </c:pt>
                <c:pt idx="1015">
                  <c:v>1</c:v>
                </c:pt>
                <c:pt idx="1016">
                  <c:v>2</c:v>
                </c:pt>
                <c:pt idx="1017">
                  <c:v>2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BD0-4076-B98E-5BB09BDEA5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90720"/>
        <c:axId val="306891112"/>
      </c:scatterChart>
      <c:valAx>
        <c:axId val="306890720"/>
        <c:scaling>
          <c:orientation val="minMax"/>
          <c:max val="200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Time,</a:t>
                </a:r>
                <a:r>
                  <a:rPr lang="en-CA" i="1" baseline="0"/>
                  <a:t> ns</a:t>
                </a:r>
                <a:endParaRPr lang="en-CA" i="1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6891112"/>
        <c:crosses val="autoZero"/>
        <c:crossBetween val="midCat"/>
        <c:majorUnit val="1000"/>
      </c:valAx>
      <c:valAx>
        <c:axId val="306891112"/>
        <c:scaling>
          <c:logBase val="10"/>
          <c:orientation val="minMax"/>
          <c:max val="1000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/>
                  <a:t>Counts, a.u.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6890720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159075072508697"/>
          <c:y val="7.26906327720271E-2"/>
          <c:w val="0.66893424036281202"/>
          <c:h val="0.74170217737093913"/>
        </c:manualLayout>
      </c:layout>
      <c:scatterChart>
        <c:scatterStyle val="lineMarker"/>
        <c:varyColors val="0"/>
        <c:ser>
          <c:idx val="1"/>
          <c:order val="0"/>
          <c:spPr>
            <a:ln w="19050">
              <a:noFill/>
            </a:ln>
          </c:spPr>
          <c:marker>
            <c:symbol val="circle"/>
            <c:size val="1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to!$D$2:$D$11</c:f>
                <c:numCache>
                  <c:formatCode>General</c:formatCode>
                  <c:ptCount val="10"/>
                  <c:pt idx="0">
                    <c:v>2.0107605508107316</c:v>
                  </c:pt>
                  <c:pt idx="1">
                    <c:v>4.0234780881918599</c:v>
                  </c:pt>
                  <c:pt idx="2">
                    <c:v>3.8657892632643636</c:v>
                  </c:pt>
                  <c:pt idx="3">
                    <c:v>6.7827717707670789</c:v>
                  </c:pt>
                  <c:pt idx="4">
                    <c:v>1.9731613144704929</c:v>
                  </c:pt>
                  <c:pt idx="5">
                    <c:v>3.2892176105398847</c:v>
                  </c:pt>
                  <c:pt idx="6">
                    <c:v>7.4294781064041722</c:v>
                  </c:pt>
                  <c:pt idx="7">
                    <c:v>2.1229306697997448</c:v>
                  </c:pt>
                  <c:pt idx="8">
                    <c:v>2.3233411485048556</c:v>
                  </c:pt>
                  <c:pt idx="9">
                    <c:v>0.73833894394886435</c:v>
                  </c:pt>
                </c:numCache>
              </c:numRef>
            </c:plus>
            <c:minus>
              <c:numRef>
                <c:f>to!$D$2:$D$11</c:f>
                <c:numCache>
                  <c:formatCode>General</c:formatCode>
                  <c:ptCount val="10"/>
                  <c:pt idx="0">
                    <c:v>2.0107605508107316</c:v>
                  </c:pt>
                  <c:pt idx="1">
                    <c:v>4.0234780881918599</c:v>
                  </c:pt>
                  <c:pt idx="2">
                    <c:v>3.8657892632643636</c:v>
                  </c:pt>
                  <c:pt idx="3">
                    <c:v>6.7827717707670789</c:v>
                  </c:pt>
                  <c:pt idx="4">
                    <c:v>1.9731613144704929</c:v>
                  </c:pt>
                  <c:pt idx="5">
                    <c:v>3.2892176105398847</c:v>
                  </c:pt>
                  <c:pt idx="6">
                    <c:v>7.4294781064041722</c:v>
                  </c:pt>
                  <c:pt idx="7">
                    <c:v>2.1229306697997448</c:v>
                  </c:pt>
                  <c:pt idx="8">
                    <c:v>2.3233411485048556</c:v>
                  </c:pt>
                  <c:pt idx="9">
                    <c:v>0.73833894394886435</c:v>
                  </c:pt>
                </c:numCache>
              </c:numRef>
            </c:minus>
          </c:errBars>
          <c:xVal>
            <c:numRef>
              <c:f>to!$B$2:$B$11</c:f>
              <c:numCache>
                <c:formatCode>General</c:formatCode>
                <c:ptCount val="10"/>
                <c:pt idx="0">
                  <c:v>0</c:v>
                </c:pt>
                <c:pt idx="1">
                  <c:v>2.5000000000000008E-2</c:v>
                </c:pt>
                <c:pt idx="2">
                  <c:v>5.0000000000000017E-2</c:v>
                </c:pt>
                <c:pt idx="3">
                  <c:v>5.0000000000000017E-2</c:v>
                </c:pt>
                <c:pt idx="4">
                  <c:v>8.0000000000000029E-2</c:v>
                </c:pt>
                <c:pt idx="5">
                  <c:v>9.0000000000000024E-2</c:v>
                </c:pt>
                <c:pt idx="6">
                  <c:v>0.1</c:v>
                </c:pt>
                <c:pt idx="7">
                  <c:v>0.12000000000000002</c:v>
                </c:pt>
                <c:pt idx="8">
                  <c:v>0.12000000000000002</c:v>
                </c:pt>
                <c:pt idx="9">
                  <c:v>0.15000000000000005</c:v>
                </c:pt>
              </c:numCache>
            </c:numRef>
          </c:xVal>
          <c:yVal>
            <c:numRef>
              <c:f>to!$C$2:$C$11</c:f>
              <c:numCache>
                <c:formatCode>General</c:formatCode>
                <c:ptCount val="10"/>
                <c:pt idx="0">
                  <c:v>207.1911883333334</c:v>
                </c:pt>
                <c:pt idx="1">
                  <c:v>240.55112000000005</c:v>
                </c:pt>
                <c:pt idx="2">
                  <c:v>259.90225200000003</c:v>
                </c:pt>
                <c:pt idx="3">
                  <c:v>260.44205928571427</c:v>
                </c:pt>
                <c:pt idx="4">
                  <c:v>271.22119187499987</c:v>
                </c:pt>
                <c:pt idx="5">
                  <c:v>266.51503323076935</c:v>
                </c:pt>
                <c:pt idx="6">
                  <c:v>290.9087649999999</c:v>
                </c:pt>
                <c:pt idx="7">
                  <c:v>283.70557071428561</c:v>
                </c:pt>
                <c:pt idx="8">
                  <c:v>287.32336230769215</c:v>
                </c:pt>
                <c:pt idx="9">
                  <c:v>307.8980166666666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E1B7-4638-A521-06B426FD3619}"/>
            </c:ext>
          </c:extLst>
        </c:ser>
        <c:ser>
          <c:idx val="2"/>
          <c:order val="1"/>
          <c:spPr>
            <a:ln w="19050" cap="rnd">
              <a:noFill/>
              <a:round/>
            </a:ln>
            <a:effectLst/>
          </c:spPr>
          <c:marker>
            <c:symbol val="circle"/>
            <c:size val="1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to!$D$12:$D$14</c:f>
                <c:numCache>
                  <c:formatCode>General</c:formatCode>
                  <c:ptCount val="3"/>
                  <c:pt idx="0">
                    <c:v>2.721824322266948</c:v>
                  </c:pt>
                  <c:pt idx="1">
                    <c:v>7.7975929300622271</c:v>
                  </c:pt>
                  <c:pt idx="2">
                    <c:v>3.8985290300549229</c:v>
                  </c:pt>
                </c:numCache>
              </c:numRef>
            </c:plus>
            <c:minus>
              <c:numRef>
                <c:f>to!$D$12:$D$14</c:f>
                <c:numCache>
                  <c:formatCode>General</c:formatCode>
                  <c:ptCount val="3"/>
                  <c:pt idx="0">
                    <c:v>2.721824322266948</c:v>
                  </c:pt>
                  <c:pt idx="1">
                    <c:v>7.7975929300622271</c:v>
                  </c:pt>
                  <c:pt idx="2">
                    <c:v>3.8985290300549229</c:v>
                  </c:pt>
                </c:numCache>
              </c:numRef>
            </c:minus>
          </c:errBars>
          <c:xVal>
            <c:numRef>
              <c:f>to!$B$12:$B$18</c:f>
              <c:numCache>
                <c:formatCode>General</c:formatCode>
                <c:ptCount val="7"/>
                <c:pt idx="0">
                  <c:v>6.0000000000000019E-2</c:v>
                </c:pt>
                <c:pt idx="1">
                  <c:v>0.12000000000000002</c:v>
                </c:pt>
                <c:pt idx="2">
                  <c:v>0.13</c:v>
                </c:pt>
                <c:pt idx="3">
                  <c:v>5.0000000000000017E-2</c:v>
                </c:pt>
                <c:pt idx="4">
                  <c:v>8.0000000000000029E-2</c:v>
                </c:pt>
                <c:pt idx="5">
                  <c:v>0.1</c:v>
                </c:pt>
                <c:pt idx="6">
                  <c:v>0.12000000000000002</c:v>
                </c:pt>
              </c:numCache>
            </c:numRef>
          </c:xVal>
          <c:yVal>
            <c:numRef>
              <c:f>to!$C$12:$C$14</c:f>
              <c:numCache>
                <c:formatCode>General</c:formatCode>
                <c:ptCount val="3"/>
                <c:pt idx="0">
                  <c:v>245.56128625000008</c:v>
                </c:pt>
                <c:pt idx="1">
                  <c:v>262.08714692307694</c:v>
                </c:pt>
                <c:pt idx="2">
                  <c:v>279.2210614285712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E1B7-4638-A521-06B426FD3619}"/>
            </c:ext>
          </c:extLst>
        </c:ser>
        <c:ser>
          <c:idx val="3"/>
          <c:order val="2"/>
          <c:spPr>
            <a:ln w="19050">
              <a:noFill/>
            </a:ln>
          </c:spPr>
          <c:marker>
            <c:symbol val="circle"/>
            <c:size val="1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fixedVal"/>
            <c:noEndCap val="0"/>
            <c:val val="1"/>
          </c:errBars>
          <c:xVal>
            <c:numRef>
              <c:f>to!$B$15:$B$18</c:f>
              <c:numCache>
                <c:formatCode>General</c:formatCode>
                <c:ptCount val="4"/>
                <c:pt idx="0">
                  <c:v>5.0000000000000017E-2</c:v>
                </c:pt>
                <c:pt idx="1">
                  <c:v>8.0000000000000029E-2</c:v>
                </c:pt>
                <c:pt idx="2">
                  <c:v>0.1</c:v>
                </c:pt>
                <c:pt idx="3">
                  <c:v>0.12000000000000002</c:v>
                </c:pt>
              </c:numCache>
            </c:numRef>
          </c:xVal>
          <c:yVal>
            <c:numRef>
              <c:f>to!$C$15:$C$18</c:f>
              <c:numCache>
                <c:formatCode>General</c:formatCode>
                <c:ptCount val="4"/>
                <c:pt idx="0">
                  <c:v>258.60815833333339</c:v>
                </c:pt>
                <c:pt idx="1">
                  <c:v>262.00760375000004</c:v>
                </c:pt>
                <c:pt idx="2">
                  <c:v>279.58607944444429</c:v>
                </c:pt>
                <c:pt idx="3" formatCode="0.00">
                  <c:v>293.6668339999999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E1B7-4638-A521-06B426FD36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92680"/>
        <c:axId val="306893072"/>
      </c:scatterChart>
      <c:valAx>
        <c:axId val="306892680"/>
        <c:scaling>
          <c:orientation val="minMax"/>
          <c:max val="0.1800000000000000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30991949285505832"/>
              <c:y val="0.92911475450421177"/>
            </c:manualLayout>
          </c:layout>
          <c:overlay val="0"/>
        </c:title>
        <c:numFmt formatCode="#,##0.00_);[Red]\(#,##0.0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6893072"/>
        <c:crosses val="autoZero"/>
        <c:crossBetween val="midCat"/>
        <c:majorUnit val="0.1"/>
      </c:valAx>
      <c:valAx>
        <c:axId val="306893072"/>
        <c:scaling>
          <c:orientation val="minMax"/>
          <c:min val="20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>
                    <a:latin typeface="Symbol" pitchFamily="18" charset="2"/>
                  </a:rPr>
                  <a:t>t</a:t>
                </a:r>
                <a:r>
                  <a:rPr lang="en-CA" baseline="-25000" dirty="0">
                    <a:latin typeface="Symbol" pitchFamily="18" charset="2"/>
                  </a:rPr>
                  <a:t>o</a:t>
                </a:r>
                <a:r>
                  <a:rPr lang="en-CA" dirty="0"/>
                  <a:t>,</a:t>
                </a:r>
                <a:r>
                  <a:rPr lang="en-CA" i="1" dirty="0"/>
                  <a:t> n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6892680"/>
        <c:crosses val="autoZero"/>
        <c:crossBetween val="midCat"/>
      </c:valAx>
      <c:spPr>
        <a:noFill/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150487754755224"/>
          <c:y val="5.4603041656504751E-2"/>
          <c:w val="0.65139320866141759"/>
          <c:h val="0.67533379200452281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12"/>
            <c:spPr>
              <a:solidFill>
                <a:schemeClr val="tx1"/>
              </a:solidFill>
              <a:ln w="19050">
                <a:solidFill>
                  <a:schemeClr val="tx1"/>
                </a:solidFill>
              </a:ln>
            </c:spPr>
          </c:marker>
          <c:xVal>
            <c:numRef>
              <c:f>'s1 calculation'!$F$17:$F$27</c:f>
              <c:numCache>
                <c:formatCode>General</c:formatCode>
                <c:ptCount val="11"/>
                <c:pt idx="0">
                  <c:v>0</c:v>
                </c:pt>
                <c:pt idx="1">
                  <c:v>6.3509754725148712E-4</c:v>
                </c:pt>
                <c:pt idx="2">
                  <c:v>1.341218741217994E-3</c:v>
                </c:pt>
                <c:pt idx="3">
                  <c:v>1.9366722307652578E-3</c:v>
                </c:pt>
                <c:pt idx="4">
                  <c:v>2.5507759880674646E-3</c:v>
                </c:pt>
                <c:pt idx="5">
                  <c:v>3.1427169198963117E-3</c:v>
                </c:pt>
                <c:pt idx="6">
                  <c:v>3.6920564907608907E-3</c:v>
                </c:pt>
                <c:pt idx="7">
                  <c:v>4.8166841126586687E-3</c:v>
                </c:pt>
                <c:pt idx="8">
                  <c:v>6.3934662601978871E-3</c:v>
                </c:pt>
                <c:pt idx="9">
                  <c:v>7.9317462114240986E-3</c:v>
                </c:pt>
                <c:pt idx="10">
                  <c:v>1.0282203093911946E-2</c:v>
                </c:pt>
              </c:numCache>
            </c:numRef>
          </c:xVal>
          <c:yVal>
            <c:numRef>
              <c:f>'s1 calculation'!$H$17:$H$27</c:f>
              <c:numCache>
                <c:formatCode>General</c:formatCode>
                <c:ptCount val="11"/>
                <c:pt idx="0">
                  <c:v>1</c:v>
                </c:pt>
                <c:pt idx="1">
                  <c:v>1.1484203131392796</c:v>
                </c:pt>
                <c:pt idx="2">
                  <c:v>1.548346612606345</c:v>
                </c:pt>
                <c:pt idx="3">
                  <c:v>2.0430782255410702</c:v>
                </c:pt>
                <c:pt idx="4">
                  <c:v>2.2388884234280653</c:v>
                </c:pt>
                <c:pt idx="5">
                  <c:v>2.7707551819624348</c:v>
                </c:pt>
                <c:pt idx="6">
                  <c:v>3.1068845635329043</c:v>
                </c:pt>
                <c:pt idx="7">
                  <c:v>3.3267705486570653</c:v>
                </c:pt>
                <c:pt idx="8">
                  <c:v>3.6042574165954151</c:v>
                </c:pt>
                <c:pt idx="9">
                  <c:v>4.4357280022313503</c:v>
                </c:pt>
                <c:pt idx="10">
                  <c:v>5.738104669136879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376B-41AE-A818-0CEF8875FEEC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square"/>
            <c:size val="12"/>
            <c:spPr>
              <a:noFill/>
              <a:ln w="19050">
                <a:solidFill>
                  <a:schemeClr val="tx1"/>
                </a:solidFill>
              </a:ln>
            </c:spPr>
          </c:marker>
          <c:trendline>
            <c:spPr>
              <a:ln w="19050"/>
            </c:spPr>
            <c:trendlineType val="poly"/>
            <c:order val="2"/>
            <c:dispRSqr val="0"/>
            <c:dispEq val="0"/>
          </c:trendline>
          <c:xVal>
            <c:numRef>
              <c:f>'s1 calculation'!$F$17:$F$27</c:f>
              <c:numCache>
                <c:formatCode>General</c:formatCode>
                <c:ptCount val="11"/>
                <c:pt idx="0">
                  <c:v>0</c:v>
                </c:pt>
                <c:pt idx="1">
                  <c:v>6.3509754725148712E-4</c:v>
                </c:pt>
                <c:pt idx="2">
                  <c:v>1.341218741217994E-3</c:v>
                </c:pt>
                <c:pt idx="3">
                  <c:v>1.9366722307652578E-3</c:v>
                </c:pt>
                <c:pt idx="4">
                  <c:v>2.5507759880674646E-3</c:v>
                </c:pt>
                <c:pt idx="5">
                  <c:v>3.1427169198963117E-3</c:v>
                </c:pt>
                <c:pt idx="6">
                  <c:v>3.6920564907608907E-3</c:v>
                </c:pt>
                <c:pt idx="7">
                  <c:v>4.8166841126586687E-3</c:v>
                </c:pt>
                <c:pt idx="8">
                  <c:v>6.3934662601978871E-3</c:v>
                </c:pt>
                <c:pt idx="9">
                  <c:v>7.9317462114240986E-3</c:v>
                </c:pt>
                <c:pt idx="10">
                  <c:v>1.0282203093911946E-2</c:v>
                </c:pt>
              </c:numCache>
            </c:numRef>
          </c:xVal>
          <c:yVal>
            <c:numRef>
              <c:f>'s1 calculation'!$R$17:$R$27</c:f>
              <c:numCache>
                <c:formatCode>General</c:formatCode>
                <c:ptCount val="11"/>
                <c:pt idx="0">
                  <c:v>1</c:v>
                </c:pt>
                <c:pt idx="1">
                  <c:v>1.1446087410717731</c:v>
                </c:pt>
                <c:pt idx="2">
                  <c:v>1.6445518901984884</c:v>
                </c:pt>
                <c:pt idx="3">
                  <c:v>2.037659466536919</c:v>
                </c:pt>
                <c:pt idx="4">
                  <c:v>2.4209484910764969</c:v>
                </c:pt>
                <c:pt idx="5">
                  <c:v>2.6556022295199426</c:v>
                </c:pt>
                <c:pt idx="6">
                  <c:v>2.9072224002329556</c:v>
                </c:pt>
                <c:pt idx="7">
                  <c:v>3.2765537626983554</c:v>
                </c:pt>
                <c:pt idx="8">
                  <c:v>4.2808384531477781</c:v>
                </c:pt>
                <c:pt idx="9">
                  <c:v>4.7819313021092293</c:v>
                </c:pt>
                <c:pt idx="10">
                  <c:v>5.683206229091747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376B-41AE-A818-0CEF8875FE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93856"/>
        <c:axId val="306894248"/>
      </c:scatterChart>
      <c:valAx>
        <c:axId val="306893856"/>
        <c:scaling>
          <c:orientation val="minMax"/>
          <c:max val="1.1000000000000015E-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200"/>
                </a:pPr>
                <a:r>
                  <a:rPr lang="en-US" sz="2200" dirty="0"/>
                  <a:t>[</a:t>
                </a:r>
                <a:r>
                  <a:rPr lang="en-US" sz="2200" i="1" dirty="0"/>
                  <a:t>Nitromethane</a:t>
                </a:r>
                <a:r>
                  <a:rPr lang="en-US" sz="2200" dirty="0"/>
                  <a:t>], </a:t>
                </a:r>
                <a:r>
                  <a:rPr lang="en-US" sz="2200" i="1" dirty="0"/>
                  <a:t>M</a:t>
                </a:r>
              </a:p>
            </c:rich>
          </c:tx>
          <c:layout>
            <c:manualLayout>
              <c:xMode val="edge"/>
              <c:yMode val="edge"/>
              <c:x val="0.38685626510896604"/>
              <c:y val="0.8220438593114423"/>
            </c:manualLayout>
          </c:layout>
          <c:overlay val="0"/>
        </c:title>
        <c:numFmt formatCode="#,##0.000_);[Red]\(#,##0.000\)" sourceLinked="0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2200"/>
            </a:pPr>
            <a:endParaRPr lang="en-US"/>
          </a:p>
        </c:txPr>
        <c:crossAx val="306894248"/>
        <c:crosses val="autoZero"/>
        <c:crossBetween val="midCat"/>
        <c:majorUnit val="5.0000000000000018E-3"/>
      </c:valAx>
      <c:valAx>
        <c:axId val="306894248"/>
        <c:scaling>
          <c:orientation val="minMax"/>
          <c:max val="6.5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200"/>
                </a:pPr>
                <a:r>
                  <a:rPr lang="en-US" sz="2200" i="1" dirty="0">
                    <a:latin typeface="Symbol" pitchFamily="18" charset="2"/>
                  </a:rPr>
                  <a:t>I</a:t>
                </a:r>
                <a:r>
                  <a:rPr lang="en-US" sz="2200" i="1" baseline="-25000" dirty="0">
                    <a:latin typeface="Symbol" pitchFamily="18" charset="2"/>
                  </a:rPr>
                  <a:t>0</a:t>
                </a:r>
                <a:r>
                  <a:rPr lang="en-US" sz="2200" i="1" dirty="0">
                    <a:latin typeface="Symbol" pitchFamily="18" charset="2"/>
                  </a:rPr>
                  <a:t>/I</a:t>
                </a:r>
                <a:r>
                  <a:rPr lang="en-US" sz="2200" i="1" dirty="0">
                    <a:latin typeface="Times New Roman" pitchFamily="18" charset="0"/>
                    <a:cs typeface="Times New Roman" pitchFamily="18" charset="0"/>
                  </a:rPr>
                  <a:t> or </a:t>
                </a:r>
                <a:r>
                  <a:rPr lang="en-US" sz="2200" i="1" dirty="0">
                    <a:latin typeface="Symbol" pitchFamily="18" charset="2"/>
                  </a:rPr>
                  <a:t>t</a:t>
                </a:r>
                <a:r>
                  <a:rPr lang="en-US" sz="2200" i="1" baseline="-25000" dirty="0">
                    <a:latin typeface="Symbol" pitchFamily="18" charset="2"/>
                  </a:rPr>
                  <a:t>0</a:t>
                </a:r>
                <a:r>
                  <a:rPr lang="en-US" sz="2200" i="1" dirty="0">
                    <a:latin typeface="Symbol" pitchFamily="18" charset="2"/>
                  </a:rPr>
                  <a:t>/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2200"/>
            </a:pPr>
            <a:endParaRPr lang="en-US"/>
          </a:p>
        </c:txPr>
        <c:crossAx val="30689385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176066650428593"/>
          <c:y val="0.10698472756359562"/>
          <c:w val="0.70753847493223543"/>
          <c:h val="0.6787733836795257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linear"/>
            <c:intercept val="1"/>
            <c:dispRSqr val="0"/>
            <c:dispEq val="0"/>
          </c:trendline>
          <c:xVal>
            <c:numRef>
              <c:f>combination!$B$2:$B$20</c:f>
              <c:numCache>
                <c:formatCode>General</c:formatCode>
                <c:ptCount val="19"/>
                <c:pt idx="0">
                  <c:v>0</c:v>
                </c:pt>
                <c:pt idx="1">
                  <c:v>0</c:v>
                </c:pt>
                <c:pt idx="2">
                  <c:v>5.6548784857611415E-4</c:v>
                </c:pt>
                <c:pt idx="3">
                  <c:v>1.1185683688290382E-3</c:v>
                </c:pt>
                <c:pt idx="4">
                  <c:v>1.1517343891923359E-3</c:v>
                </c:pt>
                <c:pt idx="5">
                  <c:v>1.5466799998538909E-3</c:v>
                </c:pt>
                <c:pt idx="6">
                  <c:v>1.6211711245149361E-3</c:v>
                </c:pt>
                <c:pt idx="7">
                  <c:v>2.1018255232576294E-3</c:v>
                </c:pt>
                <c:pt idx="8">
                  <c:v>2.1660231524194885E-3</c:v>
                </c:pt>
                <c:pt idx="9">
                  <c:v>2.5634576816452393E-3</c:v>
                </c:pt>
                <c:pt idx="10">
                  <c:v>2.6591423771603812E-3</c:v>
                </c:pt>
                <c:pt idx="11">
                  <c:v>3.0760874596590642E-3</c:v>
                </c:pt>
                <c:pt idx="12">
                  <c:v>3.2038592587815755E-3</c:v>
                </c:pt>
                <c:pt idx="13">
                  <c:v>4.0800952247851806E-3</c:v>
                </c:pt>
                <c:pt idx="14">
                  <c:v>4.2788206450591745E-3</c:v>
                </c:pt>
                <c:pt idx="15">
                  <c:v>5.0674651648190665E-3</c:v>
                </c:pt>
                <c:pt idx="16">
                  <c:v>5.2456885291053794E-3</c:v>
                </c:pt>
                <c:pt idx="17">
                  <c:v>6.6834478561415998E-3</c:v>
                </c:pt>
                <c:pt idx="18">
                  <c:v>8.4843173787686986E-3</c:v>
                </c:pt>
              </c:numCache>
            </c:numRef>
          </c:xVal>
          <c:yVal>
            <c:numRef>
              <c:f>combination!$C$2:$C$20</c:f>
              <c:numCache>
                <c:formatCode>General</c:formatCode>
                <c:ptCount val="19"/>
                <c:pt idx="0">
                  <c:v>1</c:v>
                </c:pt>
                <c:pt idx="1">
                  <c:v>1</c:v>
                </c:pt>
                <c:pt idx="2">
                  <c:v>1.42872491909385</c:v>
                </c:pt>
                <c:pt idx="3">
                  <c:v>1.9940484009040649</c:v>
                </c:pt>
                <c:pt idx="4">
                  <c:v>2.1408218487232</c:v>
                </c:pt>
                <c:pt idx="5">
                  <c:v>2.3863567567567587</c:v>
                </c:pt>
                <c:pt idx="6">
                  <c:v>2.3810188264944627</c:v>
                </c:pt>
                <c:pt idx="7">
                  <c:v>3.1462310877358042</c:v>
                </c:pt>
                <c:pt idx="8">
                  <c:v>3.0477535479404678</c:v>
                </c:pt>
                <c:pt idx="9">
                  <c:v>3.5647034056128648</c:v>
                </c:pt>
                <c:pt idx="10">
                  <c:v>3.5229583286783597</c:v>
                </c:pt>
                <c:pt idx="11">
                  <c:v>3.6117874840022317</c:v>
                </c:pt>
                <c:pt idx="12">
                  <c:v>3.8745337581071269</c:v>
                </c:pt>
                <c:pt idx="13">
                  <c:v>4.4263335112923574</c:v>
                </c:pt>
                <c:pt idx="14">
                  <c:v>5.5554772559106453</c:v>
                </c:pt>
                <c:pt idx="15">
                  <c:v>5.8271785341783255</c:v>
                </c:pt>
                <c:pt idx="16">
                  <c:v>5.9381271352863703</c:v>
                </c:pt>
                <c:pt idx="17">
                  <c:v>6.973694394993208</c:v>
                </c:pt>
                <c:pt idx="18">
                  <c:v>8.695915947384387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96FA-4E91-B404-CD973C981E91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square"/>
            <c:size val="12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linear"/>
            <c:intercept val="1"/>
            <c:dispRSqr val="0"/>
            <c:dispEq val="0"/>
          </c:trendline>
          <c:xVal>
            <c:numRef>
              <c:f>combination!$B$2:$B$20</c:f>
              <c:numCache>
                <c:formatCode>General</c:formatCode>
                <c:ptCount val="19"/>
                <c:pt idx="0">
                  <c:v>0</c:v>
                </c:pt>
                <c:pt idx="1">
                  <c:v>0</c:v>
                </c:pt>
                <c:pt idx="2">
                  <c:v>5.6548784857611415E-4</c:v>
                </c:pt>
                <c:pt idx="3">
                  <c:v>1.1185683688290382E-3</c:v>
                </c:pt>
                <c:pt idx="4">
                  <c:v>1.1517343891923359E-3</c:v>
                </c:pt>
                <c:pt idx="5">
                  <c:v>1.5466799998538909E-3</c:v>
                </c:pt>
                <c:pt idx="6">
                  <c:v>1.6211711245149361E-3</c:v>
                </c:pt>
                <c:pt idx="7">
                  <c:v>2.1018255232576294E-3</c:v>
                </c:pt>
                <c:pt idx="8">
                  <c:v>2.1660231524194885E-3</c:v>
                </c:pt>
                <c:pt idx="9">
                  <c:v>2.5634576816452393E-3</c:v>
                </c:pt>
                <c:pt idx="10">
                  <c:v>2.6591423771603812E-3</c:v>
                </c:pt>
                <c:pt idx="11">
                  <c:v>3.0760874596590642E-3</c:v>
                </c:pt>
                <c:pt idx="12">
                  <c:v>3.2038592587815755E-3</c:v>
                </c:pt>
                <c:pt idx="13">
                  <c:v>4.0800952247851806E-3</c:v>
                </c:pt>
                <c:pt idx="14">
                  <c:v>4.2788206450591745E-3</c:v>
                </c:pt>
                <c:pt idx="15">
                  <c:v>5.0674651648190665E-3</c:v>
                </c:pt>
                <c:pt idx="16">
                  <c:v>5.2456885291053794E-3</c:v>
                </c:pt>
                <c:pt idx="17">
                  <c:v>6.6834478561415998E-3</c:v>
                </c:pt>
                <c:pt idx="18">
                  <c:v>8.4843173787686986E-3</c:v>
                </c:pt>
              </c:numCache>
            </c:numRef>
          </c:xVal>
          <c:yVal>
            <c:numRef>
              <c:f>combination!$D$2:$D$20</c:f>
              <c:numCache>
                <c:formatCode>General</c:formatCode>
                <c:ptCount val="19"/>
                <c:pt idx="0">
                  <c:v>1</c:v>
                </c:pt>
                <c:pt idx="1">
                  <c:v>1</c:v>
                </c:pt>
                <c:pt idx="2">
                  <c:v>1.5537257890430158</c:v>
                </c:pt>
                <c:pt idx="3">
                  <c:v>2.0232078401915357</c:v>
                </c:pt>
                <c:pt idx="4">
                  <c:v>2.0610760133774151</c:v>
                </c:pt>
                <c:pt idx="5">
                  <c:v>2.4531066443583689</c:v>
                </c:pt>
                <c:pt idx="6">
                  <c:v>2.3250499450905777</c:v>
                </c:pt>
                <c:pt idx="7">
                  <c:v>2.9309166611534181</c:v>
                </c:pt>
                <c:pt idx="8">
                  <c:v>2.880687499634206</c:v>
                </c:pt>
                <c:pt idx="9">
                  <c:v>3.3027016387673696</c:v>
                </c:pt>
                <c:pt idx="10">
                  <c:v>3.502305605940466</c:v>
                </c:pt>
                <c:pt idx="11">
                  <c:v>3.8285686052849597</c:v>
                </c:pt>
                <c:pt idx="12">
                  <c:v>3.8894429572813372</c:v>
                </c:pt>
                <c:pt idx="13">
                  <c:v>4.296078257060608</c:v>
                </c:pt>
                <c:pt idx="14">
                  <c:v>4.7411128963555695</c:v>
                </c:pt>
                <c:pt idx="15">
                  <c:v>5.3144943149825945</c:v>
                </c:pt>
                <c:pt idx="16">
                  <c:v>5.6377040669701168</c:v>
                </c:pt>
                <c:pt idx="17">
                  <c:v>6.503216382796702</c:v>
                </c:pt>
                <c:pt idx="18">
                  <c:v>7.859255860838993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96FA-4E91-B404-CD973C981E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95032"/>
        <c:axId val="306895424"/>
      </c:scatterChart>
      <c:valAx>
        <c:axId val="306895032"/>
        <c:scaling>
          <c:orientation val="minMax"/>
          <c:max val="1.0000000000000004E-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CA" dirty="0"/>
                  <a:t>[</a:t>
                </a:r>
                <a:r>
                  <a:rPr lang="en-CA" i="1" dirty="0"/>
                  <a:t>Nitromethane</a:t>
                </a:r>
                <a:r>
                  <a:rPr lang="en-CA" dirty="0"/>
                  <a:t>], </a:t>
                </a:r>
                <a:r>
                  <a:rPr lang="en-CA" i="1" dirty="0"/>
                  <a:t>M</a:t>
                </a:r>
              </a:p>
            </c:rich>
          </c:tx>
          <c:layout>
            <c:manualLayout>
              <c:xMode val="edge"/>
              <c:yMode val="edge"/>
              <c:x val="0.33554444975931463"/>
              <c:y val="0.89205666931581151"/>
            </c:manualLayout>
          </c:layout>
          <c:overlay val="0"/>
        </c:title>
        <c:numFmt formatCode="#,##0.000" sourceLinked="0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crossAx val="306895424"/>
        <c:crosses val="autoZero"/>
        <c:crossBetween val="midCat"/>
        <c:majorUnit val="5.0000000000000018E-3"/>
      </c:valAx>
      <c:valAx>
        <c:axId val="306895424"/>
        <c:scaling>
          <c:orientation val="minMax"/>
          <c:max val="1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>
                    <a:latin typeface="Symbol" panose="05050102010706020507" pitchFamily="18" charset="2"/>
                  </a:rPr>
                  <a:t>I</a:t>
                </a:r>
                <a:r>
                  <a:rPr lang="en-CA" i="1" baseline="-25000" dirty="0">
                    <a:latin typeface="Symbol" panose="05050102010706020507" pitchFamily="18" charset="2"/>
                  </a:rPr>
                  <a:t>0</a:t>
                </a:r>
                <a:r>
                  <a:rPr lang="en-CA" i="1" dirty="0">
                    <a:latin typeface="Symbol" panose="05050102010706020507" pitchFamily="18" charset="2"/>
                  </a:rPr>
                  <a:t>/I</a:t>
                </a:r>
                <a:r>
                  <a:rPr lang="en-CA" dirty="0">
                    <a:latin typeface="Symbol" panose="05050102010706020507" pitchFamily="18" charset="2"/>
                  </a:rPr>
                  <a:t> </a:t>
                </a:r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CA" i="1" dirty="0">
                    <a:latin typeface="Symbol" panose="05050102010706020507" pitchFamily="18" charset="2"/>
                  </a:rPr>
                  <a:t>t</a:t>
                </a:r>
                <a:r>
                  <a:rPr lang="en-CA" i="1" baseline="-25000" dirty="0">
                    <a:latin typeface="Symbol" panose="05050102010706020507" pitchFamily="18" charset="2"/>
                  </a:rPr>
                  <a:t>0</a:t>
                </a:r>
                <a:r>
                  <a:rPr lang="en-CA" i="1" dirty="0">
                    <a:latin typeface="Symbol" panose="05050102010706020507" pitchFamily="18" charset="2"/>
                  </a:rPr>
                  <a:t>/t</a:t>
                </a:r>
              </a:p>
            </c:rich>
          </c:tx>
          <c:layout>
            <c:manualLayout>
              <c:xMode val="edge"/>
              <c:yMode val="edge"/>
              <c:x val="4.9084945646485488E-2"/>
              <c:y val="0.271113747818808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crossAx val="306895032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2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245686830890572"/>
          <c:y val="5.4370184026455042E-2"/>
          <c:w val="0.59451221078666117"/>
          <c:h val="0.7841267977618338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[FITTING_FORMAT (1).xlsx]biexponential'!$A$1:$A$850</c:f>
              <c:numCache>
                <c:formatCode>General</c:formatCode>
                <c:ptCount val="850"/>
                <c:pt idx="0">
                  <c:v>5.9000000000000004E-2</c:v>
                </c:pt>
                <c:pt idx="1">
                  <c:v>0.11799999999999998</c:v>
                </c:pt>
                <c:pt idx="2">
                  <c:v>0.17700000000000002</c:v>
                </c:pt>
                <c:pt idx="3">
                  <c:v>0.23600000000000002</c:v>
                </c:pt>
                <c:pt idx="4">
                  <c:v>0.29500000000000004</c:v>
                </c:pt>
                <c:pt idx="5">
                  <c:v>0.35400000000000004</c:v>
                </c:pt>
                <c:pt idx="6">
                  <c:v>0.41300000000000003</c:v>
                </c:pt>
                <c:pt idx="7">
                  <c:v>0.47200000000000003</c:v>
                </c:pt>
                <c:pt idx="8">
                  <c:v>0.53099999999999992</c:v>
                </c:pt>
                <c:pt idx="9">
                  <c:v>0.59</c:v>
                </c:pt>
                <c:pt idx="10">
                  <c:v>0.64900000000000013</c:v>
                </c:pt>
                <c:pt idx="11">
                  <c:v>0.70800000000000007</c:v>
                </c:pt>
                <c:pt idx="12">
                  <c:v>0.76700000000000002</c:v>
                </c:pt>
                <c:pt idx="13">
                  <c:v>0.82600000000000007</c:v>
                </c:pt>
                <c:pt idx="14">
                  <c:v>0.88500000000000001</c:v>
                </c:pt>
                <c:pt idx="15">
                  <c:v>0.94399999999999995</c:v>
                </c:pt>
                <c:pt idx="16">
                  <c:v>1.0029999999999997</c:v>
                </c:pt>
                <c:pt idx="17">
                  <c:v>1.0619999999999996</c:v>
                </c:pt>
                <c:pt idx="18">
                  <c:v>1.121</c:v>
                </c:pt>
                <c:pt idx="19">
                  <c:v>1.1800000000000002</c:v>
                </c:pt>
                <c:pt idx="20">
                  <c:v>1.2389999999999997</c:v>
                </c:pt>
                <c:pt idx="21">
                  <c:v>1.298</c:v>
                </c:pt>
                <c:pt idx="22">
                  <c:v>1.357</c:v>
                </c:pt>
                <c:pt idx="23">
                  <c:v>1.4159999999999995</c:v>
                </c:pt>
                <c:pt idx="24">
                  <c:v>1.4749999999999996</c:v>
                </c:pt>
                <c:pt idx="25">
                  <c:v>1.5339999999999996</c:v>
                </c:pt>
                <c:pt idx="26">
                  <c:v>1.593</c:v>
                </c:pt>
                <c:pt idx="27">
                  <c:v>1.6519999999999997</c:v>
                </c:pt>
                <c:pt idx="28">
                  <c:v>1.7109999999999996</c:v>
                </c:pt>
                <c:pt idx="29">
                  <c:v>1.77</c:v>
                </c:pt>
                <c:pt idx="30">
                  <c:v>1.829</c:v>
                </c:pt>
                <c:pt idx="31">
                  <c:v>1.8879999999999997</c:v>
                </c:pt>
                <c:pt idx="32">
                  <c:v>1.9469999999999998</c:v>
                </c:pt>
                <c:pt idx="33">
                  <c:v>2.0059999999999998</c:v>
                </c:pt>
                <c:pt idx="34">
                  <c:v>2.0649999999999999</c:v>
                </c:pt>
                <c:pt idx="35">
                  <c:v>2.1240000000000001</c:v>
                </c:pt>
                <c:pt idx="36">
                  <c:v>2.1829999999999998</c:v>
                </c:pt>
                <c:pt idx="37">
                  <c:v>2.242</c:v>
                </c:pt>
                <c:pt idx="38">
                  <c:v>2.3009999999999997</c:v>
                </c:pt>
                <c:pt idx="39">
                  <c:v>2.36</c:v>
                </c:pt>
                <c:pt idx="40">
                  <c:v>2.4189999999999996</c:v>
                </c:pt>
                <c:pt idx="41">
                  <c:v>2.4779999999999998</c:v>
                </c:pt>
                <c:pt idx="42">
                  <c:v>2.5369999999999995</c:v>
                </c:pt>
                <c:pt idx="43">
                  <c:v>2.5959999999999996</c:v>
                </c:pt>
                <c:pt idx="44">
                  <c:v>2.6549999999999998</c:v>
                </c:pt>
                <c:pt idx="45">
                  <c:v>2.714</c:v>
                </c:pt>
                <c:pt idx="46">
                  <c:v>2.7729999999999997</c:v>
                </c:pt>
                <c:pt idx="47">
                  <c:v>2.8319999999999994</c:v>
                </c:pt>
                <c:pt idx="48">
                  <c:v>2.8909999999999996</c:v>
                </c:pt>
                <c:pt idx="49">
                  <c:v>2.9499999999999997</c:v>
                </c:pt>
                <c:pt idx="50">
                  <c:v>3.0089999999999999</c:v>
                </c:pt>
                <c:pt idx="51">
                  <c:v>3.0679999999999996</c:v>
                </c:pt>
                <c:pt idx="52">
                  <c:v>3.1269999999999998</c:v>
                </c:pt>
                <c:pt idx="53">
                  <c:v>3.1859999999999999</c:v>
                </c:pt>
                <c:pt idx="54">
                  <c:v>3.2450000000000001</c:v>
                </c:pt>
                <c:pt idx="55">
                  <c:v>3.3039999999999998</c:v>
                </c:pt>
                <c:pt idx="56">
                  <c:v>3.363</c:v>
                </c:pt>
                <c:pt idx="57">
                  <c:v>3.4219999999999997</c:v>
                </c:pt>
                <c:pt idx="58">
                  <c:v>3.4809999999999999</c:v>
                </c:pt>
                <c:pt idx="59">
                  <c:v>3.54</c:v>
                </c:pt>
                <c:pt idx="60">
                  <c:v>3.5989999999999998</c:v>
                </c:pt>
                <c:pt idx="61">
                  <c:v>3.6579999999999999</c:v>
                </c:pt>
                <c:pt idx="62">
                  <c:v>3.7169999999999992</c:v>
                </c:pt>
                <c:pt idx="63">
                  <c:v>3.7759999999999998</c:v>
                </c:pt>
                <c:pt idx="64">
                  <c:v>3.8349999999999995</c:v>
                </c:pt>
                <c:pt idx="65">
                  <c:v>3.8939999999999997</c:v>
                </c:pt>
                <c:pt idx="66">
                  <c:v>3.9529999999999994</c:v>
                </c:pt>
                <c:pt idx="67">
                  <c:v>4.0119999999999996</c:v>
                </c:pt>
                <c:pt idx="68">
                  <c:v>4.0709999999999997</c:v>
                </c:pt>
                <c:pt idx="69">
                  <c:v>4.13</c:v>
                </c:pt>
                <c:pt idx="70">
                  <c:v>4.1890000000000001</c:v>
                </c:pt>
                <c:pt idx="71">
                  <c:v>4.2479999999999984</c:v>
                </c:pt>
                <c:pt idx="72">
                  <c:v>4.3069999999999995</c:v>
                </c:pt>
                <c:pt idx="73">
                  <c:v>4.3659999999999988</c:v>
                </c:pt>
                <c:pt idx="74">
                  <c:v>4.4249999999999989</c:v>
                </c:pt>
                <c:pt idx="75">
                  <c:v>4.484</c:v>
                </c:pt>
                <c:pt idx="76">
                  <c:v>4.5430000000000001</c:v>
                </c:pt>
                <c:pt idx="77">
                  <c:v>4.6019999999999985</c:v>
                </c:pt>
                <c:pt idx="78">
                  <c:v>4.6609999999999987</c:v>
                </c:pt>
                <c:pt idx="79">
                  <c:v>4.72</c:v>
                </c:pt>
                <c:pt idx="80">
                  <c:v>4.7789999999999999</c:v>
                </c:pt>
                <c:pt idx="81">
                  <c:v>4.8380000000000001</c:v>
                </c:pt>
                <c:pt idx="82">
                  <c:v>4.8969999999999985</c:v>
                </c:pt>
                <c:pt idx="83">
                  <c:v>4.9559999999999995</c:v>
                </c:pt>
                <c:pt idx="84">
                  <c:v>5.0149999999999988</c:v>
                </c:pt>
                <c:pt idx="85">
                  <c:v>5.0739999999999998</c:v>
                </c:pt>
                <c:pt idx="86">
                  <c:v>5.133</c:v>
                </c:pt>
                <c:pt idx="87">
                  <c:v>5.1919999999999993</c:v>
                </c:pt>
                <c:pt idx="88">
                  <c:v>5.2509999999999986</c:v>
                </c:pt>
                <c:pt idx="89">
                  <c:v>5.31</c:v>
                </c:pt>
                <c:pt idx="90">
                  <c:v>5.3689999999999989</c:v>
                </c:pt>
                <c:pt idx="91">
                  <c:v>5.427999999999999</c:v>
                </c:pt>
                <c:pt idx="92">
                  <c:v>5.4870000000000001</c:v>
                </c:pt>
                <c:pt idx="93">
                  <c:v>5.5459999999999985</c:v>
                </c:pt>
                <c:pt idx="94">
                  <c:v>5.6049999999999986</c:v>
                </c:pt>
                <c:pt idx="95">
                  <c:v>5.6639999999999988</c:v>
                </c:pt>
                <c:pt idx="96">
                  <c:v>5.722999999999999</c:v>
                </c:pt>
                <c:pt idx="97">
                  <c:v>5.782</c:v>
                </c:pt>
                <c:pt idx="98">
                  <c:v>5.8409999999999984</c:v>
                </c:pt>
                <c:pt idx="99">
                  <c:v>5.8999999999999995</c:v>
                </c:pt>
                <c:pt idx="100">
                  <c:v>5.9589999999999996</c:v>
                </c:pt>
                <c:pt idx="101">
                  <c:v>6.0179999999999989</c:v>
                </c:pt>
                <c:pt idx="102">
                  <c:v>6.077</c:v>
                </c:pt>
                <c:pt idx="103">
                  <c:v>6.1359999999999983</c:v>
                </c:pt>
                <c:pt idx="104">
                  <c:v>6.1949999999999976</c:v>
                </c:pt>
                <c:pt idx="105">
                  <c:v>6.2539999999999996</c:v>
                </c:pt>
                <c:pt idx="106">
                  <c:v>6.3129999999999988</c:v>
                </c:pt>
                <c:pt idx="107">
                  <c:v>6.3719999999999999</c:v>
                </c:pt>
                <c:pt idx="108">
                  <c:v>6.4310000000000009</c:v>
                </c:pt>
                <c:pt idx="109">
                  <c:v>6.4899999999999993</c:v>
                </c:pt>
                <c:pt idx="110">
                  <c:v>6.5489999999999995</c:v>
                </c:pt>
                <c:pt idx="111">
                  <c:v>6.6079999999999988</c:v>
                </c:pt>
                <c:pt idx="112">
                  <c:v>6.6669999999999989</c:v>
                </c:pt>
                <c:pt idx="113">
                  <c:v>6.726</c:v>
                </c:pt>
                <c:pt idx="114">
                  <c:v>6.7849999999999984</c:v>
                </c:pt>
                <c:pt idx="115">
                  <c:v>6.8439999999999985</c:v>
                </c:pt>
                <c:pt idx="116">
                  <c:v>6.9029999999999996</c:v>
                </c:pt>
                <c:pt idx="117">
                  <c:v>6.9619999999999997</c:v>
                </c:pt>
                <c:pt idx="118">
                  <c:v>7.020999999999999</c:v>
                </c:pt>
                <c:pt idx="119">
                  <c:v>7.08</c:v>
                </c:pt>
                <c:pt idx="120">
                  <c:v>7.1389999999999985</c:v>
                </c:pt>
                <c:pt idx="121">
                  <c:v>7.1979999999999986</c:v>
                </c:pt>
                <c:pt idx="122">
                  <c:v>7.2569999999999997</c:v>
                </c:pt>
                <c:pt idx="123">
                  <c:v>7.3159999999999989</c:v>
                </c:pt>
                <c:pt idx="124">
                  <c:v>7.375</c:v>
                </c:pt>
                <c:pt idx="125">
                  <c:v>7.4339999999999993</c:v>
                </c:pt>
                <c:pt idx="126">
                  <c:v>7.4929999999999986</c:v>
                </c:pt>
                <c:pt idx="127">
                  <c:v>7.5519999999999996</c:v>
                </c:pt>
                <c:pt idx="128">
                  <c:v>7.6109999999999989</c:v>
                </c:pt>
                <c:pt idx="129">
                  <c:v>7.67</c:v>
                </c:pt>
                <c:pt idx="130">
                  <c:v>7.7289999999999983</c:v>
                </c:pt>
                <c:pt idx="131">
                  <c:v>7.7879999999999985</c:v>
                </c:pt>
                <c:pt idx="132">
                  <c:v>7.8469999999999995</c:v>
                </c:pt>
                <c:pt idx="133">
                  <c:v>7.9059999999999997</c:v>
                </c:pt>
                <c:pt idx="134">
                  <c:v>7.964999999999999</c:v>
                </c:pt>
                <c:pt idx="135">
                  <c:v>8.0240000000000009</c:v>
                </c:pt>
                <c:pt idx="136">
                  <c:v>8.0830000000000002</c:v>
                </c:pt>
                <c:pt idx="137">
                  <c:v>8.1419999999999995</c:v>
                </c:pt>
                <c:pt idx="138">
                  <c:v>8.2010000000000005</c:v>
                </c:pt>
                <c:pt idx="139">
                  <c:v>8.26</c:v>
                </c:pt>
                <c:pt idx="140">
                  <c:v>8.3190000000000008</c:v>
                </c:pt>
                <c:pt idx="141">
                  <c:v>8.3780000000000001</c:v>
                </c:pt>
                <c:pt idx="142">
                  <c:v>8.4370000000000012</c:v>
                </c:pt>
                <c:pt idx="143">
                  <c:v>8.4960000000000022</c:v>
                </c:pt>
                <c:pt idx="144">
                  <c:v>8.5550000000000015</c:v>
                </c:pt>
                <c:pt idx="145">
                  <c:v>8.6140000000000008</c:v>
                </c:pt>
                <c:pt idx="146">
                  <c:v>8.673</c:v>
                </c:pt>
                <c:pt idx="147">
                  <c:v>8.7319999999999993</c:v>
                </c:pt>
                <c:pt idx="148">
                  <c:v>8.7909999999999986</c:v>
                </c:pt>
                <c:pt idx="149">
                  <c:v>8.8500000000000014</c:v>
                </c:pt>
                <c:pt idx="150">
                  <c:v>8.9090000000000025</c:v>
                </c:pt>
                <c:pt idx="151">
                  <c:v>8.968</c:v>
                </c:pt>
                <c:pt idx="152">
                  <c:v>9.027000000000001</c:v>
                </c:pt>
                <c:pt idx="153">
                  <c:v>9.0860000000000003</c:v>
                </c:pt>
                <c:pt idx="154">
                  <c:v>9.1449999999999996</c:v>
                </c:pt>
                <c:pt idx="155">
                  <c:v>9.2040000000000006</c:v>
                </c:pt>
                <c:pt idx="156">
                  <c:v>9.2630000000000035</c:v>
                </c:pt>
                <c:pt idx="157">
                  <c:v>9.322000000000001</c:v>
                </c:pt>
                <c:pt idx="158">
                  <c:v>9.3810000000000002</c:v>
                </c:pt>
                <c:pt idx="159">
                  <c:v>9.44</c:v>
                </c:pt>
                <c:pt idx="160">
                  <c:v>9.4990000000000006</c:v>
                </c:pt>
                <c:pt idx="161">
                  <c:v>9.5580000000000016</c:v>
                </c:pt>
                <c:pt idx="162">
                  <c:v>9.6170000000000009</c:v>
                </c:pt>
                <c:pt idx="163">
                  <c:v>9.6760000000000002</c:v>
                </c:pt>
                <c:pt idx="164">
                  <c:v>9.7349999999999994</c:v>
                </c:pt>
                <c:pt idx="165">
                  <c:v>9.7940000000000005</c:v>
                </c:pt>
                <c:pt idx="166">
                  <c:v>9.8530000000000033</c:v>
                </c:pt>
                <c:pt idx="167">
                  <c:v>9.9120000000000008</c:v>
                </c:pt>
                <c:pt idx="168">
                  <c:v>9.9710000000000001</c:v>
                </c:pt>
                <c:pt idx="169">
                  <c:v>10.030000000000001</c:v>
                </c:pt>
                <c:pt idx="170">
                  <c:v>10.089</c:v>
                </c:pt>
                <c:pt idx="171">
                  <c:v>10.147999999999998</c:v>
                </c:pt>
                <c:pt idx="172">
                  <c:v>10.207000000000001</c:v>
                </c:pt>
                <c:pt idx="173">
                  <c:v>10.266</c:v>
                </c:pt>
                <c:pt idx="174">
                  <c:v>10.325000000000001</c:v>
                </c:pt>
                <c:pt idx="175">
                  <c:v>10.384</c:v>
                </c:pt>
                <c:pt idx="176">
                  <c:v>10.443</c:v>
                </c:pt>
                <c:pt idx="177">
                  <c:v>10.502000000000001</c:v>
                </c:pt>
                <c:pt idx="178">
                  <c:v>10.561</c:v>
                </c:pt>
                <c:pt idx="179">
                  <c:v>10.62</c:v>
                </c:pt>
                <c:pt idx="180">
                  <c:v>10.679</c:v>
                </c:pt>
                <c:pt idx="181">
                  <c:v>10.737999999999998</c:v>
                </c:pt>
                <c:pt idx="182">
                  <c:v>10.797000000000001</c:v>
                </c:pt>
                <c:pt idx="183">
                  <c:v>10.856000000000002</c:v>
                </c:pt>
                <c:pt idx="184">
                  <c:v>10.915000000000001</c:v>
                </c:pt>
                <c:pt idx="185">
                  <c:v>10.974</c:v>
                </c:pt>
                <c:pt idx="186">
                  <c:v>11.033000000000001</c:v>
                </c:pt>
                <c:pt idx="187">
                  <c:v>11.092000000000001</c:v>
                </c:pt>
                <c:pt idx="188">
                  <c:v>11.151</c:v>
                </c:pt>
                <c:pt idx="189">
                  <c:v>11.21</c:v>
                </c:pt>
                <c:pt idx="190">
                  <c:v>11.269</c:v>
                </c:pt>
                <c:pt idx="191">
                  <c:v>11.328000000000001</c:v>
                </c:pt>
                <c:pt idx="192">
                  <c:v>11.387000000000002</c:v>
                </c:pt>
                <c:pt idx="193">
                  <c:v>11.446</c:v>
                </c:pt>
                <c:pt idx="194">
                  <c:v>11.505000000000001</c:v>
                </c:pt>
                <c:pt idx="195">
                  <c:v>11.564</c:v>
                </c:pt>
                <c:pt idx="196">
                  <c:v>11.623000000000001</c:v>
                </c:pt>
                <c:pt idx="197">
                  <c:v>11.682</c:v>
                </c:pt>
                <c:pt idx="198">
                  <c:v>11.740999999999998</c:v>
                </c:pt>
                <c:pt idx="199">
                  <c:v>11.8</c:v>
                </c:pt>
                <c:pt idx="200">
                  <c:v>11.859000000000002</c:v>
                </c:pt>
                <c:pt idx="201">
                  <c:v>11.918000000000001</c:v>
                </c:pt>
                <c:pt idx="202">
                  <c:v>11.977000000000002</c:v>
                </c:pt>
                <c:pt idx="203">
                  <c:v>12.036</c:v>
                </c:pt>
                <c:pt idx="204">
                  <c:v>12.095000000000001</c:v>
                </c:pt>
                <c:pt idx="205">
                  <c:v>12.154</c:v>
                </c:pt>
                <c:pt idx="206">
                  <c:v>12.213000000000001</c:v>
                </c:pt>
                <c:pt idx="207">
                  <c:v>12.272</c:v>
                </c:pt>
                <c:pt idx="208">
                  <c:v>12.331</c:v>
                </c:pt>
                <c:pt idx="209">
                  <c:v>12.390000000000002</c:v>
                </c:pt>
                <c:pt idx="210">
                  <c:v>12.449</c:v>
                </c:pt>
                <c:pt idx="211">
                  <c:v>12.508000000000001</c:v>
                </c:pt>
                <c:pt idx="212">
                  <c:v>12.567</c:v>
                </c:pt>
                <c:pt idx="213">
                  <c:v>12.626000000000001</c:v>
                </c:pt>
                <c:pt idx="214">
                  <c:v>12.685</c:v>
                </c:pt>
                <c:pt idx="215">
                  <c:v>12.743999999999998</c:v>
                </c:pt>
                <c:pt idx="216">
                  <c:v>12.803000000000003</c:v>
                </c:pt>
                <c:pt idx="217">
                  <c:v>12.862000000000002</c:v>
                </c:pt>
                <c:pt idx="218">
                  <c:v>12.921000000000001</c:v>
                </c:pt>
                <c:pt idx="219">
                  <c:v>12.980000000000002</c:v>
                </c:pt>
                <c:pt idx="220">
                  <c:v>13.039</c:v>
                </c:pt>
                <c:pt idx="221">
                  <c:v>13.098000000000001</c:v>
                </c:pt>
                <c:pt idx="222">
                  <c:v>13.157</c:v>
                </c:pt>
                <c:pt idx="223">
                  <c:v>13.216000000000001</c:v>
                </c:pt>
                <c:pt idx="224">
                  <c:v>13.275</c:v>
                </c:pt>
                <c:pt idx="225">
                  <c:v>13.334</c:v>
                </c:pt>
                <c:pt idx="226">
                  <c:v>13.393000000000002</c:v>
                </c:pt>
                <c:pt idx="227">
                  <c:v>13.452000000000002</c:v>
                </c:pt>
                <c:pt idx="228">
                  <c:v>13.511000000000001</c:v>
                </c:pt>
                <c:pt idx="229">
                  <c:v>13.570000000000002</c:v>
                </c:pt>
                <c:pt idx="230">
                  <c:v>13.629</c:v>
                </c:pt>
                <c:pt idx="231">
                  <c:v>13.688000000000001</c:v>
                </c:pt>
                <c:pt idx="232">
                  <c:v>13.746999999999998</c:v>
                </c:pt>
                <c:pt idx="233">
                  <c:v>13.806000000000003</c:v>
                </c:pt>
                <c:pt idx="234">
                  <c:v>13.865000000000002</c:v>
                </c:pt>
                <c:pt idx="235">
                  <c:v>13.924000000000001</c:v>
                </c:pt>
                <c:pt idx="236">
                  <c:v>13.983000000000002</c:v>
                </c:pt>
                <c:pt idx="237">
                  <c:v>14.042</c:v>
                </c:pt>
                <c:pt idx="238">
                  <c:v>14.101000000000001</c:v>
                </c:pt>
                <c:pt idx="239">
                  <c:v>14.16</c:v>
                </c:pt>
                <c:pt idx="240">
                  <c:v>14.218999999999999</c:v>
                </c:pt>
                <c:pt idx="241">
                  <c:v>14.278</c:v>
                </c:pt>
                <c:pt idx="242">
                  <c:v>14.337</c:v>
                </c:pt>
                <c:pt idx="243">
                  <c:v>14.396000000000003</c:v>
                </c:pt>
                <c:pt idx="244">
                  <c:v>14.455000000000002</c:v>
                </c:pt>
                <c:pt idx="245">
                  <c:v>14.514000000000001</c:v>
                </c:pt>
                <c:pt idx="246">
                  <c:v>14.573000000000002</c:v>
                </c:pt>
                <c:pt idx="247">
                  <c:v>14.632</c:v>
                </c:pt>
                <c:pt idx="248">
                  <c:v>14.691000000000001</c:v>
                </c:pt>
                <c:pt idx="249">
                  <c:v>14.75</c:v>
                </c:pt>
                <c:pt idx="250">
                  <c:v>14.809000000000001</c:v>
                </c:pt>
                <c:pt idx="251">
                  <c:v>14.868000000000002</c:v>
                </c:pt>
                <c:pt idx="252">
                  <c:v>14.927</c:v>
                </c:pt>
                <c:pt idx="253">
                  <c:v>14.986000000000002</c:v>
                </c:pt>
                <c:pt idx="254">
                  <c:v>15.045</c:v>
                </c:pt>
                <c:pt idx="255">
                  <c:v>15.104000000000001</c:v>
                </c:pt>
                <c:pt idx="256">
                  <c:v>15.163000000000002</c:v>
                </c:pt>
                <c:pt idx="257">
                  <c:v>15.222</c:v>
                </c:pt>
                <c:pt idx="258">
                  <c:v>15.281000000000001</c:v>
                </c:pt>
                <c:pt idx="259">
                  <c:v>15.34</c:v>
                </c:pt>
                <c:pt idx="260">
                  <c:v>15.399000000000001</c:v>
                </c:pt>
                <c:pt idx="261">
                  <c:v>15.458000000000002</c:v>
                </c:pt>
                <c:pt idx="262">
                  <c:v>15.517000000000001</c:v>
                </c:pt>
                <c:pt idx="263">
                  <c:v>15.576000000000002</c:v>
                </c:pt>
                <c:pt idx="264">
                  <c:v>15.635</c:v>
                </c:pt>
                <c:pt idx="265">
                  <c:v>15.694000000000001</c:v>
                </c:pt>
                <c:pt idx="266">
                  <c:v>15.753000000000002</c:v>
                </c:pt>
                <c:pt idx="267">
                  <c:v>15.812000000000001</c:v>
                </c:pt>
                <c:pt idx="268">
                  <c:v>15.871000000000002</c:v>
                </c:pt>
                <c:pt idx="269">
                  <c:v>15.93</c:v>
                </c:pt>
                <c:pt idx="270">
                  <c:v>15.989000000000001</c:v>
                </c:pt>
                <c:pt idx="271">
                  <c:v>16.047999999999995</c:v>
                </c:pt>
                <c:pt idx="272">
                  <c:v>16.106999999999999</c:v>
                </c:pt>
                <c:pt idx="273">
                  <c:v>16.166</c:v>
                </c:pt>
                <c:pt idx="274">
                  <c:v>16.224999999999994</c:v>
                </c:pt>
                <c:pt idx="275">
                  <c:v>16.283999999999995</c:v>
                </c:pt>
                <c:pt idx="276">
                  <c:v>16.343</c:v>
                </c:pt>
                <c:pt idx="277">
                  <c:v>16.401999999999994</c:v>
                </c:pt>
                <c:pt idx="278">
                  <c:v>16.460999999999995</c:v>
                </c:pt>
                <c:pt idx="279">
                  <c:v>16.52</c:v>
                </c:pt>
                <c:pt idx="280">
                  <c:v>16.579000000000001</c:v>
                </c:pt>
                <c:pt idx="281">
                  <c:v>16.637999999999998</c:v>
                </c:pt>
                <c:pt idx="282">
                  <c:v>16.696999999999999</c:v>
                </c:pt>
                <c:pt idx="283">
                  <c:v>16.756</c:v>
                </c:pt>
                <c:pt idx="284">
                  <c:v>16.814999999999998</c:v>
                </c:pt>
                <c:pt idx="285">
                  <c:v>16.873999999999999</c:v>
                </c:pt>
                <c:pt idx="286">
                  <c:v>16.933</c:v>
                </c:pt>
                <c:pt idx="287">
                  <c:v>16.991999999999994</c:v>
                </c:pt>
                <c:pt idx="288">
                  <c:v>17.050999999999995</c:v>
                </c:pt>
                <c:pt idx="289">
                  <c:v>17.110000000000003</c:v>
                </c:pt>
                <c:pt idx="290">
                  <c:v>17.169</c:v>
                </c:pt>
                <c:pt idx="291">
                  <c:v>17.227999999999994</c:v>
                </c:pt>
                <c:pt idx="292">
                  <c:v>17.286999999999995</c:v>
                </c:pt>
                <c:pt idx="293">
                  <c:v>17.346</c:v>
                </c:pt>
                <c:pt idx="294">
                  <c:v>17.404999999999994</c:v>
                </c:pt>
                <c:pt idx="295">
                  <c:v>17.463999999999995</c:v>
                </c:pt>
                <c:pt idx="296">
                  <c:v>17.523</c:v>
                </c:pt>
                <c:pt idx="297">
                  <c:v>17.581999999999997</c:v>
                </c:pt>
                <c:pt idx="298">
                  <c:v>17.640999999999995</c:v>
                </c:pt>
                <c:pt idx="299">
                  <c:v>17.7</c:v>
                </c:pt>
                <c:pt idx="300">
                  <c:v>17.759</c:v>
                </c:pt>
                <c:pt idx="301">
                  <c:v>17.817999999999998</c:v>
                </c:pt>
                <c:pt idx="302">
                  <c:v>17.876999999999999</c:v>
                </c:pt>
                <c:pt idx="303">
                  <c:v>17.936</c:v>
                </c:pt>
                <c:pt idx="304">
                  <c:v>17.994999999999994</c:v>
                </c:pt>
                <c:pt idx="305">
                  <c:v>18.053999999999995</c:v>
                </c:pt>
                <c:pt idx="306">
                  <c:v>18.113000000000003</c:v>
                </c:pt>
                <c:pt idx="307">
                  <c:v>18.172000000000001</c:v>
                </c:pt>
                <c:pt idx="308">
                  <c:v>18.230999999999995</c:v>
                </c:pt>
                <c:pt idx="309">
                  <c:v>18.29</c:v>
                </c:pt>
                <c:pt idx="310">
                  <c:v>18.349</c:v>
                </c:pt>
                <c:pt idx="311">
                  <c:v>18.407999999999994</c:v>
                </c:pt>
                <c:pt idx="312">
                  <c:v>18.466999999999995</c:v>
                </c:pt>
                <c:pt idx="313">
                  <c:v>18.526</c:v>
                </c:pt>
                <c:pt idx="314">
                  <c:v>18.584999999999994</c:v>
                </c:pt>
                <c:pt idx="315">
                  <c:v>18.643999999999995</c:v>
                </c:pt>
                <c:pt idx="316">
                  <c:v>18.702999999999996</c:v>
                </c:pt>
                <c:pt idx="317">
                  <c:v>18.761999999999997</c:v>
                </c:pt>
                <c:pt idx="318">
                  <c:v>18.820999999999994</c:v>
                </c:pt>
                <c:pt idx="319">
                  <c:v>18.88</c:v>
                </c:pt>
                <c:pt idx="320">
                  <c:v>18.939</c:v>
                </c:pt>
                <c:pt idx="321">
                  <c:v>18.997999999999994</c:v>
                </c:pt>
                <c:pt idx="322">
                  <c:v>19.056999999999999</c:v>
                </c:pt>
                <c:pt idx="323">
                  <c:v>19.116000000000003</c:v>
                </c:pt>
                <c:pt idx="324">
                  <c:v>19.175000000000001</c:v>
                </c:pt>
                <c:pt idx="325">
                  <c:v>19.233999999999995</c:v>
                </c:pt>
                <c:pt idx="326">
                  <c:v>19.292999999999996</c:v>
                </c:pt>
                <c:pt idx="327">
                  <c:v>19.352</c:v>
                </c:pt>
                <c:pt idx="328">
                  <c:v>19.410999999999994</c:v>
                </c:pt>
                <c:pt idx="329">
                  <c:v>19.47</c:v>
                </c:pt>
                <c:pt idx="330">
                  <c:v>19.529</c:v>
                </c:pt>
                <c:pt idx="331">
                  <c:v>19.587999999999994</c:v>
                </c:pt>
                <c:pt idx="332">
                  <c:v>19.646999999999995</c:v>
                </c:pt>
                <c:pt idx="333">
                  <c:v>19.706</c:v>
                </c:pt>
                <c:pt idx="334">
                  <c:v>19.764999999999997</c:v>
                </c:pt>
                <c:pt idx="335">
                  <c:v>19.823999999999995</c:v>
                </c:pt>
                <c:pt idx="336">
                  <c:v>19.882999999999996</c:v>
                </c:pt>
                <c:pt idx="337">
                  <c:v>19.941999999999997</c:v>
                </c:pt>
                <c:pt idx="338">
                  <c:v>20.000999999999994</c:v>
                </c:pt>
                <c:pt idx="339">
                  <c:v>20.059999999999999</c:v>
                </c:pt>
                <c:pt idx="340">
                  <c:v>20.119000000000003</c:v>
                </c:pt>
                <c:pt idx="341">
                  <c:v>20.177999999999997</c:v>
                </c:pt>
                <c:pt idx="342">
                  <c:v>20.236999999999995</c:v>
                </c:pt>
                <c:pt idx="343">
                  <c:v>20.295999999999996</c:v>
                </c:pt>
                <c:pt idx="344">
                  <c:v>20.355</c:v>
                </c:pt>
                <c:pt idx="345">
                  <c:v>20.413999999999994</c:v>
                </c:pt>
                <c:pt idx="346">
                  <c:v>20.472999999999995</c:v>
                </c:pt>
                <c:pt idx="347">
                  <c:v>20.532</c:v>
                </c:pt>
                <c:pt idx="348">
                  <c:v>20.590999999999994</c:v>
                </c:pt>
                <c:pt idx="349">
                  <c:v>20.650000000000002</c:v>
                </c:pt>
                <c:pt idx="350">
                  <c:v>20.709</c:v>
                </c:pt>
                <c:pt idx="351">
                  <c:v>20.767999999999997</c:v>
                </c:pt>
                <c:pt idx="352">
                  <c:v>20.826999999999995</c:v>
                </c:pt>
                <c:pt idx="353">
                  <c:v>20.885999999999996</c:v>
                </c:pt>
                <c:pt idx="354">
                  <c:v>20.944999999999997</c:v>
                </c:pt>
                <c:pt idx="355">
                  <c:v>21.003999999999994</c:v>
                </c:pt>
                <c:pt idx="356">
                  <c:v>21.062999999999995</c:v>
                </c:pt>
                <c:pt idx="357">
                  <c:v>21.122</c:v>
                </c:pt>
                <c:pt idx="358">
                  <c:v>21.180999999999994</c:v>
                </c:pt>
                <c:pt idx="359">
                  <c:v>21.24</c:v>
                </c:pt>
                <c:pt idx="360">
                  <c:v>21.298999999999996</c:v>
                </c:pt>
                <c:pt idx="361">
                  <c:v>21.358000000000001</c:v>
                </c:pt>
                <c:pt idx="362">
                  <c:v>21.416999999999994</c:v>
                </c:pt>
                <c:pt idx="363">
                  <c:v>21.475999999999996</c:v>
                </c:pt>
                <c:pt idx="364">
                  <c:v>21.535</c:v>
                </c:pt>
                <c:pt idx="365">
                  <c:v>21.593999999999994</c:v>
                </c:pt>
                <c:pt idx="366">
                  <c:v>21.652999999999999</c:v>
                </c:pt>
                <c:pt idx="367">
                  <c:v>21.712</c:v>
                </c:pt>
                <c:pt idx="368">
                  <c:v>21.770999999999994</c:v>
                </c:pt>
                <c:pt idx="369">
                  <c:v>21.830000000000002</c:v>
                </c:pt>
                <c:pt idx="370">
                  <c:v>21.888999999999996</c:v>
                </c:pt>
                <c:pt idx="371">
                  <c:v>21.947999999999997</c:v>
                </c:pt>
                <c:pt idx="372">
                  <c:v>22.006999999999994</c:v>
                </c:pt>
                <c:pt idx="373">
                  <c:v>22.065999999999995</c:v>
                </c:pt>
                <c:pt idx="374">
                  <c:v>22.125</c:v>
                </c:pt>
                <c:pt idx="375">
                  <c:v>22.183999999999994</c:v>
                </c:pt>
                <c:pt idx="376">
                  <c:v>22.242999999999995</c:v>
                </c:pt>
                <c:pt idx="377">
                  <c:v>22.302</c:v>
                </c:pt>
                <c:pt idx="378">
                  <c:v>22.360999999999994</c:v>
                </c:pt>
                <c:pt idx="379">
                  <c:v>22.419999999999995</c:v>
                </c:pt>
                <c:pt idx="380">
                  <c:v>22.478999999999996</c:v>
                </c:pt>
                <c:pt idx="381">
                  <c:v>22.538</c:v>
                </c:pt>
                <c:pt idx="382">
                  <c:v>22.596999999999994</c:v>
                </c:pt>
                <c:pt idx="383">
                  <c:v>22.655999999999999</c:v>
                </c:pt>
                <c:pt idx="384">
                  <c:v>22.715</c:v>
                </c:pt>
                <c:pt idx="385">
                  <c:v>22.773999999999994</c:v>
                </c:pt>
                <c:pt idx="386">
                  <c:v>22.832999999999995</c:v>
                </c:pt>
                <c:pt idx="387">
                  <c:v>22.891999999999999</c:v>
                </c:pt>
                <c:pt idx="388">
                  <c:v>22.951000000000001</c:v>
                </c:pt>
                <c:pt idx="389">
                  <c:v>23.009999999999994</c:v>
                </c:pt>
                <c:pt idx="390">
                  <c:v>23.068999999999996</c:v>
                </c:pt>
                <c:pt idx="391">
                  <c:v>23.128</c:v>
                </c:pt>
                <c:pt idx="392">
                  <c:v>23.186999999999994</c:v>
                </c:pt>
                <c:pt idx="393">
                  <c:v>23.245999999999995</c:v>
                </c:pt>
                <c:pt idx="394">
                  <c:v>23.305</c:v>
                </c:pt>
                <c:pt idx="395">
                  <c:v>23.363999999999994</c:v>
                </c:pt>
                <c:pt idx="396">
                  <c:v>23.422999999999991</c:v>
                </c:pt>
                <c:pt idx="397">
                  <c:v>23.481999999999996</c:v>
                </c:pt>
                <c:pt idx="398">
                  <c:v>23.541</c:v>
                </c:pt>
                <c:pt idx="399">
                  <c:v>23.599999999999994</c:v>
                </c:pt>
                <c:pt idx="400">
                  <c:v>23.658999999999999</c:v>
                </c:pt>
                <c:pt idx="401">
                  <c:v>23.718</c:v>
                </c:pt>
                <c:pt idx="402">
                  <c:v>23.776999999999994</c:v>
                </c:pt>
                <c:pt idx="403">
                  <c:v>23.835999999999999</c:v>
                </c:pt>
                <c:pt idx="404">
                  <c:v>23.895</c:v>
                </c:pt>
                <c:pt idx="405">
                  <c:v>23.953999999999994</c:v>
                </c:pt>
                <c:pt idx="406">
                  <c:v>24.012999999999995</c:v>
                </c:pt>
                <c:pt idx="407">
                  <c:v>24.071999999999999</c:v>
                </c:pt>
                <c:pt idx="408">
                  <c:v>24.131000000000004</c:v>
                </c:pt>
                <c:pt idx="409">
                  <c:v>24.189999999999994</c:v>
                </c:pt>
                <c:pt idx="410">
                  <c:v>24.248999999999995</c:v>
                </c:pt>
                <c:pt idx="411">
                  <c:v>24.308</c:v>
                </c:pt>
                <c:pt idx="412">
                  <c:v>24.366999999999994</c:v>
                </c:pt>
                <c:pt idx="413">
                  <c:v>24.425999999999991</c:v>
                </c:pt>
                <c:pt idx="414">
                  <c:v>24.484999999999996</c:v>
                </c:pt>
                <c:pt idx="415">
                  <c:v>24.543999999999993</c:v>
                </c:pt>
                <c:pt idx="416">
                  <c:v>24.602999999999994</c:v>
                </c:pt>
                <c:pt idx="417">
                  <c:v>24.661999999999999</c:v>
                </c:pt>
                <c:pt idx="418">
                  <c:v>24.721</c:v>
                </c:pt>
                <c:pt idx="419">
                  <c:v>24.779999999999994</c:v>
                </c:pt>
                <c:pt idx="420">
                  <c:v>24.838999999999999</c:v>
                </c:pt>
                <c:pt idx="421">
                  <c:v>24.898</c:v>
                </c:pt>
                <c:pt idx="422">
                  <c:v>24.956999999999994</c:v>
                </c:pt>
                <c:pt idx="423">
                  <c:v>25.015999999999995</c:v>
                </c:pt>
                <c:pt idx="424">
                  <c:v>25.074999999999999</c:v>
                </c:pt>
                <c:pt idx="425">
                  <c:v>25.134000000000004</c:v>
                </c:pt>
                <c:pt idx="426">
                  <c:v>25.192999999999994</c:v>
                </c:pt>
                <c:pt idx="427">
                  <c:v>25.251999999999999</c:v>
                </c:pt>
                <c:pt idx="428">
                  <c:v>25.311000000000003</c:v>
                </c:pt>
                <c:pt idx="429">
                  <c:v>25.369999999999994</c:v>
                </c:pt>
                <c:pt idx="430">
                  <c:v>25.428999999999991</c:v>
                </c:pt>
                <c:pt idx="431">
                  <c:v>25.487999999999996</c:v>
                </c:pt>
                <c:pt idx="432">
                  <c:v>25.546999999999993</c:v>
                </c:pt>
                <c:pt idx="433">
                  <c:v>25.605999999999995</c:v>
                </c:pt>
                <c:pt idx="434">
                  <c:v>25.664999999999999</c:v>
                </c:pt>
                <c:pt idx="435">
                  <c:v>25.724</c:v>
                </c:pt>
                <c:pt idx="436">
                  <c:v>25.782999999999991</c:v>
                </c:pt>
                <c:pt idx="437">
                  <c:v>25.841999999999999</c:v>
                </c:pt>
                <c:pt idx="438">
                  <c:v>25.901</c:v>
                </c:pt>
                <c:pt idx="439">
                  <c:v>25.959999999999994</c:v>
                </c:pt>
                <c:pt idx="440">
                  <c:v>26.018999999999995</c:v>
                </c:pt>
                <c:pt idx="441">
                  <c:v>26.077999999999999</c:v>
                </c:pt>
                <c:pt idx="442">
                  <c:v>26.136999999999997</c:v>
                </c:pt>
                <c:pt idx="443">
                  <c:v>26.195999999999994</c:v>
                </c:pt>
                <c:pt idx="444">
                  <c:v>26.254999999999999</c:v>
                </c:pt>
                <c:pt idx="445">
                  <c:v>26.314000000000004</c:v>
                </c:pt>
                <c:pt idx="446">
                  <c:v>26.372999999999994</c:v>
                </c:pt>
                <c:pt idx="447">
                  <c:v>26.431999999999999</c:v>
                </c:pt>
                <c:pt idx="448">
                  <c:v>26.491</c:v>
                </c:pt>
                <c:pt idx="449">
                  <c:v>26.549999999999994</c:v>
                </c:pt>
                <c:pt idx="450">
                  <c:v>26.608999999999995</c:v>
                </c:pt>
                <c:pt idx="451">
                  <c:v>26.667999999999999</c:v>
                </c:pt>
                <c:pt idx="452">
                  <c:v>26.727</c:v>
                </c:pt>
                <c:pt idx="453">
                  <c:v>26.785999999999991</c:v>
                </c:pt>
                <c:pt idx="454">
                  <c:v>26.844999999999999</c:v>
                </c:pt>
                <c:pt idx="455">
                  <c:v>26.904</c:v>
                </c:pt>
                <c:pt idx="456">
                  <c:v>26.96299999999999</c:v>
                </c:pt>
                <c:pt idx="457">
                  <c:v>27.021999999999995</c:v>
                </c:pt>
                <c:pt idx="458">
                  <c:v>27.081</c:v>
                </c:pt>
                <c:pt idx="459">
                  <c:v>27.139999999999997</c:v>
                </c:pt>
                <c:pt idx="460">
                  <c:v>27.198999999999995</c:v>
                </c:pt>
                <c:pt idx="461">
                  <c:v>27.257999999999999</c:v>
                </c:pt>
                <c:pt idx="462">
                  <c:v>27.317000000000004</c:v>
                </c:pt>
                <c:pt idx="463">
                  <c:v>27.375999999999994</c:v>
                </c:pt>
                <c:pt idx="464">
                  <c:v>27.434999999999999</c:v>
                </c:pt>
                <c:pt idx="465">
                  <c:v>27.494</c:v>
                </c:pt>
                <c:pt idx="466">
                  <c:v>27.552999999999994</c:v>
                </c:pt>
                <c:pt idx="467">
                  <c:v>27.611999999999998</c:v>
                </c:pt>
                <c:pt idx="468">
                  <c:v>27.670999999999999</c:v>
                </c:pt>
                <c:pt idx="469">
                  <c:v>27.729999999999993</c:v>
                </c:pt>
                <c:pt idx="470">
                  <c:v>27.788999999999991</c:v>
                </c:pt>
                <c:pt idx="471">
                  <c:v>27.847999999999999</c:v>
                </c:pt>
                <c:pt idx="472">
                  <c:v>27.907</c:v>
                </c:pt>
                <c:pt idx="473">
                  <c:v>27.96599999999999</c:v>
                </c:pt>
                <c:pt idx="474">
                  <c:v>28.024999999999999</c:v>
                </c:pt>
                <c:pt idx="475">
                  <c:v>28.084</c:v>
                </c:pt>
                <c:pt idx="476">
                  <c:v>28.142999999999994</c:v>
                </c:pt>
                <c:pt idx="477">
                  <c:v>28.201999999999995</c:v>
                </c:pt>
                <c:pt idx="478">
                  <c:v>28.260999999999996</c:v>
                </c:pt>
                <c:pt idx="479">
                  <c:v>28.32</c:v>
                </c:pt>
                <c:pt idx="480">
                  <c:v>28.378999999999994</c:v>
                </c:pt>
                <c:pt idx="481">
                  <c:v>28.437999999999999</c:v>
                </c:pt>
                <c:pt idx="482">
                  <c:v>28.497</c:v>
                </c:pt>
                <c:pt idx="483">
                  <c:v>28.555999999999994</c:v>
                </c:pt>
                <c:pt idx="484">
                  <c:v>28.614999999999998</c:v>
                </c:pt>
                <c:pt idx="485">
                  <c:v>28.673999999999999</c:v>
                </c:pt>
                <c:pt idx="486">
                  <c:v>28.732999999999993</c:v>
                </c:pt>
                <c:pt idx="487">
                  <c:v>28.791999999999994</c:v>
                </c:pt>
                <c:pt idx="488">
                  <c:v>28.850999999999999</c:v>
                </c:pt>
                <c:pt idx="489">
                  <c:v>28.91</c:v>
                </c:pt>
                <c:pt idx="490">
                  <c:v>28.968999999999991</c:v>
                </c:pt>
                <c:pt idx="491">
                  <c:v>29.027999999999999</c:v>
                </c:pt>
                <c:pt idx="492">
                  <c:v>29.087</c:v>
                </c:pt>
                <c:pt idx="493">
                  <c:v>29.145999999999994</c:v>
                </c:pt>
                <c:pt idx="494">
                  <c:v>29.204999999999995</c:v>
                </c:pt>
                <c:pt idx="495">
                  <c:v>29.263999999999996</c:v>
                </c:pt>
                <c:pt idx="496">
                  <c:v>29.322999999999993</c:v>
                </c:pt>
                <c:pt idx="497">
                  <c:v>29.381999999999994</c:v>
                </c:pt>
                <c:pt idx="498">
                  <c:v>29.440999999999995</c:v>
                </c:pt>
                <c:pt idx="499">
                  <c:v>29.5</c:v>
                </c:pt>
                <c:pt idx="500">
                  <c:v>29.558999999999994</c:v>
                </c:pt>
                <c:pt idx="501">
                  <c:v>29.618000000000002</c:v>
                </c:pt>
                <c:pt idx="502">
                  <c:v>29.677000000000003</c:v>
                </c:pt>
                <c:pt idx="503">
                  <c:v>29.735999999999994</c:v>
                </c:pt>
                <c:pt idx="504">
                  <c:v>29.794999999999995</c:v>
                </c:pt>
                <c:pt idx="505">
                  <c:v>29.853999999999999</c:v>
                </c:pt>
                <c:pt idx="506">
                  <c:v>29.912999999999993</c:v>
                </c:pt>
                <c:pt idx="507">
                  <c:v>29.971999999999994</c:v>
                </c:pt>
                <c:pt idx="508">
                  <c:v>30.030999999999999</c:v>
                </c:pt>
                <c:pt idx="509">
                  <c:v>30.09</c:v>
                </c:pt>
                <c:pt idx="510">
                  <c:v>30.148999999999994</c:v>
                </c:pt>
                <c:pt idx="511">
                  <c:v>30.207999999999995</c:v>
                </c:pt>
                <c:pt idx="512">
                  <c:v>30.266999999999996</c:v>
                </c:pt>
                <c:pt idx="513">
                  <c:v>30.325999999999993</c:v>
                </c:pt>
                <c:pt idx="514">
                  <c:v>30.384999999999994</c:v>
                </c:pt>
                <c:pt idx="515">
                  <c:v>30.443999999999996</c:v>
                </c:pt>
                <c:pt idx="516">
                  <c:v>30.503</c:v>
                </c:pt>
                <c:pt idx="517">
                  <c:v>30.561999999999994</c:v>
                </c:pt>
                <c:pt idx="518">
                  <c:v>30.620999999999999</c:v>
                </c:pt>
                <c:pt idx="519">
                  <c:v>30.68</c:v>
                </c:pt>
                <c:pt idx="520">
                  <c:v>30.738999999999994</c:v>
                </c:pt>
                <c:pt idx="521">
                  <c:v>30.797999999999995</c:v>
                </c:pt>
                <c:pt idx="522">
                  <c:v>30.856999999999999</c:v>
                </c:pt>
                <c:pt idx="523">
                  <c:v>30.915999999999993</c:v>
                </c:pt>
                <c:pt idx="524">
                  <c:v>30.974999999999994</c:v>
                </c:pt>
                <c:pt idx="525">
                  <c:v>31.033999999999999</c:v>
                </c:pt>
                <c:pt idx="526">
                  <c:v>31.093</c:v>
                </c:pt>
                <c:pt idx="527">
                  <c:v>31.151999999999997</c:v>
                </c:pt>
                <c:pt idx="528">
                  <c:v>31.210999999999999</c:v>
                </c:pt>
                <c:pt idx="529">
                  <c:v>31.27</c:v>
                </c:pt>
                <c:pt idx="530">
                  <c:v>31.328999999999994</c:v>
                </c:pt>
                <c:pt idx="531">
                  <c:v>31.387999999999995</c:v>
                </c:pt>
                <c:pt idx="532">
                  <c:v>31.446999999999996</c:v>
                </c:pt>
                <c:pt idx="533">
                  <c:v>31.505999999999993</c:v>
                </c:pt>
                <c:pt idx="534">
                  <c:v>31.564999999999994</c:v>
                </c:pt>
                <c:pt idx="535">
                  <c:v>31.623999999999999</c:v>
                </c:pt>
                <c:pt idx="536">
                  <c:v>31.683</c:v>
                </c:pt>
                <c:pt idx="537">
                  <c:v>31.741999999999994</c:v>
                </c:pt>
                <c:pt idx="538">
                  <c:v>31.800999999999995</c:v>
                </c:pt>
                <c:pt idx="539">
                  <c:v>31.86</c:v>
                </c:pt>
                <c:pt idx="540">
                  <c:v>31.918999999999993</c:v>
                </c:pt>
                <c:pt idx="541">
                  <c:v>31.977999999999994</c:v>
                </c:pt>
                <c:pt idx="542">
                  <c:v>32.037000000000006</c:v>
                </c:pt>
                <c:pt idx="543">
                  <c:v>32.096000000000011</c:v>
                </c:pt>
                <c:pt idx="544">
                  <c:v>32.155000000000001</c:v>
                </c:pt>
                <c:pt idx="545">
                  <c:v>32.214000000000006</c:v>
                </c:pt>
                <c:pt idx="546">
                  <c:v>32.27300000000001</c:v>
                </c:pt>
                <c:pt idx="547">
                  <c:v>32.332000000000001</c:v>
                </c:pt>
                <c:pt idx="548">
                  <c:v>32.391000000000005</c:v>
                </c:pt>
                <c:pt idx="549">
                  <c:v>32.450000000000003</c:v>
                </c:pt>
                <c:pt idx="550">
                  <c:v>32.509</c:v>
                </c:pt>
                <c:pt idx="551">
                  <c:v>32.568000000000005</c:v>
                </c:pt>
                <c:pt idx="552">
                  <c:v>32.62700000000001</c:v>
                </c:pt>
                <c:pt idx="553">
                  <c:v>32.686</c:v>
                </c:pt>
                <c:pt idx="554">
                  <c:v>32.745000000000005</c:v>
                </c:pt>
                <c:pt idx="555">
                  <c:v>32.804000000000002</c:v>
                </c:pt>
                <c:pt idx="556">
                  <c:v>32.863</c:v>
                </c:pt>
                <c:pt idx="557">
                  <c:v>32.922000000000004</c:v>
                </c:pt>
                <c:pt idx="558">
                  <c:v>32.980999999999995</c:v>
                </c:pt>
                <c:pt idx="559">
                  <c:v>33.04</c:v>
                </c:pt>
                <c:pt idx="560">
                  <c:v>33.099000000000011</c:v>
                </c:pt>
                <c:pt idx="561">
                  <c:v>33.158000000000001</c:v>
                </c:pt>
                <c:pt idx="562">
                  <c:v>33.217000000000006</c:v>
                </c:pt>
                <c:pt idx="563">
                  <c:v>33.27600000000001</c:v>
                </c:pt>
                <c:pt idx="564">
                  <c:v>33.335000000000001</c:v>
                </c:pt>
                <c:pt idx="565">
                  <c:v>33.394000000000005</c:v>
                </c:pt>
                <c:pt idx="566">
                  <c:v>33.453000000000003</c:v>
                </c:pt>
                <c:pt idx="567">
                  <c:v>33.512</c:v>
                </c:pt>
                <c:pt idx="568">
                  <c:v>33.571000000000005</c:v>
                </c:pt>
                <c:pt idx="569">
                  <c:v>33.63000000000001</c:v>
                </c:pt>
                <c:pt idx="570">
                  <c:v>33.689</c:v>
                </c:pt>
                <c:pt idx="571">
                  <c:v>33.748000000000005</c:v>
                </c:pt>
                <c:pt idx="572">
                  <c:v>33.807000000000002</c:v>
                </c:pt>
                <c:pt idx="573">
                  <c:v>33.866</c:v>
                </c:pt>
                <c:pt idx="574">
                  <c:v>33.925000000000004</c:v>
                </c:pt>
                <c:pt idx="575">
                  <c:v>33.984000000000002</c:v>
                </c:pt>
                <c:pt idx="576">
                  <c:v>34.043000000000006</c:v>
                </c:pt>
                <c:pt idx="577">
                  <c:v>34.102000000000004</c:v>
                </c:pt>
                <c:pt idx="578">
                  <c:v>34.161000000000001</c:v>
                </c:pt>
                <c:pt idx="579">
                  <c:v>34.220000000000006</c:v>
                </c:pt>
                <c:pt idx="580">
                  <c:v>34.279000000000011</c:v>
                </c:pt>
                <c:pt idx="581">
                  <c:v>34.338000000000001</c:v>
                </c:pt>
                <c:pt idx="582">
                  <c:v>34.397000000000006</c:v>
                </c:pt>
                <c:pt idx="583">
                  <c:v>34.456000000000003</c:v>
                </c:pt>
                <c:pt idx="584">
                  <c:v>34.515000000000001</c:v>
                </c:pt>
                <c:pt idx="585">
                  <c:v>34.574000000000005</c:v>
                </c:pt>
                <c:pt idx="586">
                  <c:v>34.63300000000001</c:v>
                </c:pt>
                <c:pt idx="587">
                  <c:v>34.692000000000007</c:v>
                </c:pt>
                <c:pt idx="588">
                  <c:v>34.751000000000005</c:v>
                </c:pt>
                <c:pt idx="589">
                  <c:v>34.81</c:v>
                </c:pt>
                <c:pt idx="590">
                  <c:v>34.869</c:v>
                </c:pt>
                <c:pt idx="591">
                  <c:v>34.928000000000004</c:v>
                </c:pt>
                <c:pt idx="592">
                  <c:v>34.987000000000002</c:v>
                </c:pt>
                <c:pt idx="593">
                  <c:v>35.046000000000006</c:v>
                </c:pt>
                <c:pt idx="594">
                  <c:v>35.105000000000004</c:v>
                </c:pt>
                <c:pt idx="595">
                  <c:v>35.164000000000001</c:v>
                </c:pt>
                <c:pt idx="596">
                  <c:v>35.223000000000013</c:v>
                </c:pt>
                <c:pt idx="597">
                  <c:v>35.282000000000004</c:v>
                </c:pt>
                <c:pt idx="598">
                  <c:v>35.340999999999994</c:v>
                </c:pt>
                <c:pt idx="599">
                  <c:v>35.4</c:v>
                </c:pt>
                <c:pt idx="600">
                  <c:v>35.459000000000003</c:v>
                </c:pt>
                <c:pt idx="601">
                  <c:v>35.518000000000001</c:v>
                </c:pt>
                <c:pt idx="602">
                  <c:v>35.577000000000005</c:v>
                </c:pt>
                <c:pt idx="603">
                  <c:v>35.63600000000001</c:v>
                </c:pt>
                <c:pt idx="604">
                  <c:v>35.695000000000007</c:v>
                </c:pt>
                <c:pt idx="605">
                  <c:v>35.754000000000005</c:v>
                </c:pt>
                <c:pt idx="606">
                  <c:v>35.813000000000002</c:v>
                </c:pt>
                <c:pt idx="607">
                  <c:v>35.872</c:v>
                </c:pt>
                <c:pt idx="608">
                  <c:v>35.931000000000004</c:v>
                </c:pt>
                <c:pt idx="609">
                  <c:v>35.99</c:v>
                </c:pt>
                <c:pt idx="610">
                  <c:v>36.049000000000007</c:v>
                </c:pt>
                <c:pt idx="611">
                  <c:v>36.108000000000004</c:v>
                </c:pt>
                <c:pt idx="612">
                  <c:v>36.167000000000002</c:v>
                </c:pt>
                <c:pt idx="613">
                  <c:v>36.226000000000013</c:v>
                </c:pt>
                <c:pt idx="614">
                  <c:v>36.285000000000004</c:v>
                </c:pt>
                <c:pt idx="615">
                  <c:v>36.343999999999994</c:v>
                </c:pt>
                <c:pt idx="616">
                  <c:v>36.403000000000006</c:v>
                </c:pt>
                <c:pt idx="617">
                  <c:v>36.462000000000003</c:v>
                </c:pt>
                <c:pt idx="618">
                  <c:v>36.521000000000001</c:v>
                </c:pt>
                <c:pt idx="619">
                  <c:v>36.58</c:v>
                </c:pt>
                <c:pt idx="620">
                  <c:v>36.63900000000001</c:v>
                </c:pt>
                <c:pt idx="621">
                  <c:v>36.698000000000008</c:v>
                </c:pt>
                <c:pt idx="622">
                  <c:v>36.757000000000005</c:v>
                </c:pt>
                <c:pt idx="623">
                  <c:v>36.816000000000003</c:v>
                </c:pt>
                <c:pt idx="624">
                  <c:v>36.875</c:v>
                </c:pt>
                <c:pt idx="625">
                  <c:v>36.934000000000005</c:v>
                </c:pt>
                <c:pt idx="626">
                  <c:v>36.993000000000009</c:v>
                </c:pt>
                <c:pt idx="627">
                  <c:v>37.052</c:v>
                </c:pt>
                <c:pt idx="628">
                  <c:v>37.111000000000004</c:v>
                </c:pt>
                <c:pt idx="629">
                  <c:v>37.170000000000009</c:v>
                </c:pt>
                <c:pt idx="630">
                  <c:v>37.229000000000013</c:v>
                </c:pt>
                <c:pt idx="631">
                  <c:v>37.288000000000004</c:v>
                </c:pt>
                <c:pt idx="632">
                  <c:v>37.346999999999994</c:v>
                </c:pt>
                <c:pt idx="633">
                  <c:v>37.406000000000006</c:v>
                </c:pt>
                <c:pt idx="634">
                  <c:v>37.465000000000003</c:v>
                </c:pt>
                <c:pt idx="635">
                  <c:v>37.524000000000001</c:v>
                </c:pt>
                <c:pt idx="636">
                  <c:v>37.583000000000006</c:v>
                </c:pt>
                <c:pt idx="637">
                  <c:v>37.642000000000003</c:v>
                </c:pt>
                <c:pt idx="638">
                  <c:v>37.701000000000001</c:v>
                </c:pt>
                <c:pt idx="639">
                  <c:v>37.760000000000005</c:v>
                </c:pt>
                <c:pt idx="640">
                  <c:v>37.819000000000003</c:v>
                </c:pt>
                <c:pt idx="641">
                  <c:v>37.878</c:v>
                </c:pt>
                <c:pt idx="642">
                  <c:v>37.937000000000005</c:v>
                </c:pt>
                <c:pt idx="643">
                  <c:v>37.996000000000009</c:v>
                </c:pt>
                <c:pt idx="644">
                  <c:v>38.055</c:v>
                </c:pt>
                <c:pt idx="645">
                  <c:v>38.114000000000004</c:v>
                </c:pt>
                <c:pt idx="646">
                  <c:v>38.173000000000009</c:v>
                </c:pt>
                <c:pt idx="647">
                  <c:v>38.232000000000006</c:v>
                </c:pt>
                <c:pt idx="648">
                  <c:v>38.291000000000011</c:v>
                </c:pt>
                <c:pt idx="649">
                  <c:v>38.349999999999994</c:v>
                </c:pt>
                <c:pt idx="650">
                  <c:v>38.409000000000006</c:v>
                </c:pt>
                <c:pt idx="651">
                  <c:v>38.468000000000004</c:v>
                </c:pt>
                <c:pt idx="652">
                  <c:v>38.527000000000001</c:v>
                </c:pt>
                <c:pt idx="653">
                  <c:v>38.586000000000006</c:v>
                </c:pt>
                <c:pt idx="654">
                  <c:v>38.645000000000003</c:v>
                </c:pt>
                <c:pt idx="655">
                  <c:v>38.704000000000001</c:v>
                </c:pt>
                <c:pt idx="656">
                  <c:v>38.763000000000012</c:v>
                </c:pt>
                <c:pt idx="657">
                  <c:v>38.822000000000003</c:v>
                </c:pt>
                <c:pt idx="658">
                  <c:v>38.880999999999993</c:v>
                </c:pt>
                <c:pt idx="659">
                  <c:v>38.94</c:v>
                </c:pt>
                <c:pt idx="660">
                  <c:v>38.999000000000009</c:v>
                </c:pt>
                <c:pt idx="661">
                  <c:v>39.058</c:v>
                </c:pt>
                <c:pt idx="662">
                  <c:v>39.117000000000004</c:v>
                </c:pt>
                <c:pt idx="663">
                  <c:v>39.176000000000009</c:v>
                </c:pt>
                <c:pt idx="664">
                  <c:v>39.235000000000007</c:v>
                </c:pt>
                <c:pt idx="665">
                  <c:v>39.294000000000011</c:v>
                </c:pt>
                <c:pt idx="666">
                  <c:v>39.353000000000002</c:v>
                </c:pt>
                <c:pt idx="667">
                  <c:v>39.411999999999999</c:v>
                </c:pt>
                <c:pt idx="668">
                  <c:v>39.471000000000004</c:v>
                </c:pt>
                <c:pt idx="669">
                  <c:v>39.53</c:v>
                </c:pt>
                <c:pt idx="670">
                  <c:v>39.589000000000006</c:v>
                </c:pt>
                <c:pt idx="671">
                  <c:v>39.648000000000003</c:v>
                </c:pt>
                <c:pt idx="672">
                  <c:v>39.707000000000001</c:v>
                </c:pt>
                <c:pt idx="673">
                  <c:v>39.766000000000012</c:v>
                </c:pt>
                <c:pt idx="674">
                  <c:v>39.825000000000003</c:v>
                </c:pt>
                <c:pt idx="675">
                  <c:v>39.883999999999993</c:v>
                </c:pt>
                <c:pt idx="676">
                  <c:v>39.943000000000005</c:v>
                </c:pt>
                <c:pt idx="677">
                  <c:v>40.002000000000002</c:v>
                </c:pt>
                <c:pt idx="678">
                  <c:v>40.061</c:v>
                </c:pt>
                <c:pt idx="679">
                  <c:v>40.120000000000005</c:v>
                </c:pt>
                <c:pt idx="680">
                  <c:v>40.179000000000009</c:v>
                </c:pt>
                <c:pt idx="681">
                  <c:v>40.238000000000007</c:v>
                </c:pt>
                <c:pt idx="682">
                  <c:v>40.297000000000011</c:v>
                </c:pt>
                <c:pt idx="683">
                  <c:v>40.356000000000002</c:v>
                </c:pt>
                <c:pt idx="684">
                  <c:v>40.414999999999999</c:v>
                </c:pt>
                <c:pt idx="685">
                  <c:v>40.474000000000004</c:v>
                </c:pt>
                <c:pt idx="686">
                  <c:v>40.533000000000001</c:v>
                </c:pt>
                <c:pt idx="687">
                  <c:v>40.592000000000006</c:v>
                </c:pt>
                <c:pt idx="688">
                  <c:v>40.651000000000003</c:v>
                </c:pt>
                <c:pt idx="689">
                  <c:v>40.71</c:v>
                </c:pt>
                <c:pt idx="690">
                  <c:v>40.769000000000013</c:v>
                </c:pt>
                <c:pt idx="691">
                  <c:v>40.828000000000003</c:v>
                </c:pt>
                <c:pt idx="692">
                  <c:v>40.886999999999993</c:v>
                </c:pt>
                <c:pt idx="693">
                  <c:v>40.946000000000005</c:v>
                </c:pt>
                <c:pt idx="694">
                  <c:v>41.005000000000003</c:v>
                </c:pt>
                <c:pt idx="695">
                  <c:v>41.064</c:v>
                </c:pt>
                <c:pt idx="696">
                  <c:v>41.123000000000012</c:v>
                </c:pt>
                <c:pt idx="697">
                  <c:v>41.182000000000002</c:v>
                </c:pt>
                <c:pt idx="698">
                  <c:v>41.241</c:v>
                </c:pt>
                <c:pt idx="699">
                  <c:v>41.3</c:v>
                </c:pt>
                <c:pt idx="700">
                  <c:v>41.359000000000002</c:v>
                </c:pt>
                <c:pt idx="701">
                  <c:v>41.417999999999999</c:v>
                </c:pt>
                <c:pt idx="702">
                  <c:v>41.477000000000004</c:v>
                </c:pt>
                <c:pt idx="703">
                  <c:v>41.536000000000001</c:v>
                </c:pt>
                <c:pt idx="704">
                  <c:v>41.595000000000006</c:v>
                </c:pt>
                <c:pt idx="705">
                  <c:v>41.654000000000003</c:v>
                </c:pt>
                <c:pt idx="706">
                  <c:v>41.713000000000001</c:v>
                </c:pt>
                <c:pt idx="707">
                  <c:v>41.772000000000006</c:v>
                </c:pt>
                <c:pt idx="708">
                  <c:v>41.831000000000003</c:v>
                </c:pt>
                <c:pt idx="709">
                  <c:v>41.89</c:v>
                </c:pt>
                <c:pt idx="710">
                  <c:v>41.949000000000005</c:v>
                </c:pt>
                <c:pt idx="711">
                  <c:v>42.008000000000003</c:v>
                </c:pt>
                <c:pt idx="712">
                  <c:v>42.067</c:v>
                </c:pt>
                <c:pt idx="713">
                  <c:v>42.126000000000012</c:v>
                </c:pt>
                <c:pt idx="714">
                  <c:v>42.185000000000002</c:v>
                </c:pt>
                <c:pt idx="715">
                  <c:v>42.244</c:v>
                </c:pt>
                <c:pt idx="716">
                  <c:v>42.303000000000004</c:v>
                </c:pt>
                <c:pt idx="717">
                  <c:v>42.362000000000002</c:v>
                </c:pt>
                <c:pt idx="718">
                  <c:v>42.421000000000006</c:v>
                </c:pt>
                <c:pt idx="719">
                  <c:v>42.48</c:v>
                </c:pt>
                <c:pt idx="720">
                  <c:v>42.539000000000009</c:v>
                </c:pt>
                <c:pt idx="721">
                  <c:v>42.598000000000006</c:v>
                </c:pt>
                <c:pt idx="722">
                  <c:v>42.657000000000004</c:v>
                </c:pt>
                <c:pt idx="723">
                  <c:v>42.716000000000001</c:v>
                </c:pt>
                <c:pt idx="724">
                  <c:v>42.775000000000006</c:v>
                </c:pt>
                <c:pt idx="725">
                  <c:v>42.834000000000003</c:v>
                </c:pt>
                <c:pt idx="726">
                  <c:v>42.893000000000001</c:v>
                </c:pt>
                <c:pt idx="727">
                  <c:v>42.951999999999998</c:v>
                </c:pt>
                <c:pt idx="728">
                  <c:v>43.011000000000003</c:v>
                </c:pt>
                <c:pt idx="729">
                  <c:v>43.07</c:v>
                </c:pt>
                <c:pt idx="730">
                  <c:v>43.129000000000012</c:v>
                </c:pt>
                <c:pt idx="731">
                  <c:v>43.188000000000002</c:v>
                </c:pt>
                <c:pt idx="732">
                  <c:v>43.247</c:v>
                </c:pt>
                <c:pt idx="733">
                  <c:v>43.306000000000004</c:v>
                </c:pt>
                <c:pt idx="734">
                  <c:v>43.365000000000002</c:v>
                </c:pt>
                <c:pt idx="735">
                  <c:v>43.424000000000007</c:v>
                </c:pt>
                <c:pt idx="736">
                  <c:v>43.483000000000004</c:v>
                </c:pt>
                <c:pt idx="737">
                  <c:v>43.542000000000002</c:v>
                </c:pt>
                <c:pt idx="738">
                  <c:v>43.601000000000006</c:v>
                </c:pt>
                <c:pt idx="739">
                  <c:v>43.660000000000004</c:v>
                </c:pt>
                <c:pt idx="740">
                  <c:v>43.719000000000001</c:v>
                </c:pt>
                <c:pt idx="741">
                  <c:v>43.778000000000006</c:v>
                </c:pt>
                <c:pt idx="742">
                  <c:v>43.837000000000003</c:v>
                </c:pt>
                <c:pt idx="743">
                  <c:v>43.896000000000001</c:v>
                </c:pt>
                <c:pt idx="744">
                  <c:v>43.954999999999998</c:v>
                </c:pt>
                <c:pt idx="745">
                  <c:v>44.014000000000003</c:v>
                </c:pt>
                <c:pt idx="746">
                  <c:v>44.073</c:v>
                </c:pt>
                <c:pt idx="747">
                  <c:v>44.132000000000005</c:v>
                </c:pt>
                <c:pt idx="748">
                  <c:v>44.19100000000001</c:v>
                </c:pt>
                <c:pt idx="749">
                  <c:v>44.25</c:v>
                </c:pt>
                <c:pt idx="750">
                  <c:v>44.309000000000005</c:v>
                </c:pt>
                <c:pt idx="751">
                  <c:v>44.368000000000002</c:v>
                </c:pt>
                <c:pt idx="752">
                  <c:v>44.427</c:v>
                </c:pt>
                <c:pt idx="753">
                  <c:v>44.486000000000004</c:v>
                </c:pt>
                <c:pt idx="754">
                  <c:v>44.545000000000002</c:v>
                </c:pt>
                <c:pt idx="755">
                  <c:v>44.604000000000006</c:v>
                </c:pt>
                <c:pt idx="756">
                  <c:v>44.663000000000011</c:v>
                </c:pt>
                <c:pt idx="757">
                  <c:v>44.722000000000008</c:v>
                </c:pt>
                <c:pt idx="758">
                  <c:v>44.781000000000006</c:v>
                </c:pt>
                <c:pt idx="759">
                  <c:v>44.84</c:v>
                </c:pt>
                <c:pt idx="760">
                  <c:v>44.899000000000001</c:v>
                </c:pt>
                <c:pt idx="761">
                  <c:v>44.957999999999998</c:v>
                </c:pt>
                <c:pt idx="762">
                  <c:v>45.017000000000003</c:v>
                </c:pt>
                <c:pt idx="763">
                  <c:v>45.076000000000001</c:v>
                </c:pt>
                <c:pt idx="764">
                  <c:v>45.135000000000005</c:v>
                </c:pt>
                <c:pt idx="765">
                  <c:v>45.19400000000001</c:v>
                </c:pt>
                <c:pt idx="766">
                  <c:v>45.253</c:v>
                </c:pt>
                <c:pt idx="767">
                  <c:v>45.311999999999998</c:v>
                </c:pt>
                <c:pt idx="768">
                  <c:v>45.371000000000002</c:v>
                </c:pt>
                <c:pt idx="769">
                  <c:v>45.43</c:v>
                </c:pt>
                <c:pt idx="770">
                  <c:v>45.489000000000004</c:v>
                </c:pt>
                <c:pt idx="771">
                  <c:v>45.548000000000002</c:v>
                </c:pt>
                <c:pt idx="772">
                  <c:v>45.607000000000006</c:v>
                </c:pt>
                <c:pt idx="773">
                  <c:v>45.666000000000011</c:v>
                </c:pt>
                <c:pt idx="774">
                  <c:v>45.725000000000009</c:v>
                </c:pt>
                <c:pt idx="775">
                  <c:v>45.784000000000006</c:v>
                </c:pt>
                <c:pt idx="776">
                  <c:v>45.843000000000004</c:v>
                </c:pt>
                <c:pt idx="777">
                  <c:v>45.902000000000001</c:v>
                </c:pt>
                <c:pt idx="778">
                  <c:v>45.961000000000006</c:v>
                </c:pt>
                <c:pt idx="779">
                  <c:v>46.02</c:v>
                </c:pt>
                <c:pt idx="780">
                  <c:v>46.079000000000001</c:v>
                </c:pt>
                <c:pt idx="781">
                  <c:v>46.138000000000005</c:v>
                </c:pt>
                <c:pt idx="782">
                  <c:v>46.19700000000001</c:v>
                </c:pt>
                <c:pt idx="783">
                  <c:v>46.256</c:v>
                </c:pt>
                <c:pt idx="784">
                  <c:v>46.314999999999998</c:v>
                </c:pt>
                <c:pt idx="785">
                  <c:v>46.374000000000002</c:v>
                </c:pt>
                <c:pt idx="786">
                  <c:v>46.433</c:v>
                </c:pt>
                <c:pt idx="787">
                  <c:v>46.492000000000004</c:v>
                </c:pt>
                <c:pt idx="788">
                  <c:v>46.551000000000002</c:v>
                </c:pt>
                <c:pt idx="789">
                  <c:v>46.61</c:v>
                </c:pt>
                <c:pt idx="790">
                  <c:v>46.669000000000011</c:v>
                </c:pt>
                <c:pt idx="791">
                  <c:v>46.728000000000009</c:v>
                </c:pt>
                <c:pt idx="792">
                  <c:v>46.787000000000006</c:v>
                </c:pt>
                <c:pt idx="793">
                  <c:v>46.846000000000004</c:v>
                </c:pt>
                <c:pt idx="794">
                  <c:v>46.905000000000001</c:v>
                </c:pt>
                <c:pt idx="795">
                  <c:v>46.964000000000006</c:v>
                </c:pt>
                <c:pt idx="796">
                  <c:v>47.02300000000001</c:v>
                </c:pt>
                <c:pt idx="797">
                  <c:v>47.082000000000001</c:v>
                </c:pt>
                <c:pt idx="798">
                  <c:v>47.141000000000005</c:v>
                </c:pt>
                <c:pt idx="799">
                  <c:v>47.20000000000001</c:v>
                </c:pt>
                <c:pt idx="800">
                  <c:v>47.259</c:v>
                </c:pt>
                <c:pt idx="801">
                  <c:v>47.317999999999998</c:v>
                </c:pt>
                <c:pt idx="802">
                  <c:v>47.377000000000002</c:v>
                </c:pt>
                <c:pt idx="803">
                  <c:v>47.436</c:v>
                </c:pt>
                <c:pt idx="804">
                  <c:v>47.495000000000005</c:v>
                </c:pt>
                <c:pt idx="805">
                  <c:v>47.554000000000002</c:v>
                </c:pt>
                <c:pt idx="806">
                  <c:v>47.613</c:v>
                </c:pt>
                <c:pt idx="807">
                  <c:v>47.672000000000004</c:v>
                </c:pt>
                <c:pt idx="808">
                  <c:v>47.731000000000009</c:v>
                </c:pt>
                <c:pt idx="809">
                  <c:v>47.790000000000006</c:v>
                </c:pt>
                <c:pt idx="810">
                  <c:v>47.849000000000004</c:v>
                </c:pt>
                <c:pt idx="811">
                  <c:v>47.908000000000001</c:v>
                </c:pt>
                <c:pt idx="812">
                  <c:v>47.967000000000006</c:v>
                </c:pt>
                <c:pt idx="813">
                  <c:v>48.02600000000001</c:v>
                </c:pt>
                <c:pt idx="814">
                  <c:v>48.085000000000001</c:v>
                </c:pt>
                <c:pt idx="815">
                  <c:v>48.144000000000005</c:v>
                </c:pt>
                <c:pt idx="816">
                  <c:v>48.20300000000001</c:v>
                </c:pt>
                <c:pt idx="817">
                  <c:v>48.262000000000008</c:v>
                </c:pt>
                <c:pt idx="818">
                  <c:v>48.321000000000005</c:v>
                </c:pt>
                <c:pt idx="819">
                  <c:v>48.38</c:v>
                </c:pt>
                <c:pt idx="820">
                  <c:v>48.439</c:v>
                </c:pt>
                <c:pt idx="821">
                  <c:v>48.498000000000005</c:v>
                </c:pt>
                <c:pt idx="822">
                  <c:v>48.557000000000002</c:v>
                </c:pt>
                <c:pt idx="823">
                  <c:v>48.616</c:v>
                </c:pt>
                <c:pt idx="824">
                  <c:v>48.675000000000004</c:v>
                </c:pt>
                <c:pt idx="825">
                  <c:v>48.734000000000009</c:v>
                </c:pt>
                <c:pt idx="826">
                  <c:v>48.793000000000013</c:v>
                </c:pt>
                <c:pt idx="827">
                  <c:v>48.851999999999997</c:v>
                </c:pt>
                <c:pt idx="828">
                  <c:v>48.911000000000001</c:v>
                </c:pt>
                <c:pt idx="829">
                  <c:v>48.97</c:v>
                </c:pt>
                <c:pt idx="830">
                  <c:v>49.029000000000011</c:v>
                </c:pt>
                <c:pt idx="831">
                  <c:v>49.088000000000001</c:v>
                </c:pt>
                <c:pt idx="832">
                  <c:v>49.147000000000006</c:v>
                </c:pt>
                <c:pt idx="833">
                  <c:v>49.20600000000001</c:v>
                </c:pt>
                <c:pt idx="834">
                  <c:v>49.265000000000008</c:v>
                </c:pt>
                <c:pt idx="835">
                  <c:v>49.324000000000005</c:v>
                </c:pt>
                <c:pt idx="836">
                  <c:v>49.383000000000003</c:v>
                </c:pt>
                <c:pt idx="837">
                  <c:v>49.442</c:v>
                </c:pt>
                <c:pt idx="838">
                  <c:v>49.501000000000005</c:v>
                </c:pt>
                <c:pt idx="839">
                  <c:v>49.56</c:v>
                </c:pt>
                <c:pt idx="840">
                  <c:v>49.619</c:v>
                </c:pt>
                <c:pt idx="841">
                  <c:v>49.678000000000004</c:v>
                </c:pt>
                <c:pt idx="842">
                  <c:v>49.737000000000009</c:v>
                </c:pt>
                <c:pt idx="843">
                  <c:v>49.796000000000014</c:v>
                </c:pt>
                <c:pt idx="844">
                  <c:v>49.854999999999997</c:v>
                </c:pt>
                <c:pt idx="845">
                  <c:v>49.914000000000001</c:v>
                </c:pt>
                <c:pt idx="846">
                  <c:v>49.973000000000006</c:v>
                </c:pt>
                <c:pt idx="847">
                  <c:v>50.032000000000004</c:v>
                </c:pt>
                <c:pt idx="848">
                  <c:v>50.091000000000008</c:v>
                </c:pt>
                <c:pt idx="849">
                  <c:v>50.15</c:v>
                </c:pt>
              </c:numCache>
            </c:numRef>
          </c:xVal>
          <c:yVal>
            <c:numRef>
              <c:f>'[FITTING_FORMAT (1).xlsx]biexponential'!$B$1:$B$850</c:f>
              <c:numCache>
                <c:formatCode>General</c:formatCode>
                <c:ptCount val="8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2</c:v>
                </c:pt>
                <c:pt idx="26">
                  <c:v>0</c:v>
                </c:pt>
                <c:pt idx="27">
                  <c:v>0</c:v>
                </c:pt>
                <c:pt idx="28">
                  <c:v>3</c:v>
                </c:pt>
                <c:pt idx="29">
                  <c:v>1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1</c:v>
                </c:pt>
                <c:pt idx="34">
                  <c:v>1</c:v>
                </c:pt>
                <c:pt idx="35">
                  <c:v>2</c:v>
                </c:pt>
                <c:pt idx="36">
                  <c:v>0</c:v>
                </c:pt>
                <c:pt idx="37">
                  <c:v>2</c:v>
                </c:pt>
                <c:pt idx="38">
                  <c:v>1</c:v>
                </c:pt>
                <c:pt idx="39">
                  <c:v>1</c:v>
                </c:pt>
                <c:pt idx="40">
                  <c:v>0</c:v>
                </c:pt>
                <c:pt idx="41">
                  <c:v>1</c:v>
                </c:pt>
                <c:pt idx="42">
                  <c:v>1</c:v>
                </c:pt>
                <c:pt idx="43">
                  <c:v>2</c:v>
                </c:pt>
                <c:pt idx="44">
                  <c:v>0</c:v>
                </c:pt>
                <c:pt idx="45">
                  <c:v>2</c:v>
                </c:pt>
                <c:pt idx="46">
                  <c:v>0</c:v>
                </c:pt>
                <c:pt idx="47">
                  <c:v>1</c:v>
                </c:pt>
                <c:pt idx="48">
                  <c:v>0</c:v>
                </c:pt>
                <c:pt idx="49">
                  <c:v>0</c:v>
                </c:pt>
                <c:pt idx="50">
                  <c:v>1</c:v>
                </c:pt>
                <c:pt idx="51">
                  <c:v>1</c:v>
                </c:pt>
                <c:pt idx="52">
                  <c:v>2</c:v>
                </c:pt>
                <c:pt idx="53">
                  <c:v>1</c:v>
                </c:pt>
                <c:pt idx="54">
                  <c:v>0</c:v>
                </c:pt>
                <c:pt idx="55">
                  <c:v>2</c:v>
                </c:pt>
                <c:pt idx="56">
                  <c:v>0</c:v>
                </c:pt>
                <c:pt idx="57">
                  <c:v>0</c:v>
                </c:pt>
                <c:pt idx="58">
                  <c:v>2</c:v>
                </c:pt>
                <c:pt idx="59">
                  <c:v>2</c:v>
                </c:pt>
                <c:pt idx="60">
                  <c:v>0</c:v>
                </c:pt>
                <c:pt idx="61">
                  <c:v>1</c:v>
                </c:pt>
                <c:pt idx="62">
                  <c:v>2</c:v>
                </c:pt>
                <c:pt idx="63">
                  <c:v>1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1</c:v>
                </c:pt>
                <c:pt idx="68">
                  <c:v>0</c:v>
                </c:pt>
                <c:pt idx="69">
                  <c:v>0</c:v>
                </c:pt>
                <c:pt idx="70">
                  <c:v>1</c:v>
                </c:pt>
                <c:pt idx="71">
                  <c:v>0</c:v>
                </c:pt>
                <c:pt idx="72">
                  <c:v>1</c:v>
                </c:pt>
                <c:pt idx="73">
                  <c:v>1</c:v>
                </c:pt>
                <c:pt idx="74">
                  <c:v>0</c:v>
                </c:pt>
                <c:pt idx="75">
                  <c:v>0</c:v>
                </c:pt>
                <c:pt idx="76">
                  <c:v>2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2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1</c:v>
                </c:pt>
                <c:pt idx="89">
                  <c:v>0</c:v>
                </c:pt>
                <c:pt idx="90">
                  <c:v>1</c:v>
                </c:pt>
                <c:pt idx="91">
                  <c:v>0</c:v>
                </c:pt>
                <c:pt idx="92">
                  <c:v>1</c:v>
                </c:pt>
                <c:pt idx="93">
                  <c:v>0</c:v>
                </c:pt>
                <c:pt idx="94">
                  <c:v>0</c:v>
                </c:pt>
                <c:pt idx="95">
                  <c:v>1</c:v>
                </c:pt>
                <c:pt idx="96">
                  <c:v>0</c:v>
                </c:pt>
                <c:pt idx="97">
                  <c:v>0</c:v>
                </c:pt>
                <c:pt idx="98">
                  <c:v>3</c:v>
                </c:pt>
                <c:pt idx="99">
                  <c:v>2</c:v>
                </c:pt>
                <c:pt idx="100">
                  <c:v>2</c:v>
                </c:pt>
                <c:pt idx="101">
                  <c:v>5</c:v>
                </c:pt>
                <c:pt idx="102">
                  <c:v>7</c:v>
                </c:pt>
                <c:pt idx="103">
                  <c:v>20</c:v>
                </c:pt>
                <c:pt idx="104">
                  <c:v>26</c:v>
                </c:pt>
                <c:pt idx="105">
                  <c:v>49</c:v>
                </c:pt>
                <c:pt idx="106">
                  <c:v>111</c:v>
                </c:pt>
                <c:pt idx="107">
                  <c:v>239</c:v>
                </c:pt>
                <c:pt idx="108">
                  <c:v>399</c:v>
                </c:pt>
                <c:pt idx="109">
                  <c:v>611</c:v>
                </c:pt>
                <c:pt idx="110">
                  <c:v>956</c:v>
                </c:pt>
                <c:pt idx="111">
                  <c:v>1432</c:v>
                </c:pt>
                <c:pt idx="112">
                  <c:v>2085</c:v>
                </c:pt>
                <c:pt idx="113">
                  <c:v>2808</c:v>
                </c:pt>
                <c:pt idx="114">
                  <c:v>3695</c:v>
                </c:pt>
                <c:pt idx="115">
                  <c:v>4917</c:v>
                </c:pt>
                <c:pt idx="116">
                  <c:v>6136</c:v>
                </c:pt>
                <c:pt idx="117">
                  <c:v>7680</c:v>
                </c:pt>
                <c:pt idx="118">
                  <c:v>9350</c:v>
                </c:pt>
                <c:pt idx="119">
                  <c:v>10906</c:v>
                </c:pt>
                <c:pt idx="120">
                  <c:v>12543</c:v>
                </c:pt>
                <c:pt idx="121">
                  <c:v>14069</c:v>
                </c:pt>
                <c:pt idx="122">
                  <c:v>15497</c:v>
                </c:pt>
                <c:pt idx="123">
                  <c:v>16522</c:v>
                </c:pt>
                <c:pt idx="124">
                  <c:v>17868</c:v>
                </c:pt>
                <c:pt idx="125">
                  <c:v>18761</c:v>
                </c:pt>
                <c:pt idx="126">
                  <c:v>19272</c:v>
                </c:pt>
                <c:pt idx="127">
                  <c:v>19780</c:v>
                </c:pt>
                <c:pt idx="128">
                  <c:v>20006</c:v>
                </c:pt>
                <c:pt idx="129">
                  <c:v>19909</c:v>
                </c:pt>
                <c:pt idx="130">
                  <c:v>19644</c:v>
                </c:pt>
                <c:pt idx="131">
                  <c:v>19499</c:v>
                </c:pt>
                <c:pt idx="132">
                  <c:v>18776</c:v>
                </c:pt>
                <c:pt idx="133">
                  <c:v>18258</c:v>
                </c:pt>
                <c:pt idx="134">
                  <c:v>17600</c:v>
                </c:pt>
                <c:pt idx="135">
                  <c:v>17101</c:v>
                </c:pt>
                <c:pt idx="136">
                  <c:v>16509</c:v>
                </c:pt>
                <c:pt idx="137">
                  <c:v>15580</c:v>
                </c:pt>
                <c:pt idx="138">
                  <c:v>14970</c:v>
                </c:pt>
                <c:pt idx="139">
                  <c:v>14364</c:v>
                </c:pt>
                <c:pt idx="140">
                  <c:v>13797</c:v>
                </c:pt>
                <c:pt idx="141">
                  <c:v>13229</c:v>
                </c:pt>
                <c:pt idx="142">
                  <c:v>12623</c:v>
                </c:pt>
                <c:pt idx="143">
                  <c:v>11905</c:v>
                </c:pt>
                <c:pt idx="144">
                  <c:v>11303</c:v>
                </c:pt>
                <c:pt idx="145">
                  <c:v>10932</c:v>
                </c:pt>
                <c:pt idx="146">
                  <c:v>10402</c:v>
                </c:pt>
                <c:pt idx="147">
                  <c:v>10107</c:v>
                </c:pt>
                <c:pt idx="148">
                  <c:v>9422</c:v>
                </c:pt>
                <c:pt idx="149">
                  <c:v>9158</c:v>
                </c:pt>
                <c:pt idx="150">
                  <c:v>8827</c:v>
                </c:pt>
                <c:pt idx="151">
                  <c:v>8367</c:v>
                </c:pt>
                <c:pt idx="152">
                  <c:v>8337</c:v>
                </c:pt>
                <c:pt idx="153">
                  <c:v>7863</c:v>
                </c:pt>
                <c:pt idx="154">
                  <c:v>7425</c:v>
                </c:pt>
                <c:pt idx="155">
                  <c:v>7300</c:v>
                </c:pt>
                <c:pt idx="156">
                  <c:v>7048</c:v>
                </c:pt>
                <c:pt idx="157">
                  <c:v>6729</c:v>
                </c:pt>
                <c:pt idx="158">
                  <c:v>6277</c:v>
                </c:pt>
                <c:pt idx="159">
                  <c:v>5983</c:v>
                </c:pt>
                <c:pt idx="160">
                  <c:v>5771</c:v>
                </c:pt>
                <c:pt idx="161">
                  <c:v>5499</c:v>
                </c:pt>
                <c:pt idx="162">
                  <c:v>5425</c:v>
                </c:pt>
                <c:pt idx="163">
                  <c:v>5197</c:v>
                </c:pt>
                <c:pt idx="164">
                  <c:v>5120</c:v>
                </c:pt>
                <c:pt idx="165">
                  <c:v>4868</c:v>
                </c:pt>
                <c:pt idx="166">
                  <c:v>4769</c:v>
                </c:pt>
                <c:pt idx="167">
                  <c:v>4599</c:v>
                </c:pt>
                <c:pt idx="168">
                  <c:v>4277</c:v>
                </c:pt>
                <c:pt idx="169">
                  <c:v>4239</c:v>
                </c:pt>
                <c:pt idx="170">
                  <c:v>4014</c:v>
                </c:pt>
                <c:pt idx="171">
                  <c:v>4050</c:v>
                </c:pt>
                <c:pt idx="172">
                  <c:v>3969</c:v>
                </c:pt>
                <c:pt idx="173">
                  <c:v>3646</c:v>
                </c:pt>
                <c:pt idx="174">
                  <c:v>3596</c:v>
                </c:pt>
                <c:pt idx="175">
                  <c:v>3469</c:v>
                </c:pt>
                <c:pt idx="176">
                  <c:v>3326</c:v>
                </c:pt>
                <c:pt idx="177">
                  <c:v>3249</c:v>
                </c:pt>
                <c:pt idx="178">
                  <c:v>3140</c:v>
                </c:pt>
                <c:pt idx="179">
                  <c:v>3087</c:v>
                </c:pt>
                <c:pt idx="180">
                  <c:v>3053</c:v>
                </c:pt>
                <c:pt idx="181">
                  <c:v>2902</c:v>
                </c:pt>
                <c:pt idx="182">
                  <c:v>2838</c:v>
                </c:pt>
                <c:pt idx="183">
                  <c:v>2817</c:v>
                </c:pt>
                <c:pt idx="184">
                  <c:v>2716</c:v>
                </c:pt>
                <c:pt idx="185">
                  <c:v>2499</c:v>
                </c:pt>
                <c:pt idx="186">
                  <c:v>2522</c:v>
                </c:pt>
                <c:pt idx="187">
                  <c:v>2476</c:v>
                </c:pt>
                <c:pt idx="188">
                  <c:v>2383</c:v>
                </c:pt>
                <c:pt idx="189">
                  <c:v>2333</c:v>
                </c:pt>
                <c:pt idx="190">
                  <c:v>2225</c:v>
                </c:pt>
                <c:pt idx="191">
                  <c:v>2165</c:v>
                </c:pt>
                <c:pt idx="192">
                  <c:v>2098</c:v>
                </c:pt>
                <c:pt idx="193">
                  <c:v>2127</c:v>
                </c:pt>
                <c:pt idx="194">
                  <c:v>2019</c:v>
                </c:pt>
                <c:pt idx="195">
                  <c:v>2111</c:v>
                </c:pt>
                <c:pt idx="196">
                  <c:v>1962</c:v>
                </c:pt>
                <c:pt idx="197">
                  <c:v>1896</c:v>
                </c:pt>
                <c:pt idx="198">
                  <c:v>1816</c:v>
                </c:pt>
                <c:pt idx="199">
                  <c:v>1826</c:v>
                </c:pt>
                <c:pt idx="200">
                  <c:v>1793</c:v>
                </c:pt>
                <c:pt idx="201">
                  <c:v>1770</c:v>
                </c:pt>
                <c:pt idx="202">
                  <c:v>1677</c:v>
                </c:pt>
                <c:pt idx="203">
                  <c:v>1670</c:v>
                </c:pt>
                <c:pt idx="204">
                  <c:v>1685</c:v>
                </c:pt>
                <c:pt idx="205">
                  <c:v>1510</c:v>
                </c:pt>
                <c:pt idx="206">
                  <c:v>1488</c:v>
                </c:pt>
                <c:pt idx="207">
                  <c:v>1543</c:v>
                </c:pt>
                <c:pt idx="208">
                  <c:v>1490</c:v>
                </c:pt>
                <c:pt idx="209">
                  <c:v>1435</c:v>
                </c:pt>
                <c:pt idx="210">
                  <c:v>1369</c:v>
                </c:pt>
                <c:pt idx="211">
                  <c:v>1371</c:v>
                </c:pt>
                <c:pt idx="212">
                  <c:v>1409</c:v>
                </c:pt>
                <c:pt idx="213">
                  <c:v>1355</c:v>
                </c:pt>
                <c:pt idx="214">
                  <c:v>1272</c:v>
                </c:pt>
                <c:pt idx="215">
                  <c:v>1262</c:v>
                </c:pt>
                <c:pt idx="216">
                  <c:v>1293</c:v>
                </c:pt>
                <c:pt idx="217">
                  <c:v>1226</c:v>
                </c:pt>
                <c:pt idx="218">
                  <c:v>1164</c:v>
                </c:pt>
                <c:pt idx="219">
                  <c:v>1179</c:v>
                </c:pt>
                <c:pt idx="220">
                  <c:v>1177</c:v>
                </c:pt>
                <c:pt idx="221">
                  <c:v>1128</c:v>
                </c:pt>
                <c:pt idx="222">
                  <c:v>1114</c:v>
                </c:pt>
                <c:pt idx="223">
                  <c:v>1122</c:v>
                </c:pt>
                <c:pt idx="224">
                  <c:v>1125</c:v>
                </c:pt>
                <c:pt idx="225">
                  <c:v>1036</c:v>
                </c:pt>
                <c:pt idx="226">
                  <c:v>1009</c:v>
                </c:pt>
                <c:pt idx="227">
                  <c:v>1006</c:v>
                </c:pt>
                <c:pt idx="228">
                  <c:v>1047</c:v>
                </c:pt>
                <c:pt idx="229">
                  <c:v>997</c:v>
                </c:pt>
                <c:pt idx="230">
                  <c:v>954</c:v>
                </c:pt>
                <c:pt idx="231">
                  <c:v>855</c:v>
                </c:pt>
                <c:pt idx="232">
                  <c:v>875</c:v>
                </c:pt>
                <c:pt idx="233">
                  <c:v>965</c:v>
                </c:pt>
                <c:pt idx="234">
                  <c:v>868</c:v>
                </c:pt>
                <c:pt idx="235">
                  <c:v>912</c:v>
                </c:pt>
                <c:pt idx="236">
                  <c:v>895</c:v>
                </c:pt>
                <c:pt idx="237">
                  <c:v>825</c:v>
                </c:pt>
                <c:pt idx="238">
                  <c:v>817</c:v>
                </c:pt>
                <c:pt idx="239">
                  <c:v>875</c:v>
                </c:pt>
                <c:pt idx="240">
                  <c:v>825</c:v>
                </c:pt>
                <c:pt idx="241">
                  <c:v>822</c:v>
                </c:pt>
                <c:pt idx="242">
                  <c:v>770</c:v>
                </c:pt>
                <c:pt idx="243">
                  <c:v>824</c:v>
                </c:pt>
                <c:pt idx="244">
                  <c:v>727</c:v>
                </c:pt>
                <c:pt idx="245">
                  <c:v>780</c:v>
                </c:pt>
                <c:pt idx="246">
                  <c:v>774</c:v>
                </c:pt>
                <c:pt idx="247">
                  <c:v>745</c:v>
                </c:pt>
                <c:pt idx="248">
                  <c:v>740</c:v>
                </c:pt>
                <c:pt idx="249">
                  <c:v>745</c:v>
                </c:pt>
                <c:pt idx="250">
                  <c:v>632</c:v>
                </c:pt>
                <c:pt idx="251">
                  <c:v>723</c:v>
                </c:pt>
                <c:pt idx="252">
                  <c:v>682</c:v>
                </c:pt>
                <c:pt idx="253">
                  <c:v>698</c:v>
                </c:pt>
                <c:pt idx="254">
                  <c:v>618</c:v>
                </c:pt>
                <c:pt idx="255">
                  <c:v>638</c:v>
                </c:pt>
                <c:pt idx="256">
                  <c:v>631</c:v>
                </c:pt>
                <c:pt idx="257">
                  <c:v>627</c:v>
                </c:pt>
                <c:pt idx="258">
                  <c:v>570</c:v>
                </c:pt>
                <c:pt idx="259">
                  <c:v>618</c:v>
                </c:pt>
                <c:pt idx="260">
                  <c:v>575</c:v>
                </c:pt>
                <c:pt idx="261">
                  <c:v>605</c:v>
                </c:pt>
                <c:pt idx="262">
                  <c:v>553</c:v>
                </c:pt>
                <c:pt idx="263">
                  <c:v>566</c:v>
                </c:pt>
                <c:pt idx="264">
                  <c:v>555</c:v>
                </c:pt>
                <c:pt idx="265">
                  <c:v>544</c:v>
                </c:pt>
                <c:pt idx="266">
                  <c:v>556</c:v>
                </c:pt>
                <c:pt idx="267">
                  <c:v>507</c:v>
                </c:pt>
                <c:pt idx="268">
                  <c:v>515</c:v>
                </c:pt>
                <c:pt idx="269">
                  <c:v>497</c:v>
                </c:pt>
                <c:pt idx="270">
                  <c:v>511</c:v>
                </c:pt>
                <c:pt idx="271">
                  <c:v>500</c:v>
                </c:pt>
                <c:pt idx="272">
                  <c:v>463</c:v>
                </c:pt>
                <c:pt idx="273">
                  <c:v>519</c:v>
                </c:pt>
                <c:pt idx="274">
                  <c:v>492</c:v>
                </c:pt>
                <c:pt idx="275">
                  <c:v>452</c:v>
                </c:pt>
                <c:pt idx="276">
                  <c:v>460</c:v>
                </c:pt>
                <c:pt idx="277">
                  <c:v>444</c:v>
                </c:pt>
                <c:pt idx="278">
                  <c:v>418</c:v>
                </c:pt>
                <c:pt idx="279">
                  <c:v>481</c:v>
                </c:pt>
                <c:pt idx="280">
                  <c:v>460</c:v>
                </c:pt>
                <c:pt idx="281">
                  <c:v>448</c:v>
                </c:pt>
                <c:pt idx="282">
                  <c:v>419</c:v>
                </c:pt>
                <c:pt idx="283">
                  <c:v>412</c:v>
                </c:pt>
                <c:pt idx="284">
                  <c:v>406</c:v>
                </c:pt>
                <c:pt idx="285">
                  <c:v>397</c:v>
                </c:pt>
                <c:pt idx="286">
                  <c:v>396</c:v>
                </c:pt>
                <c:pt idx="287">
                  <c:v>422</c:v>
                </c:pt>
                <c:pt idx="288">
                  <c:v>424</c:v>
                </c:pt>
                <c:pt idx="289">
                  <c:v>399</c:v>
                </c:pt>
                <c:pt idx="290">
                  <c:v>414</c:v>
                </c:pt>
                <c:pt idx="291">
                  <c:v>410</c:v>
                </c:pt>
                <c:pt idx="292">
                  <c:v>368</c:v>
                </c:pt>
                <c:pt idx="293">
                  <c:v>348</c:v>
                </c:pt>
                <c:pt idx="294">
                  <c:v>354</c:v>
                </c:pt>
                <c:pt idx="295">
                  <c:v>355</c:v>
                </c:pt>
                <c:pt idx="296">
                  <c:v>359</c:v>
                </c:pt>
                <c:pt idx="297">
                  <c:v>353</c:v>
                </c:pt>
                <c:pt idx="298">
                  <c:v>351</c:v>
                </c:pt>
                <c:pt idx="299">
                  <c:v>357</c:v>
                </c:pt>
                <c:pt idx="300">
                  <c:v>370</c:v>
                </c:pt>
                <c:pt idx="301">
                  <c:v>370</c:v>
                </c:pt>
                <c:pt idx="302">
                  <c:v>337</c:v>
                </c:pt>
                <c:pt idx="303">
                  <c:v>294</c:v>
                </c:pt>
                <c:pt idx="304">
                  <c:v>314</c:v>
                </c:pt>
                <c:pt idx="305">
                  <c:v>298</c:v>
                </c:pt>
                <c:pt idx="306">
                  <c:v>344</c:v>
                </c:pt>
                <c:pt idx="307">
                  <c:v>314</c:v>
                </c:pt>
                <c:pt idx="308">
                  <c:v>328</c:v>
                </c:pt>
                <c:pt idx="309">
                  <c:v>325</c:v>
                </c:pt>
                <c:pt idx="310">
                  <c:v>303</c:v>
                </c:pt>
                <c:pt idx="311">
                  <c:v>280</c:v>
                </c:pt>
                <c:pt idx="312">
                  <c:v>275</c:v>
                </c:pt>
                <c:pt idx="313">
                  <c:v>320</c:v>
                </c:pt>
                <c:pt idx="314">
                  <c:v>300</c:v>
                </c:pt>
                <c:pt idx="315">
                  <c:v>291</c:v>
                </c:pt>
                <c:pt idx="316">
                  <c:v>268</c:v>
                </c:pt>
                <c:pt idx="317">
                  <c:v>303</c:v>
                </c:pt>
                <c:pt idx="318">
                  <c:v>289</c:v>
                </c:pt>
                <c:pt idx="319">
                  <c:v>273</c:v>
                </c:pt>
                <c:pt idx="320">
                  <c:v>270</c:v>
                </c:pt>
                <c:pt idx="321">
                  <c:v>258</c:v>
                </c:pt>
                <c:pt idx="322">
                  <c:v>269</c:v>
                </c:pt>
                <c:pt idx="323">
                  <c:v>250</c:v>
                </c:pt>
                <c:pt idx="324">
                  <c:v>273</c:v>
                </c:pt>
                <c:pt idx="325">
                  <c:v>261</c:v>
                </c:pt>
                <c:pt idx="326">
                  <c:v>267</c:v>
                </c:pt>
                <c:pt idx="327">
                  <c:v>239</c:v>
                </c:pt>
                <c:pt idx="328">
                  <c:v>269</c:v>
                </c:pt>
                <c:pt idx="329">
                  <c:v>279</c:v>
                </c:pt>
                <c:pt idx="330">
                  <c:v>240</c:v>
                </c:pt>
                <c:pt idx="331">
                  <c:v>246</c:v>
                </c:pt>
                <c:pt idx="332">
                  <c:v>230</c:v>
                </c:pt>
                <c:pt idx="333">
                  <c:v>250</c:v>
                </c:pt>
                <c:pt idx="334">
                  <c:v>243</c:v>
                </c:pt>
                <c:pt idx="335">
                  <c:v>221</c:v>
                </c:pt>
                <c:pt idx="336">
                  <c:v>246</c:v>
                </c:pt>
                <c:pt idx="337">
                  <c:v>230</c:v>
                </c:pt>
                <c:pt idx="338">
                  <c:v>244</c:v>
                </c:pt>
                <c:pt idx="339">
                  <c:v>219</c:v>
                </c:pt>
                <c:pt idx="340">
                  <c:v>220</c:v>
                </c:pt>
                <c:pt idx="341">
                  <c:v>223</c:v>
                </c:pt>
                <c:pt idx="342">
                  <c:v>222</c:v>
                </c:pt>
                <c:pt idx="343">
                  <c:v>212</c:v>
                </c:pt>
                <c:pt idx="344">
                  <c:v>231</c:v>
                </c:pt>
                <c:pt idx="345">
                  <c:v>234</c:v>
                </c:pt>
                <c:pt idx="346">
                  <c:v>186</c:v>
                </c:pt>
                <c:pt idx="347">
                  <c:v>199</c:v>
                </c:pt>
                <c:pt idx="348">
                  <c:v>216</c:v>
                </c:pt>
                <c:pt idx="349">
                  <c:v>176</c:v>
                </c:pt>
                <c:pt idx="350">
                  <c:v>220</c:v>
                </c:pt>
                <c:pt idx="351">
                  <c:v>180</c:v>
                </c:pt>
                <c:pt idx="352">
                  <c:v>204</c:v>
                </c:pt>
                <c:pt idx="353">
                  <c:v>195</c:v>
                </c:pt>
                <c:pt idx="354">
                  <c:v>192</c:v>
                </c:pt>
                <c:pt idx="355">
                  <c:v>198</c:v>
                </c:pt>
                <c:pt idx="356">
                  <c:v>187</c:v>
                </c:pt>
                <c:pt idx="357">
                  <c:v>198</c:v>
                </c:pt>
                <c:pt idx="358">
                  <c:v>215</c:v>
                </c:pt>
                <c:pt idx="359">
                  <c:v>197</c:v>
                </c:pt>
                <c:pt idx="360">
                  <c:v>195</c:v>
                </c:pt>
                <c:pt idx="361">
                  <c:v>181</c:v>
                </c:pt>
                <c:pt idx="362">
                  <c:v>179</c:v>
                </c:pt>
                <c:pt idx="363">
                  <c:v>163</c:v>
                </c:pt>
                <c:pt idx="364">
                  <c:v>161</c:v>
                </c:pt>
                <c:pt idx="365">
                  <c:v>131</c:v>
                </c:pt>
                <c:pt idx="366">
                  <c:v>196</c:v>
                </c:pt>
                <c:pt idx="367">
                  <c:v>185</c:v>
                </c:pt>
                <c:pt idx="368">
                  <c:v>164</c:v>
                </c:pt>
                <c:pt idx="369">
                  <c:v>181</c:v>
                </c:pt>
                <c:pt idx="370">
                  <c:v>166</c:v>
                </c:pt>
                <c:pt idx="371">
                  <c:v>163</c:v>
                </c:pt>
                <c:pt idx="372">
                  <c:v>161</c:v>
                </c:pt>
                <c:pt idx="373">
                  <c:v>144</c:v>
                </c:pt>
                <c:pt idx="374">
                  <c:v>173</c:v>
                </c:pt>
                <c:pt idx="375">
                  <c:v>161</c:v>
                </c:pt>
                <c:pt idx="376">
                  <c:v>162</c:v>
                </c:pt>
                <c:pt idx="377">
                  <c:v>145</c:v>
                </c:pt>
                <c:pt idx="378">
                  <c:v>152</c:v>
                </c:pt>
                <c:pt idx="379">
                  <c:v>147</c:v>
                </c:pt>
                <c:pt idx="380">
                  <c:v>143</c:v>
                </c:pt>
                <c:pt idx="381">
                  <c:v>180</c:v>
                </c:pt>
                <c:pt idx="382">
                  <c:v>156</c:v>
                </c:pt>
                <c:pt idx="383">
                  <c:v>150</c:v>
                </c:pt>
                <c:pt idx="384">
                  <c:v>177</c:v>
                </c:pt>
                <c:pt idx="385">
                  <c:v>155</c:v>
                </c:pt>
                <c:pt idx="386">
                  <c:v>153</c:v>
                </c:pt>
                <c:pt idx="387">
                  <c:v>136</c:v>
                </c:pt>
                <c:pt idx="388">
                  <c:v>128</c:v>
                </c:pt>
                <c:pt idx="389">
                  <c:v>144</c:v>
                </c:pt>
                <c:pt idx="390">
                  <c:v>134</c:v>
                </c:pt>
                <c:pt idx="391">
                  <c:v>116</c:v>
                </c:pt>
                <c:pt idx="392">
                  <c:v>128</c:v>
                </c:pt>
                <c:pt idx="393">
                  <c:v>112</c:v>
                </c:pt>
                <c:pt idx="394">
                  <c:v>130</c:v>
                </c:pt>
                <c:pt idx="395">
                  <c:v>127</c:v>
                </c:pt>
                <c:pt idx="396">
                  <c:v>137</c:v>
                </c:pt>
                <c:pt idx="397">
                  <c:v>138</c:v>
                </c:pt>
                <c:pt idx="398">
                  <c:v>119</c:v>
                </c:pt>
                <c:pt idx="399">
                  <c:v>135</c:v>
                </c:pt>
                <c:pt idx="400">
                  <c:v>138</c:v>
                </c:pt>
                <c:pt idx="401">
                  <c:v>115</c:v>
                </c:pt>
                <c:pt idx="402">
                  <c:v>136</c:v>
                </c:pt>
                <c:pt idx="403">
                  <c:v>118</c:v>
                </c:pt>
                <c:pt idx="404">
                  <c:v>141</c:v>
                </c:pt>
                <c:pt idx="405">
                  <c:v>139</c:v>
                </c:pt>
                <c:pt idx="406">
                  <c:v>118</c:v>
                </c:pt>
                <c:pt idx="407">
                  <c:v>118</c:v>
                </c:pt>
                <c:pt idx="408">
                  <c:v>103</c:v>
                </c:pt>
                <c:pt idx="409">
                  <c:v>127</c:v>
                </c:pt>
                <c:pt idx="410">
                  <c:v>129</c:v>
                </c:pt>
                <c:pt idx="411">
                  <c:v>114</c:v>
                </c:pt>
                <c:pt idx="412">
                  <c:v>135</c:v>
                </c:pt>
                <c:pt idx="413">
                  <c:v>111</c:v>
                </c:pt>
                <c:pt idx="414">
                  <c:v>102</c:v>
                </c:pt>
                <c:pt idx="415">
                  <c:v>115</c:v>
                </c:pt>
                <c:pt idx="416">
                  <c:v>110</c:v>
                </c:pt>
                <c:pt idx="417">
                  <c:v>94</c:v>
                </c:pt>
                <c:pt idx="418">
                  <c:v>125</c:v>
                </c:pt>
                <c:pt idx="419">
                  <c:v>113</c:v>
                </c:pt>
                <c:pt idx="420">
                  <c:v>109</c:v>
                </c:pt>
                <c:pt idx="421">
                  <c:v>123</c:v>
                </c:pt>
                <c:pt idx="422">
                  <c:v>118</c:v>
                </c:pt>
                <c:pt idx="423">
                  <c:v>115</c:v>
                </c:pt>
                <c:pt idx="424">
                  <c:v>123</c:v>
                </c:pt>
                <c:pt idx="425">
                  <c:v>117</c:v>
                </c:pt>
                <c:pt idx="426">
                  <c:v>116</c:v>
                </c:pt>
                <c:pt idx="427">
                  <c:v>93</c:v>
                </c:pt>
                <c:pt idx="428">
                  <c:v>97</c:v>
                </c:pt>
                <c:pt idx="429">
                  <c:v>106</c:v>
                </c:pt>
                <c:pt idx="430">
                  <c:v>113</c:v>
                </c:pt>
                <c:pt idx="431">
                  <c:v>103</c:v>
                </c:pt>
                <c:pt idx="432">
                  <c:v>108</c:v>
                </c:pt>
                <c:pt idx="433">
                  <c:v>108</c:v>
                </c:pt>
                <c:pt idx="434">
                  <c:v>94</c:v>
                </c:pt>
                <c:pt idx="435">
                  <c:v>92</c:v>
                </c:pt>
                <c:pt idx="436">
                  <c:v>90</c:v>
                </c:pt>
                <c:pt idx="437">
                  <c:v>85</c:v>
                </c:pt>
                <c:pt idx="438">
                  <c:v>97</c:v>
                </c:pt>
                <c:pt idx="439">
                  <c:v>114</c:v>
                </c:pt>
                <c:pt idx="440">
                  <c:v>103</c:v>
                </c:pt>
                <c:pt idx="441">
                  <c:v>98</c:v>
                </c:pt>
                <c:pt idx="442">
                  <c:v>92</c:v>
                </c:pt>
                <c:pt idx="443">
                  <c:v>104</c:v>
                </c:pt>
                <c:pt idx="444">
                  <c:v>89</c:v>
                </c:pt>
                <c:pt idx="445">
                  <c:v>95</c:v>
                </c:pt>
                <c:pt idx="446">
                  <c:v>84</c:v>
                </c:pt>
                <c:pt idx="447">
                  <c:v>92</c:v>
                </c:pt>
                <c:pt idx="448">
                  <c:v>94</c:v>
                </c:pt>
                <c:pt idx="449">
                  <c:v>88</c:v>
                </c:pt>
                <c:pt idx="450">
                  <c:v>88</c:v>
                </c:pt>
                <c:pt idx="451">
                  <c:v>82</c:v>
                </c:pt>
                <c:pt idx="452">
                  <c:v>93</c:v>
                </c:pt>
                <c:pt idx="453">
                  <c:v>101</c:v>
                </c:pt>
                <c:pt idx="454">
                  <c:v>90</c:v>
                </c:pt>
                <c:pt idx="455">
                  <c:v>83</c:v>
                </c:pt>
                <c:pt idx="456">
                  <c:v>92</c:v>
                </c:pt>
                <c:pt idx="457">
                  <c:v>98</c:v>
                </c:pt>
                <c:pt idx="458">
                  <c:v>80</c:v>
                </c:pt>
                <c:pt idx="459">
                  <c:v>107</c:v>
                </c:pt>
                <c:pt idx="460">
                  <c:v>93</c:v>
                </c:pt>
                <c:pt idx="461">
                  <c:v>84</c:v>
                </c:pt>
                <c:pt idx="462">
                  <c:v>77</c:v>
                </c:pt>
                <c:pt idx="463">
                  <c:v>93</c:v>
                </c:pt>
                <c:pt idx="464">
                  <c:v>81</c:v>
                </c:pt>
                <c:pt idx="465">
                  <c:v>74</c:v>
                </c:pt>
                <c:pt idx="466">
                  <c:v>83</c:v>
                </c:pt>
                <c:pt idx="467">
                  <c:v>95</c:v>
                </c:pt>
                <c:pt idx="468">
                  <c:v>74</c:v>
                </c:pt>
                <c:pt idx="469">
                  <c:v>99</c:v>
                </c:pt>
                <c:pt idx="470">
                  <c:v>74</c:v>
                </c:pt>
                <c:pt idx="471">
                  <c:v>68</c:v>
                </c:pt>
                <c:pt idx="472">
                  <c:v>86</c:v>
                </c:pt>
                <c:pt idx="473">
                  <c:v>61</c:v>
                </c:pt>
                <c:pt idx="474">
                  <c:v>69</c:v>
                </c:pt>
                <c:pt idx="475">
                  <c:v>74</c:v>
                </c:pt>
                <c:pt idx="476">
                  <c:v>83</c:v>
                </c:pt>
                <c:pt idx="477">
                  <c:v>82</c:v>
                </c:pt>
                <c:pt idx="478">
                  <c:v>93</c:v>
                </c:pt>
                <c:pt idx="479">
                  <c:v>62</c:v>
                </c:pt>
                <c:pt idx="480">
                  <c:v>69</c:v>
                </c:pt>
                <c:pt idx="481">
                  <c:v>103</c:v>
                </c:pt>
                <c:pt idx="482">
                  <c:v>73</c:v>
                </c:pt>
                <c:pt idx="483">
                  <c:v>84</c:v>
                </c:pt>
                <c:pt idx="484">
                  <c:v>76</c:v>
                </c:pt>
                <c:pt idx="485">
                  <c:v>80</c:v>
                </c:pt>
                <c:pt idx="486">
                  <c:v>67</c:v>
                </c:pt>
                <c:pt idx="487">
                  <c:v>69</c:v>
                </c:pt>
                <c:pt idx="488">
                  <c:v>98</c:v>
                </c:pt>
                <c:pt idx="489">
                  <c:v>71</c:v>
                </c:pt>
                <c:pt idx="490">
                  <c:v>72</c:v>
                </c:pt>
                <c:pt idx="491">
                  <c:v>54</c:v>
                </c:pt>
                <c:pt idx="492">
                  <c:v>71</c:v>
                </c:pt>
                <c:pt idx="493">
                  <c:v>66</c:v>
                </c:pt>
                <c:pt idx="494">
                  <c:v>74</c:v>
                </c:pt>
                <c:pt idx="495">
                  <c:v>77</c:v>
                </c:pt>
                <c:pt idx="496">
                  <c:v>67</c:v>
                </c:pt>
                <c:pt idx="497">
                  <c:v>67</c:v>
                </c:pt>
                <c:pt idx="498">
                  <c:v>68</c:v>
                </c:pt>
                <c:pt idx="499">
                  <c:v>72</c:v>
                </c:pt>
                <c:pt idx="500">
                  <c:v>80</c:v>
                </c:pt>
                <c:pt idx="501">
                  <c:v>52</c:v>
                </c:pt>
                <c:pt idx="502">
                  <c:v>67</c:v>
                </c:pt>
                <c:pt idx="503">
                  <c:v>61</c:v>
                </c:pt>
                <c:pt idx="504">
                  <c:v>85</c:v>
                </c:pt>
                <c:pt idx="505">
                  <c:v>61</c:v>
                </c:pt>
                <c:pt idx="506">
                  <c:v>64</c:v>
                </c:pt>
                <c:pt idx="507">
                  <c:v>56</c:v>
                </c:pt>
                <c:pt idx="508">
                  <c:v>53</c:v>
                </c:pt>
                <c:pt idx="509">
                  <c:v>57</c:v>
                </c:pt>
                <c:pt idx="510">
                  <c:v>81</c:v>
                </c:pt>
                <c:pt idx="511">
                  <c:v>61</c:v>
                </c:pt>
                <c:pt idx="512">
                  <c:v>61</c:v>
                </c:pt>
                <c:pt idx="513">
                  <c:v>55</c:v>
                </c:pt>
                <c:pt idx="514">
                  <c:v>75</c:v>
                </c:pt>
                <c:pt idx="515">
                  <c:v>72</c:v>
                </c:pt>
                <c:pt idx="516">
                  <c:v>55</c:v>
                </c:pt>
                <c:pt idx="517">
                  <c:v>60</c:v>
                </c:pt>
                <c:pt idx="518">
                  <c:v>64</c:v>
                </c:pt>
                <c:pt idx="519">
                  <c:v>63</c:v>
                </c:pt>
                <c:pt idx="520">
                  <c:v>58</c:v>
                </c:pt>
                <c:pt idx="521">
                  <c:v>75</c:v>
                </c:pt>
                <c:pt idx="522">
                  <c:v>61</c:v>
                </c:pt>
                <c:pt idx="523">
                  <c:v>68</c:v>
                </c:pt>
                <c:pt idx="524">
                  <c:v>49</c:v>
                </c:pt>
                <c:pt idx="525">
                  <c:v>62</c:v>
                </c:pt>
                <c:pt idx="526">
                  <c:v>60</c:v>
                </c:pt>
                <c:pt idx="527">
                  <c:v>62</c:v>
                </c:pt>
                <c:pt idx="528">
                  <c:v>47</c:v>
                </c:pt>
                <c:pt idx="529">
                  <c:v>67</c:v>
                </c:pt>
                <c:pt idx="530">
                  <c:v>54</c:v>
                </c:pt>
                <c:pt idx="531">
                  <c:v>49</c:v>
                </c:pt>
                <c:pt idx="532">
                  <c:v>61</c:v>
                </c:pt>
                <c:pt idx="533">
                  <c:v>57</c:v>
                </c:pt>
                <c:pt idx="534">
                  <c:v>54</c:v>
                </c:pt>
                <c:pt idx="535">
                  <c:v>57</c:v>
                </c:pt>
                <c:pt idx="536">
                  <c:v>59</c:v>
                </c:pt>
                <c:pt idx="537">
                  <c:v>62</c:v>
                </c:pt>
                <c:pt idx="538">
                  <c:v>56</c:v>
                </c:pt>
                <c:pt idx="539">
                  <c:v>51</c:v>
                </c:pt>
                <c:pt idx="540">
                  <c:v>49</c:v>
                </c:pt>
                <c:pt idx="541">
                  <c:v>52</c:v>
                </c:pt>
                <c:pt idx="542">
                  <c:v>56</c:v>
                </c:pt>
                <c:pt idx="543">
                  <c:v>56</c:v>
                </c:pt>
                <c:pt idx="544">
                  <c:v>45</c:v>
                </c:pt>
                <c:pt idx="545">
                  <c:v>52</c:v>
                </c:pt>
                <c:pt idx="546">
                  <c:v>52</c:v>
                </c:pt>
                <c:pt idx="547">
                  <c:v>49</c:v>
                </c:pt>
                <c:pt idx="548">
                  <c:v>54</c:v>
                </c:pt>
                <c:pt idx="549">
                  <c:v>52</c:v>
                </c:pt>
                <c:pt idx="550">
                  <c:v>59</c:v>
                </c:pt>
                <c:pt idx="551">
                  <c:v>63</c:v>
                </c:pt>
                <c:pt idx="552">
                  <c:v>46</c:v>
                </c:pt>
                <c:pt idx="553">
                  <c:v>55</c:v>
                </c:pt>
                <c:pt idx="554">
                  <c:v>69</c:v>
                </c:pt>
                <c:pt idx="555">
                  <c:v>42</c:v>
                </c:pt>
                <c:pt idx="556">
                  <c:v>48</c:v>
                </c:pt>
                <c:pt idx="557">
                  <c:v>57</c:v>
                </c:pt>
                <c:pt idx="558">
                  <c:v>49</c:v>
                </c:pt>
                <c:pt idx="559">
                  <c:v>45</c:v>
                </c:pt>
                <c:pt idx="560">
                  <c:v>42</c:v>
                </c:pt>
                <c:pt idx="561">
                  <c:v>51</c:v>
                </c:pt>
                <c:pt idx="562">
                  <c:v>57</c:v>
                </c:pt>
                <c:pt idx="563">
                  <c:v>44</c:v>
                </c:pt>
                <c:pt idx="564">
                  <c:v>47</c:v>
                </c:pt>
                <c:pt idx="565">
                  <c:v>50</c:v>
                </c:pt>
                <c:pt idx="566">
                  <c:v>57</c:v>
                </c:pt>
                <c:pt idx="567">
                  <c:v>42</c:v>
                </c:pt>
                <c:pt idx="568">
                  <c:v>48</c:v>
                </c:pt>
                <c:pt idx="569">
                  <c:v>62</c:v>
                </c:pt>
                <c:pt idx="570">
                  <c:v>60</c:v>
                </c:pt>
                <c:pt idx="571">
                  <c:v>53</c:v>
                </c:pt>
                <c:pt idx="572">
                  <c:v>50</c:v>
                </c:pt>
                <c:pt idx="573">
                  <c:v>53</c:v>
                </c:pt>
                <c:pt idx="574">
                  <c:v>64</c:v>
                </c:pt>
                <c:pt idx="575">
                  <c:v>56</c:v>
                </c:pt>
                <c:pt idx="576">
                  <c:v>40</c:v>
                </c:pt>
                <c:pt idx="577">
                  <c:v>52</c:v>
                </c:pt>
                <c:pt idx="578">
                  <c:v>48</c:v>
                </c:pt>
                <c:pt idx="579">
                  <c:v>51</c:v>
                </c:pt>
                <c:pt idx="580">
                  <c:v>55</c:v>
                </c:pt>
                <c:pt idx="581">
                  <c:v>45</c:v>
                </c:pt>
                <c:pt idx="582">
                  <c:v>51</c:v>
                </c:pt>
                <c:pt idx="583">
                  <c:v>49</c:v>
                </c:pt>
                <c:pt idx="584">
                  <c:v>57</c:v>
                </c:pt>
                <c:pt idx="585">
                  <c:v>46</c:v>
                </c:pt>
                <c:pt idx="586">
                  <c:v>34</c:v>
                </c:pt>
                <c:pt idx="587">
                  <c:v>47</c:v>
                </c:pt>
                <c:pt idx="588">
                  <c:v>47</c:v>
                </c:pt>
                <c:pt idx="589">
                  <c:v>43</c:v>
                </c:pt>
                <c:pt idx="590">
                  <c:v>47</c:v>
                </c:pt>
                <c:pt idx="591">
                  <c:v>46</c:v>
                </c:pt>
                <c:pt idx="592">
                  <c:v>43</c:v>
                </c:pt>
                <c:pt idx="593">
                  <c:v>58</c:v>
                </c:pt>
                <c:pt idx="594">
                  <c:v>43</c:v>
                </c:pt>
                <c:pt idx="595">
                  <c:v>37</c:v>
                </c:pt>
                <c:pt idx="596">
                  <c:v>49</c:v>
                </c:pt>
                <c:pt idx="597">
                  <c:v>39</c:v>
                </c:pt>
                <c:pt idx="598">
                  <c:v>45</c:v>
                </c:pt>
                <c:pt idx="599">
                  <c:v>60</c:v>
                </c:pt>
                <c:pt idx="600">
                  <c:v>49</c:v>
                </c:pt>
                <c:pt idx="601">
                  <c:v>35</c:v>
                </c:pt>
                <c:pt idx="602">
                  <c:v>42</c:v>
                </c:pt>
                <c:pt idx="603">
                  <c:v>31</c:v>
                </c:pt>
                <c:pt idx="604">
                  <c:v>52</c:v>
                </c:pt>
                <c:pt idx="605">
                  <c:v>48</c:v>
                </c:pt>
                <c:pt idx="606">
                  <c:v>45</c:v>
                </c:pt>
                <c:pt idx="607">
                  <c:v>47</c:v>
                </c:pt>
                <c:pt idx="608">
                  <c:v>39</c:v>
                </c:pt>
                <c:pt idx="609">
                  <c:v>42</c:v>
                </c:pt>
                <c:pt idx="610">
                  <c:v>51</c:v>
                </c:pt>
                <c:pt idx="611">
                  <c:v>49</c:v>
                </c:pt>
                <c:pt idx="612">
                  <c:v>47</c:v>
                </c:pt>
                <c:pt idx="613">
                  <c:v>36</c:v>
                </c:pt>
                <c:pt idx="614">
                  <c:v>47</c:v>
                </c:pt>
                <c:pt idx="615">
                  <c:v>47</c:v>
                </c:pt>
                <c:pt idx="616">
                  <c:v>45</c:v>
                </c:pt>
                <c:pt idx="617">
                  <c:v>40</c:v>
                </c:pt>
                <c:pt idx="618">
                  <c:v>44</c:v>
                </c:pt>
                <c:pt idx="619">
                  <c:v>45</c:v>
                </c:pt>
                <c:pt idx="620">
                  <c:v>56</c:v>
                </c:pt>
                <c:pt idx="621">
                  <c:v>39</c:v>
                </c:pt>
                <c:pt idx="622">
                  <c:v>42</c:v>
                </c:pt>
                <c:pt idx="623">
                  <c:v>31</c:v>
                </c:pt>
                <c:pt idx="624">
                  <c:v>39</c:v>
                </c:pt>
                <c:pt idx="625">
                  <c:v>39</c:v>
                </c:pt>
                <c:pt idx="626">
                  <c:v>42</c:v>
                </c:pt>
                <c:pt idx="627">
                  <c:v>33</c:v>
                </c:pt>
                <c:pt idx="628">
                  <c:v>47</c:v>
                </c:pt>
                <c:pt idx="629">
                  <c:v>52</c:v>
                </c:pt>
                <c:pt idx="630">
                  <c:v>30</c:v>
                </c:pt>
                <c:pt idx="631">
                  <c:v>51</c:v>
                </c:pt>
                <c:pt idx="632">
                  <c:v>31</c:v>
                </c:pt>
                <c:pt idx="633">
                  <c:v>32</c:v>
                </c:pt>
                <c:pt idx="634">
                  <c:v>48</c:v>
                </c:pt>
                <c:pt idx="635">
                  <c:v>37</c:v>
                </c:pt>
                <c:pt idx="636">
                  <c:v>40</c:v>
                </c:pt>
                <c:pt idx="637">
                  <c:v>33</c:v>
                </c:pt>
                <c:pt idx="638">
                  <c:v>36</c:v>
                </c:pt>
                <c:pt idx="639">
                  <c:v>34</c:v>
                </c:pt>
                <c:pt idx="640">
                  <c:v>31</c:v>
                </c:pt>
                <c:pt idx="641">
                  <c:v>37</c:v>
                </c:pt>
                <c:pt idx="642">
                  <c:v>44</c:v>
                </c:pt>
                <c:pt idx="643">
                  <c:v>34</c:v>
                </c:pt>
                <c:pt idx="644">
                  <c:v>31</c:v>
                </c:pt>
                <c:pt idx="645">
                  <c:v>32</c:v>
                </c:pt>
                <c:pt idx="646">
                  <c:v>40</c:v>
                </c:pt>
                <c:pt idx="647">
                  <c:v>35</c:v>
                </c:pt>
                <c:pt idx="648">
                  <c:v>39</c:v>
                </c:pt>
                <c:pt idx="649">
                  <c:v>38</c:v>
                </c:pt>
                <c:pt idx="650">
                  <c:v>39</c:v>
                </c:pt>
                <c:pt idx="651">
                  <c:v>38</c:v>
                </c:pt>
                <c:pt idx="652">
                  <c:v>45</c:v>
                </c:pt>
                <c:pt idx="653">
                  <c:v>46</c:v>
                </c:pt>
                <c:pt idx="654">
                  <c:v>43</c:v>
                </c:pt>
                <c:pt idx="655">
                  <c:v>39</c:v>
                </c:pt>
                <c:pt idx="656">
                  <c:v>35</c:v>
                </c:pt>
                <c:pt idx="657">
                  <c:v>32</c:v>
                </c:pt>
                <c:pt idx="658">
                  <c:v>31</c:v>
                </c:pt>
                <c:pt idx="659">
                  <c:v>32</c:v>
                </c:pt>
                <c:pt idx="660">
                  <c:v>32</c:v>
                </c:pt>
                <c:pt idx="661">
                  <c:v>40</c:v>
                </c:pt>
                <c:pt idx="662">
                  <c:v>36</c:v>
                </c:pt>
                <c:pt idx="663">
                  <c:v>32</c:v>
                </c:pt>
                <c:pt idx="664">
                  <c:v>25</c:v>
                </c:pt>
                <c:pt idx="665">
                  <c:v>39</c:v>
                </c:pt>
                <c:pt idx="666">
                  <c:v>43</c:v>
                </c:pt>
                <c:pt idx="667">
                  <c:v>38</c:v>
                </c:pt>
                <c:pt idx="668">
                  <c:v>35</c:v>
                </c:pt>
                <c:pt idx="669">
                  <c:v>40</c:v>
                </c:pt>
                <c:pt idx="670">
                  <c:v>44</c:v>
                </c:pt>
                <c:pt idx="671">
                  <c:v>34</c:v>
                </c:pt>
                <c:pt idx="672">
                  <c:v>41</c:v>
                </c:pt>
                <c:pt idx="673">
                  <c:v>41</c:v>
                </c:pt>
                <c:pt idx="674">
                  <c:v>22</c:v>
                </c:pt>
                <c:pt idx="675">
                  <c:v>28</c:v>
                </c:pt>
                <c:pt idx="676">
                  <c:v>32</c:v>
                </c:pt>
                <c:pt idx="677">
                  <c:v>34</c:v>
                </c:pt>
                <c:pt idx="678">
                  <c:v>36</c:v>
                </c:pt>
                <c:pt idx="679">
                  <c:v>41</c:v>
                </c:pt>
                <c:pt idx="680">
                  <c:v>36</c:v>
                </c:pt>
                <c:pt idx="681">
                  <c:v>40</c:v>
                </c:pt>
                <c:pt idx="682">
                  <c:v>29</c:v>
                </c:pt>
                <c:pt idx="683">
                  <c:v>37</c:v>
                </c:pt>
                <c:pt idx="684">
                  <c:v>32</c:v>
                </c:pt>
                <c:pt idx="685">
                  <c:v>45</c:v>
                </c:pt>
                <c:pt idx="686">
                  <c:v>32</c:v>
                </c:pt>
                <c:pt idx="687">
                  <c:v>30</c:v>
                </c:pt>
                <c:pt idx="688">
                  <c:v>33</c:v>
                </c:pt>
                <c:pt idx="689">
                  <c:v>23</c:v>
                </c:pt>
                <c:pt idx="690">
                  <c:v>44</c:v>
                </c:pt>
                <c:pt idx="691">
                  <c:v>34</c:v>
                </c:pt>
                <c:pt idx="692">
                  <c:v>30</c:v>
                </c:pt>
                <c:pt idx="693">
                  <c:v>29</c:v>
                </c:pt>
                <c:pt idx="694">
                  <c:v>28</c:v>
                </c:pt>
                <c:pt idx="695">
                  <c:v>35</c:v>
                </c:pt>
                <c:pt idx="696">
                  <c:v>36</c:v>
                </c:pt>
                <c:pt idx="697">
                  <c:v>26</c:v>
                </c:pt>
                <c:pt idx="698">
                  <c:v>37</c:v>
                </c:pt>
                <c:pt idx="699">
                  <c:v>34</c:v>
                </c:pt>
                <c:pt idx="700">
                  <c:v>42</c:v>
                </c:pt>
                <c:pt idx="701">
                  <c:v>38</c:v>
                </c:pt>
                <c:pt idx="702">
                  <c:v>27</c:v>
                </c:pt>
                <c:pt idx="703">
                  <c:v>30</c:v>
                </c:pt>
                <c:pt idx="704">
                  <c:v>30</c:v>
                </c:pt>
                <c:pt idx="705">
                  <c:v>35</c:v>
                </c:pt>
                <c:pt idx="706">
                  <c:v>45</c:v>
                </c:pt>
                <c:pt idx="707">
                  <c:v>25</c:v>
                </c:pt>
                <c:pt idx="708">
                  <c:v>35</c:v>
                </c:pt>
                <c:pt idx="709">
                  <c:v>35</c:v>
                </c:pt>
                <c:pt idx="710">
                  <c:v>26</c:v>
                </c:pt>
                <c:pt idx="711">
                  <c:v>28</c:v>
                </c:pt>
                <c:pt idx="712">
                  <c:v>34</c:v>
                </c:pt>
                <c:pt idx="713">
                  <c:v>34</c:v>
                </c:pt>
                <c:pt idx="714">
                  <c:v>40</c:v>
                </c:pt>
                <c:pt idx="715">
                  <c:v>33</c:v>
                </c:pt>
                <c:pt idx="716">
                  <c:v>23</c:v>
                </c:pt>
                <c:pt idx="717">
                  <c:v>35</c:v>
                </c:pt>
                <c:pt idx="718">
                  <c:v>40</c:v>
                </c:pt>
                <c:pt idx="719">
                  <c:v>43</c:v>
                </c:pt>
                <c:pt idx="720">
                  <c:v>39</c:v>
                </c:pt>
                <c:pt idx="721">
                  <c:v>28</c:v>
                </c:pt>
                <c:pt idx="722">
                  <c:v>36</c:v>
                </c:pt>
                <c:pt idx="723">
                  <c:v>32</c:v>
                </c:pt>
                <c:pt idx="724">
                  <c:v>39</c:v>
                </c:pt>
                <c:pt idx="725">
                  <c:v>46</c:v>
                </c:pt>
                <c:pt idx="726">
                  <c:v>27</c:v>
                </c:pt>
                <c:pt idx="727">
                  <c:v>29</c:v>
                </c:pt>
                <c:pt idx="728">
                  <c:v>25</c:v>
                </c:pt>
                <c:pt idx="729">
                  <c:v>30</c:v>
                </c:pt>
                <c:pt idx="730">
                  <c:v>31</c:v>
                </c:pt>
                <c:pt idx="731">
                  <c:v>26</c:v>
                </c:pt>
                <c:pt idx="732">
                  <c:v>31</c:v>
                </c:pt>
                <c:pt idx="733">
                  <c:v>31</c:v>
                </c:pt>
                <c:pt idx="734">
                  <c:v>15</c:v>
                </c:pt>
                <c:pt idx="735">
                  <c:v>29</c:v>
                </c:pt>
                <c:pt idx="736">
                  <c:v>26</c:v>
                </c:pt>
                <c:pt idx="737">
                  <c:v>20</c:v>
                </c:pt>
                <c:pt idx="738">
                  <c:v>30</c:v>
                </c:pt>
                <c:pt idx="739">
                  <c:v>28</c:v>
                </c:pt>
                <c:pt idx="740">
                  <c:v>19</c:v>
                </c:pt>
                <c:pt idx="741">
                  <c:v>22</c:v>
                </c:pt>
                <c:pt idx="742">
                  <c:v>27</c:v>
                </c:pt>
                <c:pt idx="743">
                  <c:v>30</c:v>
                </c:pt>
                <c:pt idx="744">
                  <c:v>30</c:v>
                </c:pt>
                <c:pt idx="745">
                  <c:v>36</c:v>
                </c:pt>
                <c:pt idx="746">
                  <c:v>30</c:v>
                </c:pt>
                <c:pt idx="747">
                  <c:v>31</c:v>
                </c:pt>
                <c:pt idx="748">
                  <c:v>23</c:v>
                </c:pt>
                <c:pt idx="749">
                  <c:v>27</c:v>
                </c:pt>
                <c:pt idx="750">
                  <c:v>26</c:v>
                </c:pt>
                <c:pt idx="751">
                  <c:v>32</c:v>
                </c:pt>
                <c:pt idx="752">
                  <c:v>28</c:v>
                </c:pt>
                <c:pt idx="753">
                  <c:v>21</c:v>
                </c:pt>
                <c:pt idx="754">
                  <c:v>22</c:v>
                </c:pt>
                <c:pt idx="755">
                  <c:v>25</c:v>
                </c:pt>
                <c:pt idx="756">
                  <c:v>29</c:v>
                </c:pt>
                <c:pt idx="757">
                  <c:v>26</c:v>
                </c:pt>
                <c:pt idx="758">
                  <c:v>31</c:v>
                </c:pt>
                <c:pt idx="759">
                  <c:v>32</c:v>
                </c:pt>
                <c:pt idx="760">
                  <c:v>32</c:v>
                </c:pt>
                <c:pt idx="761">
                  <c:v>36</c:v>
                </c:pt>
                <c:pt idx="762">
                  <c:v>29</c:v>
                </c:pt>
                <c:pt idx="763">
                  <c:v>25</c:v>
                </c:pt>
                <c:pt idx="764">
                  <c:v>27</c:v>
                </c:pt>
                <c:pt idx="765">
                  <c:v>38</c:v>
                </c:pt>
                <c:pt idx="766">
                  <c:v>24</c:v>
                </c:pt>
                <c:pt idx="767">
                  <c:v>19</c:v>
                </c:pt>
                <c:pt idx="768">
                  <c:v>20</c:v>
                </c:pt>
                <c:pt idx="769">
                  <c:v>28</c:v>
                </c:pt>
                <c:pt idx="770">
                  <c:v>33</c:v>
                </c:pt>
                <c:pt idx="771">
                  <c:v>29</c:v>
                </c:pt>
                <c:pt idx="772">
                  <c:v>25</c:v>
                </c:pt>
                <c:pt idx="773">
                  <c:v>21</c:v>
                </c:pt>
                <c:pt idx="774">
                  <c:v>24</c:v>
                </c:pt>
                <c:pt idx="775">
                  <c:v>23</c:v>
                </c:pt>
                <c:pt idx="776">
                  <c:v>37</c:v>
                </c:pt>
                <c:pt idx="777">
                  <c:v>34</c:v>
                </c:pt>
                <c:pt idx="778">
                  <c:v>30</c:v>
                </c:pt>
                <c:pt idx="779">
                  <c:v>26</c:v>
                </c:pt>
                <c:pt idx="780">
                  <c:v>21</c:v>
                </c:pt>
                <c:pt idx="781">
                  <c:v>27</c:v>
                </c:pt>
                <c:pt idx="782">
                  <c:v>26</c:v>
                </c:pt>
                <c:pt idx="783">
                  <c:v>23</c:v>
                </c:pt>
                <c:pt idx="784">
                  <c:v>23</c:v>
                </c:pt>
                <c:pt idx="785">
                  <c:v>19</c:v>
                </c:pt>
                <c:pt idx="786">
                  <c:v>26</c:v>
                </c:pt>
                <c:pt idx="787">
                  <c:v>17</c:v>
                </c:pt>
                <c:pt idx="788">
                  <c:v>22</c:v>
                </c:pt>
                <c:pt idx="789">
                  <c:v>36</c:v>
                </c:pt>
                <c:pt idx="790">
                  <c:v>25</c:v>
                </c:pt>
                <c:pt idx="791">
                  <c:v>31</c:v>
                </c:pt>
                <c:pt idx="792">
                  <c:v>27</c:v>
                </c:pt>
                <c:pt idx="793">
                  <c:v>22</c:v>
                </c:pt>
                <c:pt idx="794">
                  <c:v>32</c:v>
                </c:pt>
                <c:pt idx="795">
                  <c:v>26</c:v>
                </c:pt>
                <c:pt idx="796">
                  <c:v>45</c:v>
                </c:pt>
                <c:pt idx="797">
                  <c:v>29</c:v>
                </c:pt>
                <c:pt idx="798">
                  <c:v>28</c:v>
                </c:pt>
                <c:pt idx="799">
                  <c:v>18</c:v>
                </c:pt>
                <c:pt idx="800">
                  <c:v>20</c:v>
                </c:pt>
                <c:pt idx="801">
                  <c:v>30</c:v>
                </c:pt>
                <c:pt idx="802">
                  <c:v>38</c:v>
                </c:pt>
                <c:pt idx="803">
                  <c:v>24</c:v>
                </c:pt>
                <c:pt idx="804">
                  <c:v>17</c:v>
                </c:pt>
                <c:pt idx="805">
                  <c:v>23</c:v>
                </c:pt>
                <c:pt idx="806">
                  <c:v>26</c:v>
                </c:pt>
                <c:pt idx="807">
                  <c:v>23</c:v>
                </c:pt>
                <c:pt idx="808">
                  <c:v>24</c:v>
                </c:pt>
                <c:pt idx="809">
                  <c:v>35</c:v>
                </c:pt>
                <c:pt idx="810">
                  <c:v>26</c:v>
                </c:pt>
                <c:pt idx="811">
                  <c:v>28</c:v>
                </c:pt>
                <c:pt idx="812">
                  <c:v>22</c:v>
                </c:pt>
                <c:pt idx="813">
                  <c:v>23</c:v>
                </c:pt>
                <c:pt idx="814">
                  <c:v>26</c:v>
                </c:pt>
                <c:pt idx="815">
                  <c:v>25</c:v>
                </c:pt>
                <c:pt idx="816">
                  <c:v>24</c:v>
                </c:pt>
                <c:pt idx="817">
                  <c:v>26</c:v>
                </c:pt>
                <c:pt idx="818">
                  <c:v>21</c:v>
                </c:pt>
                <c:pt idx="819">
                  <c:v>27</c:v>
                </c:pt>
                <c:pt idx="820">
                  <c:v>27</c:v>
                </c:pt>
                <c:pt idx="821">
                  <c:v>24</c:v>
                </c:pt>
                <c:pt idx="822">
                  <c:v>21</c:v>
                </c:pt>
                <c:pt idx="823">
                  <c:v>25</c:v>
                </c:pt>
                <c:pt idx="824">
                  <c:v>22</c:v>
                </c:pt>
                <c:pt idx="825">
                  <c:v>32</c:v>
                </c:pt>
                <c:pt idx="826">
                  <c:v>22</c:v>
                </c:pt>
                <c:pt idx="827">
                  <c:v>20</c:v>
                </c:pt>
                <c:pt idx="828">
                  <c:v>21</c:v>
                </c:pt>
                <c:pt idx="829">
                  <c:v>26</c:v>
                </c:pt>
                <c:pt idx="830">
                  <c:v>32</c:v>
                </c:pt>
                <c:pt idx="831">
                  <c:v>21</c:v>
                </c:pt>
                <c:pt idx="832">
                  <c:v>14</c:v>
                </c:pt>
                <c:pt idx="833">
                  <c:v>24</c:v>
                </c:pt>
                <c:pt idx="834">
                  <c:v>21</c:v>
                </c:pt>
                <c:pt idx="835">
                  <c:v>27</c:v>
                </c:pt>
                <c:pt idx="836">
                  <c:v>27</c:v>
                </c:pt>
                <c:pt idx="837">
                  <c:v>26</c:v>
                </c:pt>
                <c:pt idx="838">
                  <c:v>22</c:v>
                </c:pt>
                <c:pt idx="839">
                  <c:v>21</c:v>
                </c:pt>
                <c:pt idx="840">
                  <c:v>27</c:v>
                </c:pt>
                <c:pt idx="841">
                  <c:v>32</c:v>
                </c:pt>
                <c:pt idx="842">
                  <c:v>17</c:v>
                </c:pt>
                <c:pt idx="843">
                  <c:v>20</c:v>
                </c:pt>
                <c:pt idx="844">
                  <c:v>22</c:v>
                </c:pt>
                <c:pt idx="845">
                  <c:v>27</c:v>
                </c:pt>
                <c:pt idx="846">
                  <c:v>22</c:v>
                </c:pt>
                <c:pt idx="847">
                  <c:v>29</c:v>
                </c:pt>
                <c:pt idx="848">
                  <c:v>27</c:v>
                </c:pt>
                <c:pt idx="849">
                  <c:v>1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2629392"/>
        <c:axId val="232628608"/>
      </c:scatterChart>
      <c:valAx>
        <c:axId val="232629392"/>
        <c:scaling>
          <c:orientation val="minMax"/>
          <c:max val="50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Time, ns</a:t>
                </a:r>
              </a:p>
            </c:rich>
          </c:tx>
          <c:layout>
            <c:manualLayout>
              <c:xMode val="edge"/>
              <c:yMode val="edge"/>
              <c:x val="0.49340261038798738"/>
              <c:y val="0.9076962520937966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32628608"/>
        <c:crosses val="autoZero"/>
        <c:crossBetween val="midCat"/>
        <c:majorUnit val="10"/>
      </c:valAx>
      <c:valAx>
        <c:axId val="232628608"/>
        <c:scaling>
          <c:logBase val="10"/>
          <c:orientation val="minMax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luo. Int., counts</a:t>
                </a:r>
              </a:p>
            </c:rich>
          </c:tx>
          <c:layout>
            <c:manualLayout>
              <c:xMode val="edge"/>
              <c:yMode val="edge"/>
              <c:x val="0"/>
              <c:y val="0.2887941779064728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3262939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22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536193273537166"/>
          <c:y val="9.222905105261528E-2"/>
          <c:w val="0.56747005134055917"/>
          <c:h val="0.638441169393413"/>
        </c:manualLayout>
      </c:layout>
      <c:scatterChart>
        <c:scatterStyle val="lineMarker"/>
        <c:varyColors val="0"/>
        <c:ser>
          <c:idx val="0"/>
          <c:order val="0"/>
          <c:tx>
            <c:v>DS= 0</c:v>
          </c:tx>
          <c:spPr>
            <a:ln w="28575">
              <a:noFill/>
            </a:ln>
          </c:spPr>
          <c:marker>
            <c:symbol val="diamond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$3:$A$12</c:f>
              <c:numCache>
                <c:formatCode>General</c:formatCode>
                <c:ptCount val="10"/>
                <c:pt idx="0">
                  <c:v>0</c:v>
                </c:pt>
                <c:pt idx="1">
                  <c:v>2.9558480171504585E-4</c:v>
                </c:pt>
                <c:pt idx="2">
                  <c:v>6.2157510113170509E-4</c:v>
                </c:pt>
                <c:pt idx="3">
                  <c:v>9.3328154090336593E-4</c:v>
                </c:pt>
                <c:pt idx="4">
                  <c:v>1.2497785053398999E-3</c:v>
                </c:pt>
                <c:pt idx="5">
                  <c:v>1.5850571059672289E-3</c:v>
                </c:pt>
                <c:pt idx="6">
                  <c:v>2.151289844424763E-3</c:v>
                </c:pt>
                <c:pt idx="7">
                  <c:v>2.9587596729409396E-3</c:v>
                </c:pt>
                <c:pt idx="8">
                  <c:v>3.9724186592663639E-3</c:v>
                </c:pt>
                <c:pt idx="9">
                  <c:v>5.2860915198694762E-3</c:v>
                </c:pt>
              </c:numCache>
            </c:numRef>
          </c:xVal>
          <c:yVal>
            <c:numRef>
              <c:f>Sheet1!$B$3:$B$12</c:f>
              <c:numCache>
                <c:formatCode>General</c:formatCode>
                <c:ptCount val="10"/>
                <c:pt idx="0">
                  <c:v>1</c:v>
                </c:pt>
                <c:pt idx="1">
                  <c:v>1.072031900822292</c:v>
                </c:pt>
                <c:pt idx="2">
                  <c:v>1.0751058169347789</c:v>
                </c:pt>
                <c:pt idx="3">
                  <c:v>1.498947616740427</c:v>
                </c:pt>
                <c:pt idx="4">
                  <c:v>1.4173248340728537</c:v>
                </c:pt>
                <c:pt idx="5">
                  <c:v>1.4742614078526401</c:v>
                </c:pt>
                <c:pt idx="6">
                  <c:v>1.6639314419036726</c:v>
                </c:pt>
                <c:pt idx="7">
                  <c:v>1.9476464292635662</c:v>
                </c:pt>
                <c:pt idx="8">
                  <c:v>2.3962621971513571</c:v>
                </c:pt>
                <c:pt idx="9">
                  <c:v>2.888616822752353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B01-4849-A3D4-2472EA153871}"/>
            </c:ext>
          </c:extLst>
        </c:ser>
        <c:ser>
          <c:idx val="2"/>
          <c:order val="1"/>
          <c:tx>
            <c:v>DS=0.05</c:v>
          </c:tx>
          <c:spPr>
            <a:ln w="28575">
              <a:noFill/>
            </a:ln>
          </c:spPr>
          <c:xVal>
            <c:numRef>
              <c:f>Sheet1!$G$3:$G$12</c:f>
              <c:numCache>
                <c:formatCode>General</c:formatCode>
                <c:ptCount val="10"/>
                <c:pt idx="0">
                  <c:v>0</c:v>
                </c:pt>
                <c:pt idx="1">
                  <c:v>3.5256881341058638E-4</c:v>
                </c:pt>
                <c:pt idx="2">
                  <c:v>6.7689315601144522E-4</c:v>
                </c:pt>
                <c:pt idx="3">
                  <c:v>1.0264157973689527E-3</c:v>
                </c:pt>
                <c:pt idx="4">
                  <c:v>1.3386849764504009E-3</c:v>
                </c:pt>
                <c:pt idx="5">
                  <c:v>1.6149172660447563E-3</c:v>
                </c:pt>
                <c:pt idx="6">
                  <c:v>1.9020375320336681E-3</c:v>
                </c:pt>
                <c:pt idx="7">
                  <c:v>2.1797767529048565E-3</c:v>
                </c:pt>
                <c:pt idx="8">
                  <c:v>2.4389755913339379E-3</c:v>
                </c:pt>
                <c:pt idx="9">
                  <c:v>2.9436589731234928E-3</c:v>
                </c:pt>
              </c:numCache>
            </c:numRef>
          </c:xVal>
          <c:yVal>
            <c:numRef>
              <c:f>Sheet1!$H$3:$H$16</c:f>
              <c:numCache>
                <c:formatCode>General</c:formatCode>
                <c:ptCount val="14"/>
                <c:pt idx="0">
                  <c:v>1</c:v>
                </c:pt>
                <c:pt idx="1">
                  <c:v>1.1378702226671498</c:v>
                </c:pt>
                <c:pt idx="2">
                  <c:v>1.2222816122319968</c:v>
                </c:pt>
                <c:pt idx="3">
                  <c:v>1.4514036998899182</c:v>
                </c:pt>
                <c:pt idx="4">
                  <c:v>1.4518325996962083</c:v>
                </c:pt>
                <c:pt idx="5">
                  <c:v>1.5484153217039727</c:v>
                </c:pt>
                <c:pt idx="6">
                  <c:v>1.619884399754483</c:v>
                </c:pt>
                <c:pt idx="7">
                  <c:v>1.7317203590834664</c:v>
                </c:pt>
                <c:pt idx="8">
                  <c:v>1.7572957979741626</c:v>
                </c:pt>
                <c:pt idx="9">
                  <c:v>1.9198538130312264</c:v>
                </c:pt>
                <c:pt idx="10">
                  <c:v>1.9941269224236615</c:v>
                </c:pt>
                <c:pt idx="11">
                  <c:v>2.2081125126647732</c:v>
                </c:pt>
                <c:pt idx="12">
                  <c:v>2.2838836068839319</c:v>
                </c:pt>
                <c:pt idx="13">
                  <c:v>3.000268480497070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4B01-4849-A3D4-2472EA153871}"/>
            </c:ext>
          </c:extLst>
        </c:ser>
        <c:ser>
          <c:idx val="4"/>
          <c:order val="2"/>
          <c:tx>
            <c:v>DS=0.08</c:v>
          </c:tx>
          <c:spPr>
            <a:ln w="28575">
              <a:noFill/>
            </a:ln>
          </c:spPr>
          <c:marker>
            <c:symbol val="star"/>
            <c:size val="12"/>
            <c:spPr>
              <a:ln>
                <a:solidFill>
                  <a:schemeClr val="tx1"/>
                </a:solidFill>
              </a:ln>
            </c:spPr>
          </c:marker>
          <c:xVal>
            <c:numRef>
              <c:f>Sheet1!$M$3:$M$14</c:f>
              <c:numCache>
                <c:formatCode>General</c:formatCode>
                <c:ptCount val="12"/>
                <c:pt idx="0">
                  <c:v>0</c:v>
                </c:pt>
                <c:pt idx="1">
                  <c:v>3.6663299927451772E-4</c:v>
                </c:pt>
                <c:pt idx="2">
                  <c:v>6.5804274400776866E-4</c:v>
                </c:pt>
                <c:pt idx="3">
                  <c:v>1.0018480944012703E-3</c:v>
                </c:pt>
                <c:pt idx="4">
                  <c:v>1.306143051963935E-3</c:v>
                </c:pt>
                <c:pt idx="5">
                  <c:v>1.5912153874555234E-3</c:v>
                </c:pt>
                <c:pt idx="6">
                  <c:v>1.8688735399098235E-3</c:v>
                </c:pt>
                <c:pt idx="7">
                  <c:v>2.1334341777899035E-3</c:v>
                </c:pt>
                <c:pt idx="8">
                  <c:v>2.664933534528438E-3</c:v>
                </c:pt>
                <c:pt idx="9">
                  <c:v>3.1963127881481212E-3</c:v>
                </c:pt>
                <c:pt idx="10">
                  <c:v>3.9691465272082629E-3</c:v>
                </c:pt>
                <c:pt idx="11">
                  <c:v>4.9161649255228777E-3</c:v>
                </c:pt>
              </c:numCache>
            </c:numRef>
          </c:xVal>
          <c:yVal>
            <c:numRef>
              <c:f>Sheet1!$N$3:$N$14</c:f>
              <c:numCache>
                <c:formatCode>General</c:formatCode>
                <c:ptCount val="12"/>
                <c:pt idx="0">
                  <c:v>1</c:v>
                </c:pt>
                <c:pt idx="1">
                  <c:v>1.1185872507510279</c:v>
                </c:pt>
                <c:pt idx="2">
                  <c:v>1.2209251090040898</c:v>
                </c:pt>
                <c:pt idx="3">
                  <c:v>1.2672651224712823</c:v>
                </c:pt>
                <c:pt idx="4">
                  <c:v>1.3792797883185277</c:v>
                </c:pt>
                <c:pt idx="5">
                  <c:v>1.4409627079179692</c:v>
                </c:pt>
                <c:pt idx="6">
                  <c:v>1.5643394297957693</c:v>
                </c:pt>
                <c:pt idx="7">
                  <c:v>1.6854454362301383</c:v>
                </c:pt>
                <c:pt idx="8">
                  <c:v>1.8342097370321762</c:v>
                </c:pt>
                <c:pt idx="9">
                  <c:v>1.9872491460504866</c:v>
                </c:pt>
                <c:pt idx="10">
                  <c:v>2.1764960739133188</c:v>
                </c:pt>
                <c:pt idx="11">
                  <c:v>2.461526306512152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4B01-4849-A3D4-2472EA153871}"/>
            </c:ext>
          </c:extLst>
        </c:ser>
        <c:ser>
          <c:idx val="6"/>
          <c:order val="3"/>
          <c:tx>
            <c:v>DS=0.09</c:v>
          </c:tx>
          <c:spPr>
            <a:ln w="28575">
              <a:noFill/>
            </a:ln>
          </c:spPr>
          <c:marker>
            <c:symbol val="plus"/>
            <c:size val="7"/>
            <c:spPr>
              <a:ln>
                <a:solidFill>
                  <a:schemeClr val="tx1"/>
                </a:solidFill>
              </a:ln>
            </c:spPr>
          </c:marker>
          <c:xVal>
            <c:numRef>
              <c:f>Sheet1!$S$3:$S$13</c:f>
              <c:numCache>
                <c:formatCode>General</c:formatCode>
                <c:ptCount val="11"/>
                <c:pt idx="0">
                  <c:v>0</c:v>
                </c:pt>
                <c:pt idx="1">
                  <c:v>4.1010778272387302E-4</c:v>
                </c:pt>
                <c:pt idx="2">
                  <c:v>7.879408982260299E-4</c:v>
                </c:pt>
                <c:pt idx="3">
                  <c:v>1.1360164949859826E-3</c:v>
                </c:pt>
                <c:pt idx="4">
                  <c:v>1.5106041768579671E-3</c:v>
                </c:pt>
                <c:pt idx="5">
                  <c:v>1.8593749549395257E-3</c:v>
                </c:pt>
                <c:pt idx="6">
                  <c:v>2.5601845473414535E-3</c:v>
                </c:pt>
                <c:pt idx="7">
                  <c:v>3.190835298889761E-3</c:v>
                </c:pt>
                <c:pt idx="8">
                  <c:v>3.7947715334530892E-3</c:v>
                </c:pt>
                <c:pt idx="9">
                  <c:v>4.692696036349601E-3</c:v>
                </c:pt>
                <c:pt idx="10">
                  <c:v>5.9164313482079284E-3</c:v>
                </c:pt>
              </c:numCache>
            </c:numRef>
          </c:xVal>
          <c:yVal>
            <c:numRef>
              <c:f>Sheet1!$T$3:$T$13</c:f>
              <c:numCache>
                <c:formatCode>General</c:formatCode>
                <c:ptCount val="11"/>
                <c:pt idx="0">
                  <c:v>1</c:v>
                </c:pt>
                <c:pt idx="1">
                  <c:v>1.1021500054389881</c:v>
                </c:pt>
                <c:pt idx="2">
                  <c:v>1.2354460957426692</c:v>
                </c:pt>
                <c:pt idx="3">
                  <c:v>1.2957899449896617</c:v>
                </c:pt>
                <c:pt idx="4">
                  <c:v>1.416171112268543</c:v>
                </c:pt>
                <c:pt idx="5">
                  <c:v>1.5002104954871958</c:v>
                </c:pt>
                <c:pt idx="6">
                  <c:v>1.6266779221042851</c:v>
                </c:pt>
                <c:pt idx="7">
                  <c:v>1.8033152581553678</c:v>
                </c:pt>
                <c:pt idx="8">
                  <c:v>1.91564885613053</c:v>
                </c:pt>
                <c:pt idx="9">
                  <c:v>2.0846354678319363</c:v>
                </c:pt>
                <c:pt idx="10">
                  <c:v>2.449866036339299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4B01-4849-A3D4-2472EA153871}"/>
            </c:ext>
          </c:extLst>
        </c:ser>
        <c:ser>
          <c:idx val="8"/>
          <c:order val="4"/>
          <c:tx>
            <c:v>DS=0.10</c:v>
          </c:tx>
          <c:spPr>
            <a:ln w="28575">
              <a:noFill/>
            </a:ln>
          </c:spPr>
          <c:marker>
            <c:symbol val="dash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Y$3:$Y$14</c:f>
              <c:numCache>
                <c:formatCode>General</c:formatCode>
                <c:ptCount val="12"/>
                <c:pt idx="0">
                  <c:v>0</c:v>
                </c:pt>
                <c:pt idx="1">
                  <c:v>3.1060026543269277E-4</c:v>
                </c:pt>
                <c:pt idx="2">
                  <c:v>6.4514670382461738E-4</c:v>
                </c:pt>
                <c:pt idx="3">
                  <c:v>9.4958145842065746E-4</c:v>
                </c:pt>
                <c:pt idx="4">
                  <c:v>1.521671197271712E-3</c:v>
                </c:pt>
                <c:pt idx="5">
                  <c:v>1.8448041345034728E-3</c:v>
                </c:pt>
                <c:pt idx="6">
                  <c:v>2.1410294241324787E-3</c:v>
                </c:pt>
                <c:pt idx="7">
                  <c:v>2.4081838864586009E-3</c:v>
                </c:pt>
                <c:pt idx="8">
                  <c:v>2.9509092849742402E-3</c:v>
                </c:pt>
                <c:pt idx="9">
                  <c:v>3.702956683622984E-3</c:v>
                </c:pt>
                <c:pt idx="10">
                  <c:v>4.8686411062482584E-3</c:v>
                </c:pt>
                <c:pt idx="11">
                  <c:v>6.095841987151151E-3</c:v>
                </c:pt>
              </c:numCache>
            </c:numRef>
          </c:xVal>
          <c:yVal>
            <c:numRef>
              <c:f>Sheet1!$Z$3:$Z$14</c:f>
              <c:numCache>
                <c:formatCode>General</c:formatCode>
                <c:ptCount val="12"/>
                <c:pt idx="0">
                  <c:v>1</c:v>
                </c:pt>
                <c:pt idx="1">
                  <c:v>1.1300482087799453</c:v>
                </c:pt>
                <c:pt idx="2">
                  <c:v>1.2089779448705484</c:v>
                </c:pt>
                <c:pt idx="3">
                  <c:v>1.2936798465344654</c:v>
                </c:pt>
                <c:pt idx="4">
                  <c:v>1.4526931912536898</c:v>
                </c:pt>
                <c:pt idx="5">
                  <c:v>1.6051733334453202</c:v>
                </c:pt>
                <c:pt idx="6">
                  <c:v>1.5596343592851667</c:v>
                </c:pt>
                <c:pt idx="7">
                  <c:v>1.6128245306789217</c:v>
                </c:pt>
                <c:pt idx="8">
                  <c:v>1.7086539105436744</c:v>
                </c:pt>
                <c:pt idx="9">
                  <c:v>1.8681452745909093</c:v>
                </c:pt>
                <c:pt idx="10">
                  <c:v>2.0845007587786055</c:v>
                </c:pt>
                <c:pt idx="11">
                  <c:v>2.306615943825152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4B01-4849-A3D4-2472EA153871}"/>
            </c:ext>
          </c:extLst>
        </c:ser>
        <c:ser>
          <c:idx val="10"/>
          <c:order val="5"/>
          <c:tx>
            <c:v>DS=0.12</c:v>
          </c:tx>
          <c:spPr>
            <a:ln w="28575">
              <a:noFill/>
            </a:ln>
          </c:spPr>
          <c:marker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E$3:$AE$13</c:f>
              <c:numCache>
                <c:formatCode>General</c:formatCode>
                <c:ptCount val="11"/>
                <c:pt idx="0">
                  <c:v>0</c:v>
                </c:pt>
                <c:pt idx="1">
                  <c:v>3.0850742192102841E-4</c:v>
                </c:pt>
                <c:pt idx="2">
                  <c:v>5.7672655828128389E-4</c:v>
                </c:pt>
                <c:pt idx="3">
                  <c:v>1.1339078440848027E-3</c:v>
                </c:pt>
                <c:pt idx="4">
                  <c:v>1.4074912020637577E-3</c:v>
                </c:pt>
                <c:pt idx="5">
                  <c:v>1.9071169892591186E-3</c:v>
                </c:pt>
                <c:pt idx="6">
                  <c:v>2.3930926570117812E-3</c:v>
                </c:pt>
                <c:pt idx="7">
                  <c:v>2.8667469238561837E-3</c:v>
                </c:pt>
                <c:pt idx="8">
                  <c:v>3.3065470325993793E-3</c:v>
                </c:pt>
                <c:pt idx="9">
                  <c:v>3.8584506367701677E-3</c:v>
                </c:pt>
                <c:pt idx="10">
                  <c:v>4.9632781052536649E-3</c:v>
                </c:pt>
              </c:numCache>
            </c:numRef>
          </c:xVal>
          <c:yVal>
            <c:numRef>
              <c:f>Sheet1!$AF$3:$AF$13</c:f>
              <c:numCache>
                <c:formatCode>General</c:formatCode>
                <c:ptCount val="11"/>
                <c:pt idx="0">
                  <c:v>1</c:v>
                </c:pt>
                <c:pt idx="1">
                  <c:v>1.0654727181310872</c:v>
                </c:pt>
                <c:pt idx="2">
                  <c:v>1.1428390662389303</c:v>
                </c:pt>
                <c:pt idx="3">
                  <c:v>1.2707575058403668</c:v>
                </c:pt>
                <c:pt idx="4">
                  <c:v>1.3444774612587638</c:v>
                </c:pt>
                <c:pt idx="5">
                  <c:v>1.4628536745987497</c:v>
                </c:pt>
                <c:pt idx="6">
                  <c:v>1.5893225548035923</c:v>
                </c:pt>
                <c:pt idx="7">
                  <c:v>1.7060004552108678</c:v>
                </c:pt>
                <c:pt idx="8">
                  <c:v>1.7836715802213579</c:v>
                </c:pt>
                <c:pt idx="9">
                  <c:v>1.9643057509976021</c:v>
                </c:pt>
                <c:pt idx="10">
                  <c:v>2.220078630266365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4B01-4849-A3D4-2472EA153871}"/>
            </c:ext>
          </c:extLst>
        </c:ser>
        <c:ser>
          <c:idx val="12"/>
          <c:order val="6"/>
          <c:tx>
            <c:v>DS=0.12</c:v>
          </c:tx>
          <c:spPr>
            <a:ln w="28575">
              <a:noFill/>
            </a:ln>
          </c:spPr>
          <c:marker>
            <c:symbol val="x"/>
            <c:size val="12"/>
            <c:spPr>
              <a:ln>
                <a:solidFill>
                  <a:schemeClr val="tx1"/>
                </a:solidFill>
              </a:ln>
            </c:spPr>
          </c:marker>
          <c:dPt>
            <c:idx val="4"/>
            <c:marker>
              <c:spPr>
                <a:noFill/>
                <a:ln>
                  <a:solidFill>
                    <a:schemeClr val="tx1"/>
                  </a:solidFill>
                </a:ln>
              </c:spPr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67E-4372-A948-18F7D6A76F16}"/>
              </c:ext>
            </c:extLst>
          </c:dPt>
          <c:dPt>
            <c:idx val="8"/>
            <c:marker>
              <c:spPr>
                <a:solidFill>
                  <a:schemeClr val="tx1"/>
                </a:solidFill>
                <a:ln>
                  <a:solidFill>
                    <a:schemeClr val="tx1"/>
                  </a:solidFill>
                </a:ln>
              </c:spPr>
            </c:marker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867E-4372-A948-18F7D6A76F16}"/>
              </c:ext>
            </c:extLst>
          </c:dPt>
          <c:xVal>
            <c:numRef>
              <c:f>Sheet1!$AK$3:$AK$13</c:f>
              <c:numCache>
                <c:formatCode>General</c:formatCode>
                <c:ptCount val="11"/>
                <c:pt idx="0">
                  <c:v>0</c:v>
                </c:pt>
                <c:pt idx="1">
                  <c:v>3.1991704309555682E-4</c:v>
                </c:pt>
                <c:pt idx="2">
                  <c:v>6.2177219763284546E-4</c:v>
                </c:pt>
                <c:pt idx="3">
                  <c:v>1.1882313128663937E-3</c:v>
                </c:pt>
                <c:pt idx="4">
                  <c:v>1.7009491749403018E-3</c:v>
                </c:pt>
                <c:pt idx="5">
                  <c:v>2.2308220172682245E-3</c:v>
                </c:pt>
                <c:pt idx="6">
                  <c:v>2.9521856961920788E-3</c:v>
                </c:pt>
                <c:pt idx="7">
                  <c:v>4.326784238485616E-3</c:v>
                </c:pt>
                <c:pt idx="8">
                  <c:v>5.6070724731198804E-3</c:v>
                </c:pt>
                <c:pt idx="9">
                  <c:v>7.089610296242459E-3</c:v>
                </c:pt>
                <c:pt idx="10">
                  <c:v>8.6164263020163268E-3</c:v>
                </c:pt>
              </c:numCache>
            </c:numRef>
          </c:xVal>
          <c:yVal>
            <c:numRef>
              <c:f>Sheet1!$AL$3:$AL$13</c:f>
              <c:numCache>
                <c:formatCode>General</c:formatCode>
                <c:ptCount val="11"/>
                <c:pt idx="0">
                  <c:v>1</c:v>
                </c:pt>
                <c:pt idx="1">
                  <c:v>1.1121687577824733</c:v>
                </c:pt>
                <c:pt idx="2">
                  <c:v>1.2572425505644178</c:v>
                </c:pt>
                <c:pt idx="3">
                  <c:v>1.4256760346839468</c:v>
                </c:pt>
                <c:pt idx="4">
                  <c:v>1.5572413784270638</c:v>
                </c:pt>
                <c:pt idx="5">
                  <c:v>1.6785135663850606</c:v>
                </c:pt>
                <c:pt idx="6">
                  <c:v>1.7957212442460444</c:v>
                </c:pt>
                <c:pt idx="7">
                  <c:v>2.1250386670061352</c:v>
                </c:pt>
                <c:pt idx="8">
                  <c:v>2.41960176690736</c:v>
                </c:pt>
                <c:pt idx="9">
                  <c:v>2.8373355469482706</c:v>
                </c:pt>
                <c:pt idx="10">
                  <c:v>3.091402157960279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4B01-4849-A3D4-2472EA153871}"/>
            </c:ext>
          </c:extLst>
        </c:ser>
        <c:ser>
          <c:idx val="14"/>
          <c:order val="7"/>
          <c:tx>
            <c:v>DS=0.15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AQ$3:$AQ$12</c:f>
              <c:numCache>
                <c:formatCode>General</c:formatCode>
                <c:ptCount val="10"/>
                <c:pt idx="0">
                  <c:v>0</c:v>
                </c:pt>
                <c:pt idx="1">
                  <c:v>3.3499979010985796E-4</c:v>
                </c:pt>
                <c:pt idx="2">
                  <c:v>6.0032517835228408E-4</c:v>
                </c:pt>
                <c:pt idx="3">
                  <c:v>9.2537566894943673E-4</c:v>
                </c:pt>
                <c:pt idx="4">
                  <c:v>1.2790281364039747E-3</c:v>
                </c:pt>
                <c:pt idx="5">
                  <c:v>1.6020794752038318E-3</c:v>
                </c:pt>
                <c:pt idx="6">
                  <c:v>1.9025856405769917E-3</c:v>
                </c:pt>
                <c:pt idx="7">
                  <c:v>2.4492757989623493E-3</c:v>
                </c:pt>
                <c:pt idx="8">
                  <c:v>3.5400837400595261E-3</c:v>
                </c:pt>
                <c:pt idx="9">
                  <c:v>4.575838331484572E-3</c:v>
                </c:pt>
              </c:numCache>
            </c:numRef>
          </c:xVal>
          <c:yVal>
            <c:numRef>
              <c:f>Sheet1!$AR$3:$AR$12</c:f>
              <c:numCache>
                <c:formatCode>General</c:formatCode>
                <c:ptCount val="10"/>
                <c:pt idx="0">
                  <c:v>1</c:v>
                </c:pt>
                <c:pt idx="1">
                  <c:v>1.0865009158861481</c:v>
                </c:pt>
                <c:pt idx="2">
                  <c:v>1.134626990906632</c:v>
                </c:pt>
                <c:pt idx="3">
                  <c:v>1.2125450074792499</c:v>
                </c:pt>
                <c:pt idx="4">
                  <c:v>1.2904065366611341</c:v>
                </c:pt>
                <c:pt idx="5">
                  <c:v>1.3546635809375509</c:v>
                </c:pt>
                <c:pt idx="6">
                  <c:v>1.4360492836371788</c:v>
                </c:pt>
                <c:pt idx="7">
                  <c:v>1.511859897780659</c:v>
                </c:pt>
                <c:pt idx="8">
                  <c:v>1.7113111558859651</c:v>
                </c:pt>
                <c:pt idx="9">
                  <c:v>1.827462780731256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4B01-4849-A3D4-2472EA1538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96208"/>
        <c:axId val="306896600"/>
      </c:scatterChart>
      <c:valAx>
        <c:axId val="306896208"/>
        <c:scaling>
          <c:orientation val="minMax"/>
          <c:max val="1.0000000000000005E-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CA" sz="2400" dirty="0"/>
                  <a:t>[</a:t>
                </a:r>
                <a:r>
                  <a:rPr lang="en-CA" sz="2400" i="1" dirty="0"/>
                  <a:t>Nitromethane</a:t>
                </a:r>
                <a:r>
                  <a:rPr lang="en-CA" sz="2400" dirty="0"/>
                  <a:t>], M</a:t>
                </a:r>
              </a:p>
            </c:rich>
          </c:tx>
          <c:layout>
            <c:manualLayout>
              <c:xMode val="edge"/>
              <c:yMode val="edge"/>
              <c:x val="0.28518613298337708"/>
              <c:y val="0.86196971330987282"/>
            </c:manualLayout>
          </c:layout>
          <c:overlay val="0"/>
        </c:title>
        <c:numFmt formatCode="#,##0.000" sourceLinked="0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crossAx val="306896600"/>
        <c:crosses val="autoZero"/>
        <c:crossBetween val="midCat"/>
        <c:majorUnit val="5.0000000000000027E-3"/>
      </c:valAx>
      <c:valAx>
        <c:axId val="30689660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>
                    <a:latin typeface="Symbol" pitchFamily="18" charset="2"/>
                  </a:rPr>
                  <a:t>t</a:t>
                </a:r>
                <a:r>
                  <a:rPr lang="en-CA" i="1" baseline="-25000" dirty="0">
                    <a:latin typeface="Symbol" pitchFamily="18" charset="2"/>
                  </a:rPr>
                  <a:t>o</a:t>
                </a:r>
                <a:r>
                  <a:rPr lang="en-CA" i="1" dirty="0">
                    <a:latin typeface="Symbol" pitchFamily="18" charset="2"/>
                  </a:rPr>
                  <a:t>/t</a:t>
                </a:r>
              </a:p>
            </c:rich>
          </c:tx>
          <c:layout>
            <c:manualLayout>
              <c:xMode val="edge"/>
              <c:yMode val="edge"/>
              <c:x val="7.7071524802466308E-3"/>
              <c:y val="0.35570524040133961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crossAx val="306896208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2009091188449523"/>
          <c:y val="9.5053227065473866E-2"/>
          <c:w val="0.57168263809931275"/>
          <c:h val="0.6371828073784449"/>
        </c:manualLayout>
      </c:layout>
      <c:scatterChart>
        <c:scatterStyle val="lineMarker"/>
        <c:varyColors val="0"/>
        <c:ser>
          <c:idx val="1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12"/>
            <c:spPr>
              <a:solidFill>
                <a:schemeClr val="tx1"/>
              </a:solidFill>
              <a:ln w="19050">
                <a:solidFill>
                  <a:schemeClr val="tx1"/>
                </a:solidFill>
              </a:ln>
              <a:effectLst/>
            </c:spPr>
          </c:marker>
          <c:xVal>
            <c:numRef>
              <c:f>results!$C$29:$C$35</c:f>
              <c:numCache>
                <c:formatCode>0.00</c:formatCode>
                <c:ptCount val="7"/>
                <c:pt idx="0">
                  <c:v>3.0000000000000002E-2</c:v>
                </c:pt>
                <c:pt idx="1">
                  <c:v>0.05</c:v>
                </c:pt>
                <c:pt idx="2">
                  <c:v>9.0000000000000024E-2</c:v>
                </c:pt>
                <c:pt idx="3">
                  <c:v>0.1</c:v>
                </c:pt>
                <c:pt idx="4">
                  <c:v>0.12000000000000002</c:v>
                </c:pt>
                <c:pt idx="5">
                  <c:v>0.15000000000000013</c:v>
                </c:pt>
                <c:pt idx="6">
                  <c:v>0</c:v>
                </c:pt>
              </c:numCache>
            </c:numRef>
          </c:xVal>
          <c:yVal>
            <c:numRef>
              <c:f>results!$F$29:$F$35</c:f>
              <c:numCache>
                <c:formatCode>General</c:formatCode>
                <c:ptCount val="7"/>
                <c:pt idx="0">
                  <c:v>6.6202162637637799E-2</c:v>
                </c:pt>
                <c:pt idx="1">
                  <c:v>8.8839933752074274E-2</c:v>
                </c:pt>
                <c:pt idx="2">
                  <c:v>8.5439188379319714E-2</c:v>
                </c:pt>
                <c:pt idx="3">
                  <c:v>3.6801995640994824E-2</c:v>
                </c:pt>
                <c:pt idx="4">
                  <c:v>3.9491940148237981E-2</c:v>
                </c:pt>
                <c:pt idx="5">
                  <c:v>1.9605312311842482E-2</c:v>
                </c:pt>
                <c:pt idx="6">
                  <c:v>0.2404040455760189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2A6-48FE-A132-296B8B8524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97384"/>
        <c:axId val="306897776"/>
      </c:scatterChart>
      <c:valAx>
        <c:axId val="306897384"/>
        <c:scaling>
          <c:orientation val="minMax"/>
          <c:max val="0.16000000000000003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2400" i="1"/>
                </a:pPr>
                <a:r>
                  <a:rPr lang="en-US" sz="2400" i="1" dirty="0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2899602035056566"/>
              <c:y val="0.8575375840829888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0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6897776"/>
        <c:crosses val="autoZero"/>
        <c:crossBetween val="midCat"/>
        <c:majorUnit val="7.0000000000000021E-2"/>
      </c:valAx>
      <c:valAx>
        <c:axId val="306897776"/>
        <c:scaling>
          <c:orientation val="minMax"/>
          <c:max val="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i="1" dirty="0"/>
                  <a:t>f</a:t>
                </a:r>
                <a:r>
                  <a:rPr lang="en-US" baseline="-25000" dirty="0"/>
                  <a:t>p</a:t>
                </a:r>
              </a:p>
            </c:rich>
          </c:tx>
          <c:layout>
            <c:manualLayout>
              <c:xMode val="edge"/>
              <c:yMode val="edge"/>
              <c:x val="0"/>
              <c:y val="0.3480256391002391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#,##0.0_);[Red]\(#,##0.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6897384"/>
        <c:crosses val="autoZero"/>
        <c:crossBetween val="midCat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1819347765288852"/>
          <c:y val="7.2683273489664066E-2"/>
          <c:w val="0.55651205246153668"/>
          <c:h val="0.64201736018952682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kq!$D$2:$D$11</c:f>
                <c:numCache>
                  <c:formatCode>General</c:formatCode>
                  <c:ptCount val="10"/>
                  <c:pt idx="0">
                    <c:v>4.0000000000000015E-2</c:v>
                  </c:pt>
                  <c:pt idx="3">
                    <c:v>6.9481230758556778E-2</c:v>
                  </c:pt>
                  <c:pt idx="4">
                    <c:v>1.651571081814918E-2</c:v>
                  </c:pt>
                  <c:pt idx="5">
                    <c:v>5.6215726678461975E-2</c:v>
                  </c:pt>
                  <c:pt idx="6">
                    <c:v>4.1393651801128167E-2</c:v>
                  </c:pt>
                  <c:pt idx="7">
                    <c:v>1.3737463763723447E-2</c:v>
                  </c:pt>
                  <c:pt idx="8">
                    <c:v>2.3946751211003429E-2</c:v>
                  </c:pt>
                  <c:pt idx="9">
                    <c:v>2.0673879664711001E-2</c:v>
                  </c:pt>
                </c:numCache>
              </c:numRef>
            </c:plus>
            <c:minus>
              <c:numRef>
                <c:f>kq!$D$2:$D$11</c:f>
                <c:numCache>
                  <c:formatCode>General</c:formatCode>
                  <c:ptCount val="10"/>
                  <c:pt idx="0">
                    <c:v>4.0000000000000015E-2</c:v>
                  </c:pt>
                  <c:pt idx="3">
                    <c:v>6.9481230758556778E-2</c:v>
                  </c:pt>
                  <c:pt idx="4">
                    <c:v>1.651571081814918E-2</c:v>
                  </c:pt>
                  <c:pt idx="5">
                    <c:v>5.6215726678461975E-2</c:v>
                  </c:pt>
                  <c:pt idx="6">
                    <c:v>4.1393651801128167E-2</c:v>
                  </c:pt>
                  <c:pt idx="7">
                    <c:v>1.3737463763723447E-2</c:v>
                  </c:pt>
                  <c:pt idx="8">
                    <c:v>2.3946751211003429E-2</c:v>
                  </c:pt>
                  <c:pt idx="9">
                    <c:v>2.0673879664711001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kq!$B$2:$B$11</c:f>
              <c:numCache>
                <c:formatCode>General</c:formatCode>
                <c:ptCount val="10"/>
                <c:pt idx="0">
                  <c:v>0</c:v>
                </c:pt>
                <c:pt idx="3">
                  <c:v>0.05</c:v>
                </c:pt>
                <c:pt idx="4">
                  <c:v>8.0000000000000029E-2</c:v>
                </c:pt>
                <c:pt idx="5">
                  <c:v>9.0000000000000024E-2</c:v>
                </c:pt>
                <c:pt idx="6">
                  <c:v>0.11</c:v>
                </c:pt>
                <c:pt idx="7">
                  <c:v>0.12000000000000002</c:v>
                </c:pt>
                <c:pt idx="8">
                  <c:v>0.12000000000000002</c:v>
                </c:pt>
                <c:pt idx="9">
                  <c:v>0.15000000000000005</c:v>
                </c:pt>
              </c:numCache>
            </c:numRef>
          </c:xVal>
          <c:yVal>
            <c:numRef>
              <c:f>kq!$C$2:$C$11</c:f>
              <c:numCache>
                <c:formatCode>General</c:formatCode>
                <c:ptCount val="10"/>
                <c:pt idx="0">
                  <c:v>1.75</c:v>
                </c:pt>
                <c:pt idx="3">
                  <c:v>1.4414815232726532</c:v>
                </c:pt>
                <c:pt idx="4">
                  <c:v>1.1275782783330173</c:v>
                </c:pt>
                <c:pt idx="5">
                  <c:v>1.0914369012752398</c:v>
                </c:pt>
                <c:pt idx="6">
                  <c:v>0.83222426102139924</c:v>
                </c:pt>
                <c:pt idx="7">
                  <c:v>0.8603034675350264</c:v>
                </c:pt>
                <c:pt idx="8">
                  <c:v>0.89164211725355025</c:v>
                </c:pt>
                <c:pt idx="9">
                  <c:v>0.5452080572919747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6FC7-4BB0-B4F6-6A31E79F7DC1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kq!$D$12:$D$14</c:f>
                <c:numCache>
                  <c:formatCode>General</c:formatCode>
                  <c:ptCount val="3"/>
                  <c:pt idx="0">
                    <c:v>6.0145642292867549E-2</c:v>
                  </c:pt>
                  <c:pt idx="1">
                    <c:v>1.9137790579148228E-2</c:v>
                  </c:pt>
                  <c:pt idx="2">
                    <c:v>2.9759625819305375E-2</c:v>
                  </c:pt>
                </c:numCache>
              </c:numRef>
            </c:plus>
            <c:minus>
              <c:numRef>
                <c:f>kq!$D$12:$D$14</c:f>
                <c:numCache>
                  <c:formatCode>General</c:formatCode>
                  <c:ptCount val="3"/>
                  <c:pt idx="0">
                    <c:v>6.0145642292867549E-2</c:v>
                  </c:pt>
                  <c:pt idx="1">
                    <c:v>1.9137790579148228E-2</c:v>
                  </c:pt>
                  <c:pt idx="2">
                    <c:v>2.9759625819305375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kq!$B$12:$B$18</c:f>
              <c:numCache>
                <c:formatCode>General</c:formatCode>
                <c:ptCount val="7"/>
                <c:pt idx="0">
                  <c:v>6.0000000000000019E-2</c:v>
                </c:pt>
                <c:pt idx="1">
                  <c:v>0.12000000000000002</c:v>
                </c:pt>
                <c:pt idx="2">
                  <c:v>0.13</c:v>
                </c:pt>
                <c:pt idx="3">
                  <c:v>0.05</c:v>
                </c:pt>
                <c:pt idx="4">
                  <c:v>8.0000000000000029E-2</c:v>
                </c:pt>
                <c:pt idx="5">
                  <c:v>0.1</c:v>
                </c:pt>
                <c:pt idx="6">
                  <c:v>0.12000000000000002</c:v>
                </c:pt>
              </c:numCache>
            </c:numRef>
          </c:xVal>
          <c:yVal>
            <c:numRef>
              <c:f>kq!$C$12:$C$14</c:f>
              <c:numCache>
                <c:formatCode>General</c:formatCode>
                <c:ptCount val="3"/>
                <c:pt idx="0">
                  <c:v>1.0539513216485337</c:v>
                </c:pt>
                <c:pt idx="1">
                  <c:v>0.76622629185258961</c:v>
                </c:pt>
                <c:pt idx="2">
                  <c:v>0.7517649922796590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FC7-4BB0-B4F6-6A31E79F7DC1}"/>
            </c:ext>
          </c:extLst>
        </c:ser>
        <c:ser>
          <c:idx val="3"/>
          <c:order val="2"/>
          <c:spPr>
            <a:ln w="25400" cap="rnd">
              <a:noFill/>
              <a:round/>
            </a:ln>
            <a:effectLst/>
          </c:spPr>
          <c:marker>
            <c:symbol val="circle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kq!$D$16:$D$18</c:f>
                <c:numCache>
                  <c:formatCode>General</c:formatCode>
                  <c:ptCount val="3"/>
                  <c:pt idx="0">
                    <c:v>2.6063364121363525E-2</c:v>
                  </c:pt>
                  <c:pt idx="1">
                    <c:v>3.5421082692335182E-2</c:v>
                  </c:pt>
                  <c:pt idx="2">
                    <c:v>2.9545205388162452E-2</c:v>
                  </c:pt>
                </c:numCache>
              </c:numRef>
            </c:plus>
            <c:minus>
              <c:numRef>
                <c:f>kq!$D$16:$D$18</c:f>
                <c:numCache>
                  <c:formatCode>General</c:formatCode>
                  <c:ptCount val="3"/>
                  <c:pt idx="0">
                    <c:v>2.6063364121363525E-2</c:v>
                  </c:pt>
                  <c:pt idx="1">
                    <c:v>3.5421082692335182E-2</c:v>
                  </c:pt>
                  <c:pt idx="2">
                    <c:v>2.9545205388162452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kq!$B$15:$B$18</c:f>
              <c:numCache>
                <c:formatCode>General</c:formatCode>
                <c:ptCount val="4"/>
                <c:pt idx="0">
                  <c:v>0.05</c:v>
                </c:pt>
                <c:pt idx="1">
                  <c:v>8.0000000000000029E-2</c:v>
                </c:pt>
                <c:pt idx="2">
                  <c:v>0.1</c:v>
                </c:pt>
                <c:pt idx="3">
                  <c:v>0.12000000000000002</c:v>
                </c:pt>
              </c:numCache>
            </c:numRef>
          </c:xVal>
          <c:yVal>
            <c:numRef>
              <c:f>kq!$C$15:$C$18</c:f>
              <c:numCache>
                <c:formatCode>General</c:formatCode>
                <c:ptCount val="4"/>
                <c:pt idx="0">
                  <c:v>1.4206344991970534</c:v>
                </c:pt>
                <c:pt idx="1">
                  <c:v>0.82733044860052929</c:v>
                </c:pt>
                <c:pt idx="2">
                  <c:v>0.90088085778977034</c:v>
                </c:pt>
                <c:pt idx="3">
                  <c:v>0.7326476709806151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6FC7-4BB0-B4F6-6A31E79F7D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5625216"/>
        <c:axId val="435625608"/>
      </c:scatterChart>
      <c:valAx>
        <c:axId val="435625216"/>
        <c:scaling>
          <c:orientation val="minMax"/>
          <c:max val="0.18000000000000005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i="1"/>
                </a:pPr>
                <a:r>
                  <a:rPr lang="en-CA" i="1"/>
                  <a:t>Degree of Subsitu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0_);[Red]\(#,##0.0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435625608"/>
        <c:crossesAt val="-1.0000000000000005E-2"/>
        <c:crossBetween val="midCat"/>
        <c:majorUnit val="0.1"/>
      </c:valAx>
      <c:valAx>
        <c:axId val="43562560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CA" i="1" dirty="0"/>
                  <a:t>k</a:t>
                </a:r>
                <a:r>
                  <a:rPr lang="en-CA" i="1" baseline="-25000" dirty="0"/>
                  <a:t>q</a:t>
                </a:r>
                <a:r>
                  <a:rPr lang="en-CA" i="1" dirty="0"/>
                  <a:t>, M</a:t>
                </a:r>
                <a:r>
                  <a:rPr lang="en-CA" i="1" baseline="30000" dirty="0">
                    <a:latin typeface="Symbol" pitchFamily="18" charset="2"/>
                  </a:rPr>
                  <a:t>-1</a:t>
                </a:r>
                <a:r>
                  <a:rPr lang="en-CA" i="1" dirty="0"/>
                  <a:t>ns</a:t>
                </a:r>
                <a:r>
                  <a:rPr lang="en-CA" i="1" baseline="30000" dirty="0">
                    <a:latin typeface="Symbol" pitchFamily="18" charset="2"/>
                  </a:rPr>
                  <a:t>-1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_);[Red]\(#,##0.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435625216"/>
        <c:crosses val="autoZero"/>
        <c:crossBetween val="midCat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2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990854405450682"/>
          <c:y val="5.1365290862220588E-2"/>
          <c:w val="0.6271354810444727"/>
          <c:h val="0.66559945247023089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Sheet1!$J$25:$J$32</c:f>
                <c:numCache>
                  <c:formatCode>General</c:formatCode>
                  <c:ptCount val="8"/>
                  <c:pt idx="0">
                    <c:v>3.4984310040920992</c:v>
                  </c:pt>
                  <c:pt idx="1">
                    <c:v>2.5756069418993994</c:v>
                  </c:pt>
                  <c:pt idx="2">
                    <c:v>2.030295133980633</c:v>
                  </c:pt>
                  <c:pt idx="3">
                    <c:v>3.2504456888960398</c:v>
                  </c:pt>
                  <c:pt idx="5">
                    <c:v>5.0610263849498924</c:v>
                  </c:pt>
                  <c:pt idx="6">
                    <c:v>3.743211503867756</c:v>
                  </c:pt>
                  <c:pt idx="7">
                    <c:v>3.4104529260312364</c:v>
                  </c:pt>
                </c:numCache>
              </c:numRef>
            </c:plus>
            <c:minus>
              <c:numRef>
                <c:f>Sheet1!$J$25:$J$32</c:f>
                <c:numCache>
                  <c:formatCode>General</c:formatCode>
                  <c:ptCount val="8"/>
                  <c:pt idx="0">
                    <c:v>3.4984310040920992</c:v>
                  </c:pt>
                  <c:pt idx="1">
                    <c:v>2.5756069418993994</c:v>
                  </c:pt>
                  <c:pt idx="2">
                    <c:v>2.030295133980633</c:v>
                  </c:pt>
                  <c:pt idx="3">
                    <c:v>3.2504456888960398</c:v>
                  </c:pt>
                  <c:pt idx="5">
                    <c:v>5.0610263849498924</c:v>
                  </c:pt>
                  <c:pt idx="6">
                    <c:v>3.743211503867756</c:v>
                  </c:pt>
                  <c:pt idx="7">
                    <c:v>3.4104529260312364</c:v>
                  </c:pt>
                </c:numCache>
              </c:numRef>
            </c:minus>
          </c:errBars>
          <c:xVal>
            <c:numRef>
              <c:f>Sheet1!$B$39:$B$48</c:f>
              <c:numCache>
                <c:formatCode>General</c:formatCode>
                <c:ptCount val="10"/>
                <c:pt idx="0">
                  <c:v>0</c:v>
                </c:pt>
                <c:pt idx="1">
                  <c:v>2.5000000000000001E-2</c:v>
                </c:pt>
                <c:pt idx="2">
                  <c:v>0.05</c:v>
                </c:pt>
                <c:pt idx="3">
                  <c:v>0.05</c:v>
                </c:pt>
                <c:pt idx="4">
                  <c:v>7.5000000000000011E-2</c:v>
                </c:pt>
                <c:pt idx="5">
                  <c:v>9.0000000000000024E-2</c:v>
                </c:pt>
                <c:pt idx="6">
                  <c:v>0.1</c:v>
                </c:pt>
                <c:pt idx="7">
                  <c:v>0.12000000000000002</c:v>
                </c:pt>
                <c:pt idx="8">
                  <c:v>0.12000000000000002</c:v>
                </c:pt>
                <c:pt idx="9">
                  <c:v>0.15000000000000013</c:v>
                </c:pt>
              </c:numCache>
            </c:numRef>
          </c:xVal>
          <c:yVal>
            <c:numRef>
              <c:f>Sheet1!$C$25:$C$34</c:f>
              <c:numCache>
                <c:formatCode>General</c:formatCode>
                <c:ptCount val="10"/>
                <c:pt idx="0">
                  <c:v>207.19118833333349</c:v>
                </c:pt>
                <c:pt idx="1">
                  <c:v>240.55112000000014</c:v>
                </c:pt>
                <c:pt idx="2">
                  <c:v>259.90225200000003</c:v>
                </c:pt>
                <c:pt idx="3">
                  <c:v>260.44205928571427</c:v>
                </c:pt>
                <c:pt idx="4">
                  <c:v>271.22119187499959</c:v>
                </c:pt>
                <c:pt idx="5">
                  <c:v>266.51503323076935</c:v>
                </c:pt>
                <c:pt idx="6">
                  <c:v>290.90876499999973</c:v>
                </c:pt>
                <c:pt idx="7">
                  <c:v>283.70557071428544</c:v>
                </c:pt>
                <c:pt idx="8">
                  <c:v>287.32336230769198</c:v>
                </c:pt>
                <c:pt idx="9">
                  <c:v>307.8980166666666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9C9-4DB8-9F62-8447A2720E67}"/>
            </c:ext>
          </c:extLst>
        </c:ser>
        <c:ser>
          <c:idx val="2"/>
          <c:order val="1"/>
          <c:spPr>
            <a:ln w="28575">
              <a:noFill/>
            </a:ln>
          </c:spPr>
          <c:marker>
            <c:symbol val="diamond"/>
            <c:size val="12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Sheet1!$D$65:$D$69</c:f>
              <c:numCache>
                <c:formatCode>General</c:formatCode>
                <c:ptCount val="5"/>
                <c:pt idx="0">
                  <c:v>0.15000000000000013</c:v>
                </c:pt>
                <c:pt idx="1">
                  <c:v>0.05</c:v>
                </c:pt>
                <c:pt idx="2">
                  <c:v>2.5000000000000001E-2</c:v>
                </c:pt>
                <c:pt idx="3">
                  <c:v>0.25</c:v>
                </c:pt>
                <c:pt idx="4">
                  <c:v>0.2</c:v>
                </c:pt>
              </c:numCache>
            </c:numRef>
          </c:xVal>
          <c:yVal>
            <c:numRef>
              <c:f>Sheet1!$L$65:$L$69</c:f>
              <c:numCache>
                <c:formatCode>General</c:formatCode>
                <c:ptCount val="5"/>
                <c:pt idx="0">
                  <c:v>220.37479999999999</c:v>
                </c:pt>
                <c:pt idx="1">
                  <c:v>201.40902</c:v>
                </c:pt>
                <c:pt idx="2">
                  <c:v>205.44</c:v>
                </c:pt>
                <c:pt idx="3">
                  <c:v>222.97</c:v>
                </c:pt>
                <c:pt idx="4">
                  <c:v>219.77868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9C9-4DB8-9F62-8447A2720E67}"/>
            </c:ext>
          </c:extLst>
        </c:ser>
        <c:ser>
          <c:idx val="3"/>
          <c:order val="2"/>
          <c:spPr>
            <a:ln w="28575">
              <a:noFill/>
            </a:ln>
          </c:spPr>
          <c:marker>
            <c:symbol val="diamond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H$30:$H$33</c:f>
              <c:numCache>
                <c:formatCode>General</c:formatCode>
                <c:ptCount val="4"/>
                <c:pt idx="0">
                  <c:v>0.05</c:v>
                </c:pt>
                <c:pt idx="1">
                  <c:v>8.0000000000000043E-2</c:v>
                </c:pt>
                <c:pt idx="2">
                  <c:v>0.1</c:v>
                </c:pt>
                <c:pt idx="3">
                  <c:v>0.12000000000000002</c:v>
                </c:pt>
              </c:numCache>
            </c:numRef>
          </c:xVal>
          <c:yVal>
            <c:numRef>
              <c:f>Sheet1!$I$30:$I$33</c:f>
              <c:numCache>
                <c:formatCode>General</c:formatCode>
                <c:ptCount val="4"/>
                <c:pt idx="0">
                  <c:v>258.09324615384639</c:v>
                </c:pt>
                <c:pt idx="1">
                  <c:v>265.49346166666675</c:v>
                </c:pt>
                <c:pt idx="2">
                  <c:v>280.11923000000002</c:v>
                </c:pt>
                <c:pt idx="3">
                  <c:v>294.5353757142852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B9C9-4DB8-9F62-8447A2720E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5626392"/>
        <c:axId val="435626784"/>
      </c:scatterChart>
      <c:valAx>
        <c:axId val="435626392"/>
        <c:scaling>
          <c:orientation val="minMax"/>
          <c:max val="0.300000000000000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2627464292677551"/>
              <c:y val="0.880304766413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435626784"/>
        <c:crosses val="autoZero"/>
        <c:crossBetween val="midCat"/>
        <c:majorUnit val="0.1"/>
      </c:valAx>
      <c:valAx>
        <c:axId val="4356267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 dirty="0">
                    <a:latin typeface="Symbol" pitchFamily="18" charset="2"/>
                  </a:rPr>
                  <a:t>t</a:t>
                </a:r>
                <a:r>
                  <a:rPr lang="en-CA" i="1" baseline="-25000" dirty="0">
                    <a:latin typeface="Symbol" pitchFamily="18" charset="2"/>
                  </a:rPr>
                  <a:t>o</a:t>
                </a:r>
                <a:r>
                  <a:rPr lang="en-CA" i="1" dirty="0"/>
                  <a:t>, ns</a:t>
                </a:r>
              </a:p>
            </c:rich>
          </c:tx>
          <c:layout>
            <c:manualLayout>
              <c:xMode val="edge"/>
              <c:yMode val="edge"/>
              <c:x val="4.2753988040245161E-2"/>
              <c:y val="0.327902056737846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435626392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3177441423174087"/>
          <c:y val="5.7454620481710315E-2"/>
          <c:w val="0.57578295096056753"/>
          <c:h val="0.63558727631979872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intercept val="2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Sheet1!$D$52:$D$60</c:f>
                <c:numCache>
                  <c:formatCode>General</c:formatCode>
                  <c:ptCount val="9"/>
                  <c:pt idx="0">
                    <c:v>0.14677347750441441</c:v>
                  </c:pt>
                  <c:pt idx="1">
                    <c:v>7.0943750015793214E-2</c:v>
                  </c:pt>
                  <c:pt idx="2">
                    <c:v>4.6212205217257663E-2</c:v>
                  </c:pt>
                  <c:pt idx="3">
                    <c:v>1.651571081814918E-2</c:v>
                  </c:pt>
                  <c:pt idx="4">
                    <c:v>2.0561982142409455E-2</c:v>
                  </c:pt>
                  <c:pt idx="5">
                    <c:v>3.9519668852752501E-2</c:v>
                  </c:pt>
                  <c:pt idx="6">
                    <c:v>6.527890555704431E-3</c:v>
                  </c:pt>
                  <c:pt idx="7">
                    <c:v>2.9234571445429552E-2</c:v>
                  </c:pt>
                  <c:pt idx="8">
                    <c:v>2.6357032368579659E-2</c:v>
                  </c:pt>
                </c:numCache>
              </c:numRef>
            </c:plus>
            <c:minus>
              <c:numRef>
                <c:f>Sheet1!$D$52:$D$60</c:f>
                <c:numCache>
                  <c:formatCode>General</c:formatCode>
                  <c:ptCount val="9"/>
                  <c:pt idx="0">
                    <c:v>0.14677347750441441</c:v>
                  </c:pt>
                  <c:pt idx="1">
                    <c:v>7.0943750015793214E-2</c:v>
                  </c:pt>
                  <c:pt idx="2">
                    <c:v>4.6212205217257663E-2</c:v>
                  </c:pt>
                  <c:pt idx="3">
                    <c:v>1.651571081814918E-2</c:v>
                  </c:pt>
                  <c:pt idx="4">
                    <c:v>2.0561982142409455E-2</c:v>
                  </c:pt>
                  <c:pt idx="5">
                    <c:v>3.9519668852752501E-2</c:v>
                  </c:pt>
                  <c:pt idx="6">
                    <c:v>6.527890555704431E-3</c:v>
                  </c:pt>
                  <c:pt idx="7">
                    <c:v>2.9234571445429552E-2</c:v>
                  </c:pt>
                  <c:pt idx="8">
                    <c:v>2.6357032368579659E-2</c:v>
                  </c:pt>
                </c:numCache>
              </c:numRef>
            </c:minus>
          </c:errBars>
          <c:xVal>
            <c:numRef>
              <c:f>Sheet1!$B$52:$B$61</c:f>
              <c:numCache>
                <c:formatCode>General</c:formatCode>
                <c:ptCount val="10"/>
                <c:pt idx="0">
                  <c:v>0</c:v>
                </c:pt>
                <c:pt idx="1">
                  <c:v>3.0000000000000002E-2</c:v>
                </c:pt>
                <c:pt idx="2">
                  <c:v>0.05</c:v>
                </c:pt>
                <c:pt idx="3">
                  <c:v>8.0000000000000043E-2</c:v>
                </c:pt>
                <c:pt idx="4">
                  <c:v>9.0000000000000024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2000000000000002</c:v>
                </c:pt>
                <c:pt idx="8">
                  <c:v>0.15000000000000013</c:v>
                </c:pt>
              </c:numCache>
            </c:numRef>
          </c:xVal>
          <c:yVal>
            <c:numRef>
              <c:f>Sheet1!$C$52:$C$61</c:f>
              <c:numCache>
                <c:formatCode>General</c:formatCode>
                <c:ptCount val="10"/>
                <c:pt idx="0">
                  <c:v>1.9600000000000011</c:v>
                </c:pt>
                <c:pt idx="1">
                  <c:v>1.5148227768790679</c:v>
                </c:pt>
                <c:pt idx="2">
                  <c:v>1.3036427416896306</c:v>
                </c:pt>
                <c:pt idx="3">
                  <c:v>1.1275782783330173</c:v>
                </c:pt>
                <c:pt idx="4">
                  <c:v>1.0461606893135849</c:v>
                </c:pt>
                <c:pt idx="5">
                  <c:v>0.89164787588696259</c:v>
                </c:pt>
                <c:pt idx="6">
                  <c:v>0.84963017828670595</c:v>
                </c:pt>
                <c:pt idx="7">
                  <c:v>0.89484730607519958</c:v>
                </c:pt>
                <c:pt idx="8">
                  <c:v>0.6345447060148317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29D-466D-A921-C8B63870D4AE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J$52:$J$60</c:f>
                <c:numCache>
                  <c:formatCode>General</c:formatCode>
                  <c:ptCount val="9"/>
                  <c:pt idx="0">
                    <c:v>6.01456422928675E-2</c:v>
                  </c:pt>
                  <c:pt idx="1">
                    <c:v>4.8507533856251998E-2</c:v>
                  </c:pt>
                  <c:pt idx="2">
                    <c:v>1.3289613904440018E-2</c:v>
                  </c:pt>
                  <c:pt idx="3">
                    <c:v>2.0388582135291176E-2</c:v>
                  </c:pt>
                  <c:pt idx="5">
                    <c:v>4.8243453561038895E-2</c:v>
                  </c:pt>
                  <c:pt idx="6">
                    <c:v>3.1215981196207821E-2</c:v>
                  </c:pt>
                  <c:pt idx="7">
                    <c:v>4.3600304164861166E-2</c:v>
                  </c:pt>
                  <c:pt idx="8">
                    <c:v>3.1738115661288042E-2</c:v>
                  </c:pt>
                </c:numCache>
              </c:numRef>
            </c:plus>
            <c:minus>
              <c:numRef>
                <c:f>Sheet1!$J$52:$J$60</c:f>
                <c:numCache>
                  <c:formatCode>General</c:formatCode>
                  <c:ptCount val="9"/>
                  <c:pt idx="0">
                    <c:v>6.01456422928675E-2</c:v>
                  </c:pt>
                  <c:pt idx="1">
                    <c:v>4.8507533856251998E-2</c:v>
                  </c:pt>
                  <c:pt idx="2">
                    <c:v>1.3289613904440018E-2</c:v>
                  </c:pt>
                  <c:pt idx="3">
                    <c:v>2.0388582135291176E-2</c:v>
                  </c:pt>
                  <c:pt idx="5">
                    <c:v>4.8243453561038895E-2</c:v>
                  </c:pt>
                  <c:pt idx="6">
                    <c:v>3.1215981196207821E-2</c:v>
                  </c:pt>
                  <c:pt idx="7">
                    <c:v>4.3600304164861166E-2</c:v>
                  </c:pt>
                  <c:pt idx="8">
                    <c:v>3.1738115661288042E-2</c:v>
                  </c:pt>
                </c:numCache>
              </c:numRef>
            </c:minus>
          </c:errBars>
          <c:xVal>
            <c:numRef>
              <c:f>Sheet1!$H$52:$H$55</c:f>
              <c:numCache>
                <c:formatCode>General</c:formatCode>
                <c:ptCount val="4"/>
                <c:pt idx="0">
                  <c:v>6.0000000000000032E-2</c:v>
                </c:pt>
                <c:pt idx="1">
                  <c:v>0.1</c:v>
                </c:pt>
                <c:pt idx="2">
                  <c:v>0.12000000000000002</c:v>
                </c:pt>
                <c:pt idx="3">
                  <c:v>0.13</c:v>
                </c:pt>
              </c:numCache>
            </c:numRef>
          </c:xVal>
          <c:yVal>
            <c:numRef>
              <c:f>Sheet1!$I$52:$I$55</c:f>
              <c:numCache>
                <c:formatCode>General</c:formatCode>
                <c:ptCount val="4"/>
                <c:pt idx="0">
                  <c:v>1.0539513216485341</c:v>
                </c:pt>
                <c:pt idx="1">
                  <c:v>0.90277800258689034</c:v>
                </c:pt>
                <c:pt idx="2">
                  <c:v>0.74124610854581252</c:v>
                </c:pt>
                <c:pt idx="3">
                  <c:v>0.7241346424153064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29D-466D-A921-C8B63870D4AE}"/>
            </c:ext>
          </c:extLst>
        </c:ser>
        <c:ser>
          <c:idx val="2"/>
          <c:order val="2"/>
          <c:spPr>
            <a:ln w="28575">
              <a:noFill/>
            </a:ln>
          </c:spPr>
          <c:marker>
            <c:symbol val="diamond"/>
            <c:size val="12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4"/>
            <c:backward val="5.0000000000000017E-2"/>
            <c:intercept val="2"/>
            <c:dispRSqr val="0"/>
            <c:dispEq val="0"/>
          </c:trendline>
          <c:xVal>
            <c:numRef>
              <c:f>Sheet1!$D$65:$D$69</c:f>
              <c:numCache>
                <c:formatCode>General</c:formatCode>
                <c:ptCount val="5"/>
                <c:pt idx="0">
                  <c:v>0.15000000000000013</c:v>
                </c:pt>
                <c:pt idx="1">
                  <c:v>0.05</c:v>
                </c:pt>
                <c:pt idx="2">
                  <c:v>2.5000000000000001E-2</c:v>
                </c:pt>
                <c:pt idx="3">
                  <c:v>0.25</c:v>
                </c:pt>
                <c:pt idx="4">
                  <c:v>0.2</c:v>
                </c:pt>
              </c:numCache>
            </c:numRef>
          </c:xVal>
          <c:yVal>
            <c:numRef>
              <c:f>Sheet1!$E$65:$E$69</c:f>
              <c:numCache>
                <c:formatCode>General</c:formatCode>
                <c:ptCount val="5"/>
                <c:pt idx="0">
                  <c:v>1.4266267673769362</c:v>
                </c:pt>
                <c:pt idx="1">
                  <c:v>1.9417814604040582</c:v>
                </c:pt>
                <c:pt idx="2">
                  <c:v>1.7085454009374996</c:v>
                </c:pt>
                <c:pt idx="3">
                  <c:v>1.3663122671781327</c:v>
                </c:pt>
                <c:pt idx="4">
                  <c:v>1.4610775064954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B29D-466D-A921-C8B63870D4A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5627568"/>
        <c:axId val="435627960"/>
      </c:scatterChart>
      <c:valAx>
        <c:axId val="435627568"/>
        <c:scaling>
          <c:orientation val="minMax"/>
          <c:max val="0.300000000000000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28748262401444052"/>
              <c:y val="0.8372407741149422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435627960"/>
        <c:crosses val="autoZero"/>
        <c:crossBetween val="midCat"/>
        <c:majorUnit val="0.1"/>
      </c:valAx>
      <c:valAx>
        <c:axId val="43562796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/>
                  <a:t>k</a:t>
                </a:r>
                <a:r>
                  <a:rPr lang="en-CA" baseline="-25000" dirty="0"/>
                  <a:t>qSNP</a:t>
                </a:r>
                <a:r>
                  <a:rPr lang="en-CA" dirty="0"/>
                  <a:t>, </a:t>
                </a:r>
                <a:r>
                  <a:rPr lang="en-CA" i="1" dirty="0"/>
                  <a:t>M</a:t>
                </a:r>
                <a:r>
                  <a:rPr lang="en-CA" i="1" baseline="30000" dirty="0">
                    <a:latin typeface="Symbol" pitchFamily="18" charset="2"/>
                  </a:rPr>
                  <a:t>-1</a:t>
                </a:r>
                <a:r>
                  <a:rPr lang="en-CA" i="1" dirty="0"/>
                  <a:t>ns</a:t>
                </a:r>
                <a:r>
                  <a:rPr lang="en-CA" i="1" baseline="30000" dirty="0">
                    <a:latin typeface="Symbol" pitchFamily="18" charset="2"/>
                  </a:rPr>
                  <a:t>-1</a:t>
                </a:r>
              </a:p>
            </c:rich>
          </c:tx>
          <c:layout>
            <c:manualLayout>
              <c:xMode val="edge"/>
              <c:yMode val="edge"/>
              <c:x val="0.12849732650022833"/>
              <c:y val="0.17471254703524677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435627568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8959902620551814"/>
          <c:y val="3.8929364598655945E-2"/>
          <c:w val="0.60308375882289522"/>
          <c:h val="0.65561821499096362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exp"/>
            <c:forward val="0.1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m.intercept!$F$31:$F$40</c:f>
                <c:numCache>
                  <c:formatCode>General</c:formatCode>
                  <c:ptCount val="10"/>
                  <c:pt idx="0">
                    <c:v>8.8737359272226396E-4</c:v>
                  </c:pt>
                  <c:pt idx="1">
                    <c:v>5.9967362742826885E-4</c:v>
                  </c:pt>
                  <c:pt idx="2">
                    <c:v>3.4593475717524096E-4</c:v>
                  </c:pt>
                  <c:pt idx="3">
                    <c:v>1.5500248512587201E-3</c:v>
                  </c:pt>
                  <c:pt idx="4">
                    <c:v>1.2506105742522294E-3</c:v>
                  </c:pt>
                  <c:pt idx="5">
                    <c:v>1.9344338235683445E-3</c:v>
                  </c:pt>
                  <c:pt idx="6">
                    <c:v>2.2264627184428111E-3</c:v>
                  </c:pt>
                  <c:pt idx="7">
                    <c:v>6.1656744967400114E-3</c:v>
                  </c:pt>
                  <c:pt idx="8">
                    <c:v>1.4205473461783883E-2</c:v>
                  </c:pt>
                  <c:pt idx="9">
                    <c:v>6.3359917091306934E-3</c:v>
                  </c:pt>
                </c:numCache>
              </c:numRef>
            </c:plus>
            <c:minus>
              <c:numRef>
                <c:f>m.intercept!$F$31:$F$40</c:f>
                <c:numCache>
                  <c:formatCode>General</c:formatCode>
                  <c:ptCount val="10"/>
                  <c:pt idx="0">
                    <c:v>8.8737359272226396E-4</c:v>
                  </c:pt>
                  <c:pt idx="1">
                    <c:v>5.9967362742826885E-4</c:v>
                  </c:pt>
                  <c:pt idx="2">
                    <c:v>3.4593475717524096E-4</c:v>
                  </c:pt>
                  <c:pt idx="3">
                    <c:v>1.5500248512587201E-3</c:v>
                  </c:pt>
                  <c:pt idx="4">
                    <c:v>1.2506105742522294E-3</c:v>
                  </c:pt>
                  <c:pt idx="5">
                    <c:v>1.9344338235683445E-3</c:v>
                  </c:pt>
                  <c:pt idx="6">
                    <c:v>2.2264627184428111E-3</c:v>
                  </c:pt>
                  <c:pt idx="7">
                    <c:v>6.1656744967400114E-3</c:v>
                  </c:pt>
                  <c:pt idx="8">
                    <c:v>1.4205473461783883E-2</c:v>
                  </c:pt>
                  <c:pt idx="9">
                    <c:v>6.3359917091306934E-3</c:v>
                  </c:pt>
                </c:numCache>
              </c:numRef>
            </c:minus>
          </c:errBars>
          <c:xVal>
            <c:numRef>
              <c:f>m.intercept!$D$31:$D$40</c:f>
              <c:numCache>
                <c:formatCode>0.00</c:formatCode>
                <c:ptCount val="10"/>
                <c:pt idx="0">
                  <c:v>0</c:v>
                </c:pt>
                <c:pt idx="1">
                  <c:v>2.5000000000000001E-2</c:v>
                </c:pt>
                <c:pt idx="2">
                  <c:v>0.05</c:v>
                </c:pt>
                <c:pt idx="3">
                  <c:v>0.05</c:v>
                </c:pt>
                <c:pt idx="4">
                  <c:v>7.5000000000000011E-2</c:v>
                </c:pt>
                <c:pt idx="5">
                  <c:v>9.0000000000000024E-2</c:v>
                </c:pt>
                <c:pt idx="6">
                  <c:v>0.1</c:v>
                </c:pt>
                <c:pt idx="7">
                  <c:v>0.12000000000000002</c:v>
                </c:pt>
                <c:pt idx="8">
                  <c:v>0.12000000000000002</c:v>
                </c:pt>
                <c:pt idx="9">
                  <c:v>0.15000000000000016</c:v>
                </c:pt>
              </c:numCache>
            </c:numRef>
          </c:xVal>
          <c:yVal>
            <c:numRef>
              <c:f>m.intercept!$E$31:$E$40</c:f>
              <c:numCache>
                <c:formatCode>0.00</c:formatCode>
                <c:ptCount val="10"/>
                <c:pt idx="0">
                  <c:v>4.9625030076000332E-2</c:v>
                </c:pt>
                <c:pt idx="1">
                  <c:v>5.9906514521974104E-2</c:v>
                </c:pt>
                <c:pt idx="2">
                  <c:v>7.4406249442018554E-2</c:v>
                </c:pt>
                <c:pt idx="3">
                  <c:v>0.11298654602301803</c:v>
                </c:pt>
                <c:pt idx="4">
                  <c:v>0.12635047293779111</c:v>
                </c:pt>
                <c:pt idx="5">
                  <c:v>0.12716423096789498</c:v>
                </c:pt>
                <c:pt idx="6">
                  <c:v>0.1726155978097339</c:v>
                </c:pt>
                <c:pt idx="7">
                  <c:v>0.33092372095382333</c:v>
                </c:pt>
                <c:pt idx="8">
                  <c:v>0.27603460200485452</c:v>
                </c:pt>
                <c:pt idx="9">
                  <c:v>0.4917425395630665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3F8-4CF9-B65A-A80C16AD751A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12"/>
            <c:spPr>
              <a:noFill/>
              <a:ln w="19050">
                <a:solidFill>
                  <a:schemeClr val="tx1"/>
                </a:solidFill>
              </a:ln>
            </c:spPr>
          </c:marker>
          <c:trendline>
            <c:trendlineType val="linear"/>
            <c:backward val="1"/>
            <c:dispRSqr val="0"/>
            <c:dispEq val="0"/>
          </c:trendline>
          <c:xVal>
            <c:numRef>
              <c:f>m.intercept!$D$49:$D$51</c:f>
              <c:numCache>
                <c:formatCode>0.00</c:formatCode>
                <c:ptCount val="3"/>
                <c:pt idx="0">
                  <c:v>0.15000000000000016</c:v>
                </c:pt>
                <c:pt idx="1">
                  <c:v>0.05</c:v>
                </c:pt>
                <c:pt idx="2">
                  <c:v>0.25</c:v>
                </c:pt>
              </c:numCache>
            </c:numRef>
          </c:xVal>
          <c:yVal>
            <c:numRef>
              <c:f>m.intercept!$E$49:$E$51</c:f>
              <c:numCache>
                <c:formatCode>0.00</c:formatCode>
                <c:ptCount val="3"/>
                <c:pt idx="0">
                  <c:v>0.11626000000000009</c:v>
                </c:pt>
                <c:pt idx="1">
                  <c:v>7.0000000000000021E-2</c:v>
                </c:pt>
                <c:pt idx="2">
                  <c:v>0.14000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3F8-4CF9-B65A-A80C16AD751A}"/>
            </c:ext>
          </c:extLst>
        </c:ser>
        <c:ser>
          <c:idx val="2"/>
          <c:order val="2"/>
          <c:tx>
            <c:strRef>
              <c:f>m.intercept!$D$41:$D$48</c:f>
              <c:strCache>
                <c:ptCount val="8"/>
                <c:pt idx="0">
                  <c:v>0.07</c:v>
                </c:pt>
                <c:pt idx="1">
                  <c:v>0.10</c:v>
                </c:pt>
                <c:pt idx="2">
                  <c:v>0.12</c:v>
                </c:pt>
                <c:pt idx="3">
                  <c:v>0.13</c:v>
                </c:pt>
                <c:pt idx="4">
                  <c:v>0.05</c:v>
                </c:pt>
                <c:pt idx="5">
                  <c:v>0.08</c:v>
                </c:pt>
                <c:pt idx="6">
                  <c:v>0.1</c:v>
                </c:pt>
                <c:pt idx="7">
                  <c:v>0.12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</c:spPr>
          </c:marker>
          <c:xVal>
            <c:numRef>
              <c:f>m.intercept!$D$41:$D$48</c:f>
              <c:numCache>
                <c:formatCode>0.00</c:formatCode>
                <c:ptCount val="8"/>
                <c:pt idx="0">
                  <c:v>7.0000000000000021E-2</c:v>
                </c:pt>
                <c:pt idx="1">
                  <c:v>0.1</c:v>
                </c:pt>
                <c:pt idx="2">
                  <c:v>0.12000000000000002</c:v>
                </c:pt>
                <c:pt idx="3">
                  <c:v>0.13</c:v>
                </c:pt>
                <c:pt idx="4" formatCode="General">
                  <c:v>0.05</c:v>
                </c:pt>
                <c:pt idx="5" formatCode="General">
                  <c:v>8.0000000000000043E-2</c:v>
                </c:pt>
                <c:pt idx="6" formatCode="General">
                  <c:v>0.1</c:v>
                </c:pt>
                <c:pt idx="7" formatCode="General">
                  <c:v>0.12000000000000002</c:v>
                </c:pt>
              </c:numCache>
            </c:numRef>
          </c:xVal>
          <c:yVal>
            <c:numRef>
              <c:f>m.intercept!$E$41:$E$48</c:f>
              <c:numCache>
                <c:formatCode>0.00</c:formatCode>
                <c:ptCount val="8"/>
                <c:pt idx="0">
                  <c:v>0.11055995852984554</c:v>
                </c:pt>
                <c:pt idx="1">
                  <c:v>0.13483212994813087</c:v>
                </c:pt>
                <c:pt idx="2">
                  <c:v>0.15639002667811069</c:v>
                </c:pt>
                <c:pt idx="3">
                  <c:v>0.24724282385665994</c:v>
                </c:pt>
                <c:pt idx="4" formatCode="General">
                  <c:v>8.0340571505704089E-2</c:v>
                </c:pt>
                <c:pt idx="5" formatCode="General">
                  <c:v>0.14377119086733509</c:v>
                </c:pt>
                <c:pt idx="6" formatCode="General">
                  <c:v>0.17775899193252656</c:v>
                </c:pt>
                <c:pt idx="7" formatCode="General">
                  <c:v>0.3245424268437893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A3F8-4CF9-B65A-A80C16AD7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5628744"/>
        <c:axId val="435629136"/>
      </c:scatterChart>
      <c:valAx>
        <c:axId val="435628744"/>
        <c:scaling>
          <c:orientation val="minMax"/>
          <c:max val="0.300000000000000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sz="2400" i="1" dirty="0"/>
                  <a:t>Degree of Substitution</a:t>
                </a:r>
              </a:p>
              <a:p>
                <a:pPr>
                  <a:defRPr i="1"/>
                </a:pPr>
                <a:endParaRPr lang="en-CA" sz="2400" i="1" dirty="0"/>
              </a:p>
            </c:rich>
          </c:tx>
          <c:layout>
            <c:manualLayout>
              <c:xMode val="edge"/>
              <c:yMode val="edge"/>
              <c:x val="0.26699869230011231"/>
              <c:y val="0.8195794933870969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435629136"/>
        <c:crosses val="autoZero"/>
        <c:crossBetween val="midCat"/>
        <c:majorUnit val="0.1"/>
      </c:valAx>
      <c:valAx>
        <c:axId val="435629136"/>
        <c:scaling>
          <c:orientation val="minMax"/>
          <c:max val="0.70000000000000062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 dirty="0"/>
                  <a:t>K</a:t>
                </a:r>
                <a:r>
                  <a:rPr lang="en-CA" i="1" baseline="-25000" dirty="0"/>
                  <a:t>B</a:t>
                </a:r>
                <a:r>
                  <a:rPr lang="en-CA" i="1" dirty="0"/>
                  <a:t>, L/g</a:t>
                </a:r>
              </a:p>
            </c:rich>
          </c:tx>
          <c:layout>
            <c:manualLayout>
              <c:xMode val="edge"/>
              <c:yMode val="edge"/>
              <c:x val="4.0743838919858583E-2"/>
              <c:y val="0.28931457110826087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435628744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854466796535592"/>
          <c:y val="5.4601204837924723E-2"/>
          <c:w val="0.76390962428580911"/>
          <c:h val="0.79458876264211353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[FITTING_FORMAT (1).xlsx]biexponential'!$A$1:$A$850</c:f>
              <c:numCache>
                <c:formatCode>General</c:formatCode>
                <c:ptCount val="850"/>
                <c:pt idx="0">
                  <c:v>2.04</c:v>
                </c:pt>
                <c:pt idx="1">
                  <c:v>4.08</c:v>
                </c:pt>
                <c:pt idx="2">
                  <c:v>6.1199999999999992</c:v>
                </c:pt>
                <c:pt idx="3">
                  <c:v>8.16</c:v>
                </c:pt>
                <c:pt idx="4">
                  <c:v>10.200000000000001</c:v>
                </c:pt>
                <c:pt idx="5">
                  <c:v>12.239999999999998</c:v>
                </c:pt>
                <c:pt idx="6">
                  <c:v>14.280000000000001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39999999999998</c:v>
                </c:pt>
                <c:pt idx="11">
                  <c:v>24.479999999999997</c:v>
                </c:pt>
                <c:pt idx="12">
                  <c:v>26.52</c:v>
                </c:pt>
                <c:pt idx="13">
                  <c:v>28.560000000000002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0000000000006</c:v>
                </c:pt>
                <c:pt idx="18">
                  <c:v>38.760000000000005</c:v>
                </c:pt>
                <c:pt idx="19">
                  <c:v>40.800000000000011</c:v>
                </c:pt>
                <c:pt idx="20">
                  <c:v>42.839999999999996</c:v>
                </c:pt>
                <c:pt idx="21">
                  <c:v>44.879999999999995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0000000000012</c:v>
                </c:pt>
                <c:pt idx="28">
                  <c:v>59.160000000000011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0000000000012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79999999999993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0000000000022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1999999999999</c:v>
                </c:pt>
                <c:pt idx="53">
                  <c:v>110.16</c:v>
                </c:pt>
                <c:pt idx="54">
                  <c:v>112.2</c:v>
                </c:pt>
                <c:pt idx="55">
                  <c:v>114.24000000000002</c:v>
                </c:pt>
                <c:pt idx="56">
                  <c:v>116.28</c:v>
                </c:pt>
                <c:pt idx="57">
                  <c:v>118.32000000000001</c:v>
                </c:pt>
                <c:pt idx="58">
                  <c:v>120.36</c:v>
                </c:pt>
                <c:pt idx="59">
                  <c:v>122.4</c:v>
                </c:pt>
                <c:pt idx="60">
                  <c:v>124.44000000000001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000000000002</c:v>
                </c:pt>
                <c:pt idx="72">
                  <c:v>148.92000000000004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3999999999998</c:v>
                </c:pt>
                <c:pt idx="81">
                  <c:v>167.28</c:v>
                </c:pt>
                <c:pt idx="82">
                  <c:v>169.3200000000000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000000000002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000000000002</c:v>
                </c:pt>
                <c:pt idx="97">
                  <c:v>199.92000000000004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0000000000002</c:v>
                </c:pt>
                <c:pt idx="105">
                  <c:v>216.23999999999998</c:v>
                </c:pt>
                <c:pt idx="106">
                  <c:v>218.28</c:v>
                </c:pt>
                <c:pt idx="107">
                  <c:v>220.3200000000000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000000000005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000000000002</c:v>
                </c:pt>
                <c:pt idx="122">
                  <c:v>250.92000000000004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8</c:v>
                </c:pt>
                <c:pt idx="129">
                  <c:v>265.2</c:v>
                </c:pt>
                <c:pt idx="130">
                  <c:v>267.24</c:v>
                </c:pt>
                <c:pt idx="131">
                  <c:v>269.28000000000003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2</c:v>
                </c:pt>
                <c:pt idx="135">
                  <c:v>277.44</c:v>
                </c:pt>
                <c:pt idx="136">
                  <c:v>279.47999999999996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00000000000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4000000000009</c:v>
                </c:pt>
                <c:pt idx="146">
                  <c:v>299.88</c:v>
                </c:pt>
                <c:pt idx="147">
                  <c:v>301.91999999999996</c:v>
                </c:pt>
                <c:pt idx="148">
                  <c:v>303.95999999999992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8</c:v>
                </c:pt>
                <c:pt idx="154">
                  <c:v>316.2</c:v>
                </c:pt>
                <c:pt idx="155">
                  <c:v>318.24</c:v>
                </c:pt>
                <c:pt idx="156">
                  <c:v>320.28000000000003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2</c:v>
                </c:pt>
                <c:pt idx="160">
                  <c:v>328.44</c:v>
                </c:pt>
                <c:pt idx="161">
                  <c:v>330.47999999999996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000000000004</c:v>
                </c:pt>
                <c:pt idx="166">
                  <c:v>340.68</c:v>
                </c:pt>
                <c:pt idx="167">
                  <c:v>342.71999999999997</c:v>
                </c:pt>
                <c:pt idx="168">
                  <c:v>344.76</c:v>
                </c:pt>
                <c:pt idx="169">
                  <c:v>346.8</c:v>
                </c:pt>
                <c:pt idx="170">
                  <c:v>348.84000000000009</c:v>
                </c:pt>
                <c:pt idx="171">
                  <c:v>350.88</c:v>
                </c:pt>
                <c:pt idx="172">
                  <c:v>352.91999999999996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000000000003</c:v>
                </c:pt>
                <c:pt idx="182">
                  <c:v>373.32</c:v>
                </c:pt>
                <c:pt idx="183">
                  <c:v>375.36</c:v>
                </c:pt>
                <c:pt idx="184">
                  <c:v>377.40000000000003</c:v>
                </c:pt>
                <c:pt idx="185">
                  <c:v>379.44</c:v>
                </c:pt>
                <c:pt idx="186">
                  <c:v>381.47999999999996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000000000004</c:v>
                </c:pt>
                <c:pt idx="191">
                  <c:v>391.68</c:v>
                </c:pt>
                <c:pt idx="192">
                  <c:v>393.71999999999997</c:v>
                </c:pt>
                <c:pt idx="193">
                  <c:v>395.76</c:v>
                </c:pt>
                <c:pt idx="194">
                  <c:v>397.8</c:v>
                </c:pt>
                <c:pt idx="195">
                  <c:v>399.84000000000009</c:v>
                </c:pt>
                <c:pt idx="196">
                  <c:v>401.88</c:v>
                </c:pt>
                <c:pt idx="197">
                  <c:v>403.91999999999996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000000000003</c:v>
                </c:pt>
                <c:pt idx="207">
                  <c:v>424.32</c:v>
                </c:pt>
                <c:pt idx="208">
                  <c:v>426.36</c:v>
                </c:pt>
                <c:pt idx="209">
                  <c:v>428.40000000000003</c:v>
                </c:pt>
                <c:pt idx="210">
                  <c:v>430.44</c:v>
                </c:pt>
                <c:pt idx="211">
                  <c:v>432.47999999999996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000000000004</c:v>
                </c:pt>
                <c:pt idx="216">
                  <c:v>442.68</c:v>
                </c:pt>
                <c:pt idx="217">
                  <c:v>444.71999999999997</c:v>
                </c:pt>
                <c:pt idx="218">
                  <c:v>446.76</c:v>
                </c:pt>
                <c:pt idx="219">
                  <c:v>448.8</c:v>
                </c:pt>
                <c:pt idx="220">
                  <c:v>450.84000000000009</c:v>
                </c:pt>
                <c:pt idx="221">
                  <c:v>452.88</c:v>
                </c:pt>
                <c:pt idx="222">
                  <c:v>454.91999999999996</c:v>
                </c:pt>
                <c:pt idx="223">
                  <c:v>456.96000000000004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000000000003</c:v>
                </c:pt>
                <c:pt idx="232">
                  <c:v>475.32</c:v>
                </c:pt>
                <c:pt idx="233">
                  <c:v>477.36</c:v>
                </c:pt>
                <c:pt idx="234">
                  <c:v>479.40000000000003</c:v>
                </c:pt>
                <c:pt idx="235">
                  <c:v>481.44</c:v>
                </c:pt>
                <c:pt idx="236">
                  <c:v>483.47999999999996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000000000004</c:v>
                </c:pt>
                <c:pt idx="241">
                  <c:v>493.68</c:v>
                </c:pt>
                <c:pt idx="242">
                  <c:v>495.71999999999997</c:v>
                </c:pt>
                <c:pt idx="243">
                  <c:v>497.76</c:v>
                </c:pt>
                <c:pt idx="244">
                  <c:v>499.8</c:v>
                </c:pt>
                <c:pt idx="245">
                  <c:v>501.84000000000009</c:v>
                </c:pt>
                <c:pt idx="246">
                  <c:v>503.88</c:v>
                </c:pt>
                <c:pt idx="247">
                  <c:v>505.91999999999996</c:v>
                </c:pt>
                <c:pt idx="248">
                  <c:v>507.96000000000004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000000000009</c:v>
                </c:pt>
                <c:pt idx="257">
                  <c:v>526.31999999999994</c:v>
                </c:pt>
                <c:pt idx="258">
                  <c:v>528.3599999999999</c:v>
                </c:pt>
                <c:pt idx="259">
                  <c:v>530.4</c:v>
                </c:pt>
                <c:pt idx="260">
                  <c:v>532.43999999999994</c:v>
                </c:pt>
                <c:pt idx="261">
                  <c:v>534.48</c:v>
                </c:pt>
                <c:pt idx="262">
                  <c:v>536.52</c:v>
                </c:pt>
                <c:pt idx="263">
                  <c:v>538.56000000000006</c:v>
                </c:pt>
                <c:pt idx="264">
                  <c:v>540.6</c:v>
                </c:pt>
                <c:pt idx="265">
                  <c:v>542.64</c:v>
                </c:pt>
                <c:pt idx="266">
                  <c:v>544.68000000000018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3999999999992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5999999999992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000000000009</c:v>
                </c:pt>
                <c:pt idx="282">
                  <c:v>577.31999999999994</c:v>
                </c:pt>
                <c:pt idx="283">
                  <c:v>579.3599999999999</c:v>
                </c:pt>
                <c:pt idx="284">
                  <c:v>581.4</c:v>
                </c:pt>
                <c:pt idx="285">
                  <c:v>583.43999999999994</c:v>
                </c:pt>
                <c:pt idx="286">
                  <c:v>585.48</c:v>
                </c:pt>
                <c:pt idx="287">
                  <c:v>587.52</c:v>
                </c:pt>
                <c:pt idx="288">
                  <c:v>589.56000000000006</c:v>
                </c:pt>
                <c:pt idx="289">
                  <c:v>591.6</c:v>
                </c:pt>
                <c:pt idx="290">
                  <c:v>593.64</c:v>
                </c:pt>
                <c:pt idx="291">
                  <c:v>595.68000000000018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3999999999992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5999999999992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000000000009</c:v>
                </c:pt>
                <c:pt idx="307">
                  <c:v>628.31999999999994</c:v>
                </c:pt>
                <c:pt idx="308">
                  <c:v>630.3599999999999</c:v>
                </c:pt>
                <c:pt idx="309">
                  <c:v>632.4</c:v>
                </c:pt>
                <c:pt idx="310">
                  <c:v>634.43999999999994</c:v>
                </c:pt>
                <c:pt idx="311">
                  <c:v>636.48</c:v>
                </c:pt>
                <c:pt idx="312">
                  <c:v>638.52</c:v>
                </c:pt>
                <c:pt idx="313">
                  <c:v>640.56000000000006</c:v>
                </c:pt>
                <c:pt idx="314">
                  <c:v>642.6</c:v>
                </c:pt>
                <c:pt idx="315">
                  <c:v>644.64</c:v>
                </c:pt>
                <c:pt idx="316">
                  <c:v>646.68000000000018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3999999999992</c:v>
                </c:pt>
                <c:pt idx="321">
                  <c:v>656.88</c:v>
                </c:pt>
                <c:pt idx="322">
                  <c:v>658.92</c:v>
                </c:pt>
                <c:pt idx="323">
                  <c:v>660.95999999999992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000000000009</c:v>
                </c:pt>
                <c:pt idx="332">
                  <c:v>679.31999999999994</c:v>
                </c:pt>
                <c:pt idx="333">
                  <c:v>681.3599999999999</c:v>
                </c:pt>
                <c:pt idx="334">
                  <c:v>683.4</c:v>
                </c:pt>
                <c:pt idx="335">
                  <c:v>685.4399999999999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000000000006</c:v>
                </c:pt>
                <c:pt idx="339">
                  <c:v>693.6</c:v>
                </c:pt>
                <c:pt idx="340">
                  <c:v>695.64</c:v>
                </c:pt>
                <c:pt idx="341">
                  <c:v>697.68000000000018</c:v>
                </c:pt>
                <c:pt idx="342">
                  <c:v>699.72</c:v>
                </c:pt>
                <c:pt idx="343">
                  <c:v>701.76</c:v>
                </c:pt>
                <c:pt idx="344">
                  <c:v>703.80000000000007</c:v>
                </c:pt>
                <c:pt idx="345">
                  <c:v>705.83999999999992</c:v>
                </c:pt>
                <c:pt idx="346">
                  <c:v>707.88</c:v>
                </c:pt>
                <c:pt idx="347">
                  <c:v>709.92</c:v>
                </c:pt>
                <c:pt idx="348">
                  <c:v>711.95999999999992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000000000009</c:v>
                </c:pt>
                <c:pt idx="357">
                  <c:v>730.31999999999994</c:v>
                </c:pt>
                <c:pt idx="358">
                  <c:v>732.3599999999999</c:v>
                </c:pt>
                <c:pt idx="359">
                  <c:v>734.4</c:v>
                </c:pt>
                <c:pt idx="360">
                  <c:v>736.4399999999999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000000000006</c:v>
                </c:pt>
                <c:pt idx="364">
                  <c:v>744.6</c:v>
                </c:pt>
                <c:pt idx="365">
                  <c:v>746.64</c:v>
                </c:pt>
                <c:pt idx="366">
                  <c:v>748.68000000000018</c:v>
                </c:pt>
                <c:pt idx="367">
                  <c:v>750.72</c:v>
                </c:pt>
                <c:pt idx="368">
                  <c:v>752.76</c:v>
                </c:pt>
                <c:pt idx="369">
                  <c:v>754.80000000000007</c:v>
                </c:pt>
                <c:pt idx="370">
                  <c:v>756.83999999999992</c:v>
                </c:pt>
                <c:pt idx="371">
                  <c:v>758.88</c:v>
                </c:pt>
                <c:pt idx="372">
                  <c:v>760.92</c:v>
                </c:pt>
                <c:pt idx="373">
                  <c:v>762.95999999999992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000000000009</c:v>
                </c:pt>
                <c:pt idx="382">
                  <c:v>781.31999999999994</c:v>
                </c:pt>
                <c:pt idx="383">
                  <c:v>783.3599999999999</c:v>
                </c:pt>
                <c:pt idx="384">
                  <c:v>785.4</c:v>
                </c:pt>
                <c:pt idx="385">
                  <c:v>787.4399999999999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000000000006</c:v>
                </c:pt>
                <c:pt idx="389">
                  <c:v>795.6</c:v>
                </c:pt>
                <c:pt idx="390">
                  <c:v>797.64</c:v>
                </c:pt>
                <c:pt idx="391">
                  <c:v>799.68000000000018</c:v>
                </c:pt>
                <c:pt idx="392">
                  <c:v>801.72</c:v>
                </c:pt>
                <c:pt idx="393">
                  <c:v>803.76</c:v>
                </c:pt>
                <c:pt idx="394">
                  <c:v>805.80000000000007</c:v>
                </c:pt>
                <c:pt idx="395">
                  <c:v>807.83999999999992</c:v>
                </c:pt>
                <c:pt idx="396">
                  <c:v>809.88</c:v>
                </c:pt>
                <c:pt idx="397">
                  <c:v>811.92</c:v>
                </c:pt>
                <c:pt idx="398">
                  <c:v>813.95999999999992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000000000009</c:v>
                </c:pt>
                <c:pt idx="407">
                  <c:v>832.31999999999994</c:v>
                </c:pt>
                <c:pt idx="408">
                  <c:v>834.3599999999999</c:v>
                </c:pt>
                <c:pt idx="409">
                  <c:v>836.4</c:v>
                </c:pt>
                <c:pt idx="410">
                  <c:v>838.4399999999999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000000000006</c:v>
                </c:pt>
                <c:pt idx="414">
                  <c:v>846.6</c:v>
                </c:pt>
                <c:pt idx="415">
                  <c:v>848.64</c:v>
                </c:pt>
                <c:pt idx="416">
                  <c:v>850.68000000000018</c:v>
                </c:pt>
                <c:pt idx="417">
                  <c:v>852.72</c:v>
                </c:pt>
                <c:pt idx="418">
                  <c:v>854.76</c:v>
                </c:pt>
                <c:pt idx="419">
                  <c:v>856.80000000000007</c:v>
                </c:pt>
                <c:pt idx="420">
                  <c:v>858.83999999999992</c:v>
                </c:pt>
                <c:pt idx="421">
                  <c:v>860.88</c:v>
                </c:pt>
                <c:pt idx="422">
                  <c:v>862.92</c:v>
                </c:pt>
                <c:pt idx="423">
                  <c:v>864.95999999999992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000000000009</c:v>
                </c:pt>
                <c:pt idx="432">
                  <c:v>883.31999999999994</c:v>
                </c:pt>
                <c:pt idx="433">
                  <c:v>885.3599999999999</c:v>
                </c:pt>
                <c:pt idx="434">
                  <c:v>887.4</c:v>
                </c:pt>
                <c:pt idx="435">
                  <c:v>889.4399999999999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000000000006</c:v>
                </c:pt>
                <c:pt idx="439">
                  <c:v>897.6</c:v>
                </c:pt>
                <c:pt idx="440">
                  <c:v>899.64</c:v>
                </c:pt>
                <c:pt idx="441">
                  <c:v>901.68000000000018</c:v>
                </c:pt>
                <c:pt idx="442">
                  <c:v>903.72</c:v>
                </c:pt>
                <c:pt idx="443">
                  <c:v>905.76</c:v>
                </c:pt>
                <c:pt idx="444">
                  <c:v>907.80000000000007</c:v>
                </c:pt>
                <c:pt idx="445">
                  <c:v>909.83999999999992</c:v>
                </c:pt>
                <c:pt idx="446">
                  <c:v>911.88</c:v>
                </c:pt>
                <c:pt idx="447">
                  <c:v>913.92000000000007</c:v>
                </c:pt>
                <c:pt idx="448">
                  <c:v>915.95999999999992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000000000009</c:v>
                </c:pt>
                <c:pt idx="457">
                  <c:v>934.31999999999994</c:v>
                </c:pt>
                <c:pt idx="458">
                  <c:v>936.3599999999999</c:v>
                </c:pt>
                <c:pt idx="459">
                  <c:v>938.4</c:v>
                </c:pt>
                <c:pt idx="460">
                  <c:v>940.4399999999999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000000000006</c:v>
                </c:pt>
                <c:pt idx="464">
                  <c:v>948.6</c:v>
                </c:pt>
                <c:pt idx="465">
                  <c:v>950.64</c:v>
                </c:pt>
                <c:pt idx="466">
                  <c:v>952.68000000000018</c:v>
                </c:pt>
                <c:pt idx="467">
                  <c:v>954.72</c:v>
                </c:pt>
                <c:pt idx="468">
                  <c:v>956.76</c:v>
                </c:pt>
                <c:pt idx="469">
                  <c:v>958.80000000000007</c:v>
                </c:pt>
                <c:pt idx="470">
                  <c:v>960.83999999999992</c:v>
                </c:pt>
                <c:pt idx="471">
                  <c:v>962.88</c:v>
                </c:pt>
                <c:pt idx="472">
                  <c:v>964.92000000000007</c:v>
                </c:pt>
                <c:pt idx="473">
                  <c:v>966.95999999999992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000000000009</c:v>
                </c:pt>
                <c:pt idx="482">
                  <c:v>985.31999999999994</c:v>
                </c:pt>
                <c:pt idx="483">
                  <c:v>987.3599999999999</c:v>
                </c:pt>
                <c:pt idx="484">
                  <c:v>989.4</c:v>
                </c:pt>
                <c:pt idx="485">
                  <c:v>991.4399999999999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00000000000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00000000002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000000000001</c:v>
                </c:pt>
                <c:pt idx="495">
                  <c:v>1011.8399999999999</c:v>
                </c:pt>
                <c:pt idx="496">
                  <c:v>1013.88</c:v>
                </c:pt>
                <c:pt idx="497">
                  <c:v>1015.9200000000001</c:v>
                </c:pt>
                <c:pt idx="498">
                  <c:v>1017.9599999999999</c:v>
                </c:pt>
                <c:pt idx="499">
                  <c:v>1020</c:v>
                </c:pt>
                <c:pt idx="500">
                  <c:v>1022.04</c:v>
                </c:pt>
                <c:pt idx="501">
                  <c:v>1024.08</c:v>
                </c:pt>
                <c:pt idx="502">
                  <c:v>1026.1199999999999</c:v>
                </c:pt>
                <c:pt idx="503">
                  <c:v>1028.1599999999999</c:v>
                </c:pt>
                <c:pt idx="504">
                  <c:v>1030.2</c:v>
                </c:pt>
                <c:pt idx="505">
                  <c:v>1032.24</c:v>
                </c:pt>
                <c:pt idx="506">
                  <c:v>1034.28</c:v>
                </c:pt>
                <c:pt idx="507">
                  <c:v>1036.32</c:v>
                </c:pt>
                <c:pt idx="508">
                  <c:v>1038.3599999999999</c:v>
                </c:pt>
                <c:pt idx="509">
                  <c:v>1040.4000000000001</c:v>
                </c:pt>
                <c:pt idx="510">
                  <c:v>1042.44</c:v>
                </c:pt>
                <c:pt idx="511">
                  <c:v>1044.48</c:v>
                </c:pt>
                <c:pt idx="512">
                  <c:v>1046.52</c:v>
                </c:pt>
                <c:pt idx="513">
                  <c:v>1048.56</c:v>
                </c:pt>
                <c:pt idx="514">
                  <c:v>1050.5999999999999</c:v>
                </c:pt>
                <c:pt idx="515">
                  <c:v>1052.6399999999999</c:v>
                </c:pt>
                <c:pt idx="516">
                  <c:v>1054.6799999999998</c:v>
                </c:pt>
                <c:pt idx="517">
                  <c:v>1056.72</c:v>
                </c:pt>
                <c:pt idx="518">
                  <c:v>1058.76</c:v>
                </c:pt>
                <c:pt idx="519">
                  <c:v>1060.8</c:v>
                </c:pt>
                <c:pt idx="520">
                  <c:v>1062.8399999999999</c:v>
                </c:pt>
                <c:pt idx="521">
                  <c:v>1064.8799999999999</c:v>
                </c:pt>
                <c:pt idx="522">
                  <c:v>1066.92</c:v>
                </c:pt>
                <c:pt idx="523">
                  <c:v>1068.96</c:v>
                </c:pt>
                <c:pt idx="524">
                  <c:v>1071</c:v>
                </c:pt>
                <c:pt idx="525">
                  <c:v>1073.04</c:v>
                </c:pt>
                <c:pt idx="526">
                  <c:v>1075.08</c:v>
                </c:pt>
                <c:pt idx="527">
                  <c:v>1077.1199999999999</c:v>
                </c:pt>
                <c:pt idx="528">
                  <c:v>1079.1599999999999</c:v>
                </c:pt>
                <c:pt idx="529">
                  <c:v>1081.2</c:v>
                </c:pt>
                <c:pt idx="530">
                  <c:v>1083.24</c:v>
                </c:pt>
                <c:pt idx="531">
                  <c:v>1085.28</c:v>
                </c:pt>
                <c:pt idx="532">
                  <c:v>1087.32</c:v>
                </c:pt>
                <c:pt idx="533">
                  <c:v>1089.3599999999999</c:v>
                </c:pt>
                <c:pt idx="534">
                  <c:v>1091.4000000000001</c:v>
                </c:pt>
                <c:pt idx="535">
                  <c:v>1093.44</c:v>
                </c:pt>
                <c:pt idx="536">
                  <c:v>1095.48</c:v>
                </c:pt>
                <c:pt idx="537">
                  <c:v>1097.52</c:v>
                </c:pt>
                <c:pt idx="538">
                  <c:v>1099.56</c:v>
                </c:pt>
                <c:pt idx="539">
                  <c:v>1101.5999999999999</c:v>
                </c:pt>
                <c:pt idx="540">
                  <c:v>1103.6399999999999</c:v>
                </c:pt>
                <c:pt idx="541">
                  <c:v>1105.6799999999998</c:v>
                </c:pt>
                <c:pt idx="542">
                  <c:v>1107.72</c:v>
                </c:pt>
                <c:pt idx="543">
                  <c:v>1109.76</c:v>
                </c:pt>
                <c:pt idx="544">
                  <c:v>1111.8</c:v>
                </c:pt>
                <c:pt idx="545">
                  <c:v>1113.8399999999999</c:v>
                </c:pt>
                <c:pt idx="546">
                  <c:v>1115.8799999999999</c:v>
                </c:pt>
                <c:pt idx="547">
                  <c:v>1117.92</c:v>
                </c:pt>
                <c:pt idx="548">
                  <c:v>1119.96</c:v>
                </c:pt>
                <c:pt idx="549">
                  <c:v>1122</c:v>
                </c:pt>
                <c:pt idx="550">
                  <c:v>1124.04</c:v>
                </c:pt>
                <c:pt idx="551">
                  <c:v>1126.08</c:v>
                </c:pt>
                <c:pt idx="552">
                  <c:v>1128.1199999999999</c:v>
                </c:pt>
                <c:pt idx="553">
                  <c:v>1130.1599999999999</c:v>
                </c:pt>
                <c:pt idx="554">
                  <c:v>1132.2</c:v>
                </c:pt>
                <c:pt idx="555">
                  <c:v>1134.24</c:v>
                </c:pt>
                <c:pt idx="556">
                  <c:v>1136.28</c:v>
                </c:pt>
                <c:pt idx="557">
                  <c:v>1138.32</c:v>
                </c:pt>
                <c:pt idx="558">
                  <c:v>1140.3599999999999</c:v>
                </c:pt>
                <c:pt idx="559">
                  <c:v>1142.4000000000001</c:v>
                </c:pt>
                <c:pt idx="560">
                  <c:v>1144.44</c:v>
                </c:pt>
                <c:pt idx="561">
                  <c:v>1146.48</c:v>
                </c:pt>
                <c:pt idx="562">
                  <c:v>1148.52</c:v>
                </c:pt>
                <c:pt idx="563">
                  <c:v>1150.56</c:v>
                </c:pt>
                <c:pt idx="564">
                  <c:v>1152.5999999999999</c:v>
                </c:pt>
                <c:pt idx="565">
                  <c:v>1154.6399999999999</c:v>
                </c:pt>
                <c:pt idx="566">
                  <c:v>1156.6799999999998</c:v>
                </c:pt>
                <c:pt idx="567">
                  <c:v>1158.72</c:v>
                </c:pt>
                <c:pt idx="568">
                  <c:v>1160.76</c:v>
                </c:pt>
                <c:pt idx="569">
                  <c:v>1162.8</c:v>
                </c:pt>
                <c:pt idx="570">
                  <c:v>1164.8399999999999</c:v>
                </c:pt>
                <c:pt idx="571">
                  <c:v>1166.8799999999999</c:v>
                </c:pt>
                <c:pt idx="572">
                  <c:v>1168.92</c:v>
                </c:pt>
                <c:pt idx="573">
                  <c:v>1170.96</c:v>
                </c:pt>
                <c:pt idx="574">
                  <c:v>1173</c:v>
                </c:pt>
                <c:pt idx="575">
                  <c:v>1175.04</c:v>
                </c:pt>
                <c:pt idx="576">
                  <c:v>1177.08</c:v>
                </c:pt>
                <c:pt idx="577">
                  <c:v>1179.1199999999999</c:v>
                </c:pt>
                <c:pt idx="578">
                  <c:v>1181.1599999999999</c:v>
                </c:pt>
                <c:pt idx="579">
                  <c:v>1183.2</c:v>
                </c:pt>
                <c:pt idx="580">
                  <c:v>1185.24</c:v>
                </c:pt>
                <c:pt idx="581">
                  <c:v>1187.28</c:v>
                </c:pt>
                <c:pt idx="582">
                  <c:v>1189.32</c:v>
                </c:pt>
                <c:pt idx="583">
                  <c:v>1191.3599999999999</c:v>
                </c:pt>
                <c:pt idx="584">
                  <c:v>1193.4000000000001</c:v>
                </c:pt>
                <c:pt idx="585">
                  <c:v>1195.44</c:v>
                </c:pt>
                <c:pt idx="586">
                  <c:v>1197.48</c:v>
                </c:pt>
                <c:pt idx="587">
                  <c:v>1199.52</c:v>
                </c:pt>
                <c:pt idx="588">
                  <c:v>1201.56</c:v>
                </c:pt>
                <c:pt idx="589">
                  <c:v>1203.5999999999999</c:v>
                </c:pt>
                <c:pt idx="590">
                  <c:v>1205.6399999999999</c:v>
                </c:pt>
                <c:pt idx="591">
                  <c:v>1207.6799999999998</c:v>
                </c:pt>
                <c:pt idx="592">
                  <c:v>1209.72</c:v>
                </c:pt>
                <c:pt idx="593">
                  <c:v>1211.76</c:v>
                </c:pt>
                <c:pt idx="594">
                  <c:v>1213.8</c:v>
                </c:pt>
                <c:pt idx="595">
                  <c:v>1215.8399999999999</c:v>
                </c:pt>
                <c:pt idx="596">
                  <c:v>1217.8799999999999</c:v>
                </c:pt>
                <c:pt idx="597">
                  <c:v>1219.92</c:v>
                </c:pt>
                <c:pt idx="598">
                  <c:v>1221.96</c:v>
                </c:pt>
                <c:pt idx="599">
                  <c:v>1224</c:v>
                </c:pt>
                <c:pt idx="600">
                  <c:v>1226.04</c:v>
                </c:pt>
                <c:pt idx="601">
                  <c:v>1228.08</c:v>
                </c:pt>
                <c:pt idx="602">
                  <c:v>1230.1199999999999</c:v>
                </c:pt>
                <c:pt idx="603">
                  <c:v>1232.1599999999999</c:v>
                </c:pt>
                <c:pt idx="604">
                  <c:v>1234.2</c:v>
                </c:pt>
                <c:pt idx="605">
                  <c:v>1236.24</c:v>
                </c:pt>
                <c:pt idx="606">
                  <c:v>1238.28</c:v>
                </c:pt>
                <c:pt idx="607">
                  <c:v>1240.32</c:v>
                </c:pt>
                <c:pt idx="608">
                  <c:v>1242.3599999999999</c:v>
                </c:pt>
                <c:pt idx="609">
                  <c:v>1244.4000000000001</c:v>
                </c:pt>
                <c:pt idx="610">
                  <c:v>1246.44</c:v>
                </c:pt>
                <c:pt idx="611">
                  <c:v>1248.48</c:v>
                </c:pt>
                <c:pt idx="612">
                  <c:v>1250.52</c:v>
                </c:pt>
                <c:pt idx="613">
                  <c:v>1252.56</c:v>
                </c:pt>
                <c:pt idx="614">
                  <c:v>1254.5999999999999</c:v>
                </c:pt>
                <c:pt idx="615">
                  <c:v>1256.6399999999999</c:v>
                </c:pt>
                <c:pt idx="616">
                  <c:v>1258.6799999999998</c:v>
                </c:pt>
                <c:pt idx="617">
                  <c:v>1260.72</c:v>
                </c:pt>
                <c:pt idx="618">
                  <c:v>1262.76</c:v>
                </c:pt>
                <c:pt idx="619">
                  <c:v>1264.8</c:v>
                </c:pt>
                <c:pt idx="620">
                  <c:v>1266.8399999999999</c:v>
                </c:pt>
                <c:pt idx="621">
                  <c:v>1268.8799999999999</c:v>
                </c:pt>
                <c:pt idx="622">
                  <c:v>1270.92</c:v>
                </c:pt>
                <c:pt idx="623">
                  <c:v>1272.96</c:v>
                </c:pt>
                <c:pt idx="624">
                  <c:v>1275</c:v>
                </c:pt>
                <c:pt idx="625">
                  <c:v>1277.04</c:v>
                </c:pt>
                <c:pt idx="626">
                  <c:v>1279.08</c:v>
                </c:pt>
                <c:pt idx="627">
                  <c:v>1281.1199999999999</c:v>
                </c:pt>
                <c:pt idx="628">
                  <c:v>1283.1599999999999</c:v>
                </c:pt>
                <c:pt idx="629">
                  <c:v>1285.2</c:v>
                </c:pt>
                <c:pt idx="630">
                  <c:v>1287.24</c:v>
                </c:pt>
                <c:pt idx="631">
                  <c:v>1289.28</c:v>
                </c:pt>
                <c:pt idx="632">
                  <c:v>1291.32</c:v>
                </c:pt>
                <c:pt idx="633">
                  <c:v>1293.3599999999999</c:v>
                </c:pt>
                <c:pt idx="634">
                  <c:v>1295.4000000000001</c:v>
                </c:pt>
                <c:pt idx="635">
                  <c:v>1297.44</c:v>
                </c:pt>
                <c:pt idx="636">
                  <c:v>1299.48</c:v>
                </c:pt>
                <c:pt idx="637">
                  <c:v>1301.52</c:v>
                </c:pt>
                <c:pt idx="638">
                  <c:v>1303.56</c:v>
                </c:pt>
                <c:pt idx="639">
                  <c:v>1305.5999999999999</c:v>
                </c:pt>
                <c:pt idx="640">
                  <c:v>1307.6399999999999</c:v>
                </c:pt>
                <c:pt idx="641">
                  <c:v>1309.6799999999998</c:v>
                </c:pt>
                <c:pt idx="642">
                  <c:v>1311.72</c:v>
                </c:pt>
                <c:pt idx="643">
                  <c:v>1313.76</c:v>
                </c:pt>
                <c:pt idx="644">
                  <c:v>1315.8</c:v>
                </c:pt>
                <c:pt idx="645">
                  <c:v>1317.84</c:v>
                </c:pt>
                <c:pt idx="646">
                  <c:v>1319.8799999999999</c:v>
                </c:pt>
                <c:pt idx="647">
                  <c:v>1321.92</c:v>
                </c:pt>
                <c:pt idx="648">
                  <c:v>1323.96</c:v>
                </c:pt>
                <c:pt idx="649">
                  <c:v>1326</c:v>
                </c:pt>
                <c:pt idx="650">
                  <c:v>1328.04</c:v>
                </c:pt>
                <c:pt idx="651">
                  <c:v>1330.08</c:v>
                </c:pt>
                <c:pt idx="652">
                  <c:v>1332.12</c:v>
                </c:pt>
                <c:pt idx="653">
                  <c:v>1334.1599999999999</c:v>
                </c:pt>
                <c:pt idx="654">
                  <c:v>1336.2</c:v>
                </c:pt>
                <c:pt idx="655">
                  <c:v>1338.24</c:v>
                </c:pt>
                <c:pt idx="656">
                  <c:v>1340.28</c:v>
                </c:pt>
                <c:pt idx="657">
                  <c:v>1342.32</c:v>
                </c:pt>
                <c:pt idx="658">
                  <c:v>1344.36</c:v>
                </c:pt>
                <c:pt idx="659">
                  <c:v>1346.4</c:v>
                </c:pt>
                <c:pt idx="660">
                  <c:v>1348.44</c:v>
                </c:pt>
                <c:pt idx="661">
                  <c:v>1350.48</c:v>
                </c:pt>
                <c:pt idx="662">
                  <c:v>1352.52</c:v>
                </c:pt>
                <c:pt idx="663">
                  <c:v>1354.56</c:v>
                </c:pt>
                <c:pt idx="664">
                  <c:v>1356.6</c:v>
                </c:pt>
                <c:pt idx="665">
                  <c:v>1358.6399999999999</c:v>
                </c:pt>
                <c:pt idx="666">
                  <c:v>1360.6799999999998</c:v>
                </c:pt>
                <c:pt idx="667">
                  <c:v>1362.72</c:v>
                </c:pt>
                <c:pt idx="668">
                  <c:v>1364.76</c:v>
                </c:pt>
                <c:pt idx="669">
                  <c:v>1366.8</c:v>
                </c:pt>
                <c:pt idx="670">
                  <c:v>1368.84</c:v>
                </c:pt>
                <c:pt idx="671">
                  <c:v>1370.8799999999999</c:v>
                </c:pt>
                <c:pt idx="672">
                  <c:v>1372.92</c:v>
                </c:pt>
                <c:pt idx="673">
                  <c:v>1374.96</c:v>
                </c:pt>
                <c:pt idx="674">
                  <c:v>1377</c:v>
                </c:pt>
                <c:pt idx="675">
                  <c:v>1379.04</c:v>
                </c:pt>
                <c:pt idx="676">
                  <c:v>1381.08</c:v>
                </c:pt>
                <c:pt idx="677">
                  <c:v>1383.12</c:v>
                </c:pt>
                <c:pt idx="678">
                  <c:v>1385.1599999999999</c:v>
                </c:pt>
                <c:pt idx="679">
                  <c:v>1387.2</c:v>
                </c:pt>
                <c:pt idx="680">
                  <c:v>1389.24</c:v>
                </c:pt>
                <c:pt idx="681">
                  <c:v>1391.28</c:v>
                </c:pt>
                <c:pt idx="682">
                  <c:v>1393.32</c:v>
                </c:pt>
                <c:pt idx="683">
                  <c:v>1395.36</c:v>
                </c:pt>
                <c:pt idx="684">
                  <c:v>1397.4</c:v>
                </c:pt>
                <c:pt idx="685">
                  <c:v>1399.44</c:v>
                </c:pt>
                <c:pt idx="686">
                  <c:v>1401.48</c:v>
                </c:pt>
                <c:pt idx="687">
                  <c:v>1403.52</c:v>
                </c:pt>
                <c:pt idx="688">
                  <c:v>1405.56</c:v>
                </c:pt>
                <c:pt idx="689">
                  <c:v>1407.6</c:v>
                </c:pt>
                <c:pt idx="690">
                  <c:v>1409.6399999999999</c:v>
                </c:pt>
                <c:pt idx="691">
                  <c:v>1411.6799999999998</c:v>
                </c:pt>
                <c:pt idx="692">
                  <c:v>1413.72</c:v>
                </c:pt>
                <c:pt idx="693">
                  <c:v>1415.76</c:v>
                </c:pt>
                <c:pt idx="694">
                  <c:v>1417.8</c:v>
                </c:pt>
                <c:pt idx="695">
                  <c:v>1419.84</c:v>
                </c:pt>
                <c:pt idx="696">
                  <c:v>1421.8799999999999</c:v>
                </c:pt>
                <c:pt idx="697">
                  <c:v>1423.92</c:v>
                </c:pt>
                <c:pt idx="698">
                  <c:v>1425.96</c:v>
                </c:pt>
                <c:pt idx="699">
                  <c:v>1428</c:v>
                </c:pt>
                <c:pt idx="700">
                  <c:v>1430.04</c:v>
                </c:pt>
                <c:pt idx="701">
                  <c:v>1432.08</c:v>
                </c:pt>
                <c:pt idx="702">
                  <c:v>1434.12</c:v>
                </c:pt>
                <c:pt idx="703">
                  <c:v>1436.1599999999999</c:v>
                </c:pt>
                <c:pt idx="704">
                  <c:v>1438.2</c:v>
                </c:pt>
                <c:pt idx="705">
                  <c:v>1440.24</c:v>
                </c:pt>
                <c:pt idx="706">
                  <c:v>1442.28</c:v>
                </c:pt>
                <c:pt idx="707">
                  <c:v>1444.32</c:v>
                </c:pt>
                <c:pt idx="708">
                  <c:v>1446.36</c:v>
                </c:pt>
                <c:pt idx="709">
                  <c:v>1448.4</c:v>
                </c:pt>
                <c:pt idx="710">
                  <c:v>1450.44</c:v>
                </c:pt>
                <c:pt idx="711">
                  <c:v>1452.48</c:v>
                </c:pt>
                <c:pt idx="712">
                  <c:v>1454.52</c:v>
                </c:pt>
                <c:pt idx="713">
                  <c:v>1456.56</c:v>
                </c:pt>
                <c:pt idx="714">
                  <c:v>1458.6</c:v>
                </c:pt>
                <c:pt idx="715">
                  <c:v>1460.6399999999999</c:v>
                </c:pt>
                <c:pt idx="716">
                  <c:v>1462.6799999999998</c:v>
                </c:pt>
                <c:pt idx="717">
                  <c:v>1464.72</c:v>
                </c:pt>
                <c:pt idx="718">
                  <c:v>1466.76</c:v>
                </c:pt>
                <c:pt idx="719">
                  <c:v>1468.8</c:v>
                </c:pt>
                <c:pt idx="720">
                  <c:v>1470.84</c:v>
                </c:pt>
                <c:pt idx="721">
                  <c:v>1472.8799999999999</c:v>
                </c:pt>
                <c:pt idx="722">
                  <c:v>1474.92</c:v>
                </c:pt>
                <c:pt idx="723">
                  <c:v>1476.96</c:v>
                </c:pt>
                <c:pt idx="724">
                  <c:v>1479</c:v>
                </c:pt>
                <c:pt idx="725">
                  <c:v>1481.04</c:v>
                </c:pt>
                <c:pt idx="726">
                  <c:v>1483.08</c:v>
                </c:pt>
                <c:pt idx="727">
                  <c:v>1485.12</c:v>
                </c:pt>
                <c:pt idx="728">
                  <c:v>1487.1599999999999</c:v>
                </c:pt>
                <c:pt idx="729">
                  <c:v>1489.2</c:v>
                </c:pt>
                <c:pt idx="730">
                  <c:v>1491.24</c:v>
                </c:pt>
                <c:pt idx="731">
                  <c:v>1493.28</c:v>
                </c:pt>
                <c:pt idx="732">
                  <c:v>1495.32</c:v>
                </c:pt>
                <c:pt idx="733">
                  <c:v>1497.36</c:v>
                </c:pt>
                <c:pt idx="734">
                  <c:v>1499.4</c:v>
                </c:pt>
                <c:pt idx="735">
                  <c:v>1501.44</c:v>
                </c:pt>
                <c:pt idx="736">
                  <c:v>1503.48</c:v>
                </c:pt>
                <c:pt idx="737">
                  <c:v>1505.52</c:v>
                </c:pt>
                <c:pt idx="738">
                  <c:v>1507.56</c:v>
                </c:pt>
                <c:pt idx="739">
                  <c:v>1509.6</c:v>
                </c:pt>
                <c:pt idx="740">
                  <c:v>1511.6399999999999</c:v>
                </c:pt>
                <c:pt idx="741">
                  <c:v>1513.6799999999998</c:v>
                </c:pt>
                <c:pt idx="742">
                  <c:v>1515.72</c:v>
                </c:pt>
                <c:pt idx="743">
                  <c:v>1517.76</c:v>
                </c:pt>
                <c:pt idx="744">
                  <c:v>1519.8</c:v>
                </c:pt>
                <c:pt idx="745">
                  <c:v>1521.84</c:v>
                </c:pt>
                <c:pt idx="746">
                  <c:v>1523.8799999999999</c:v>
                </c:pt>
                <c:pt idx="747">
                  <c:v>1525.92</c:v>
                </c:pt>
                <c:pt idx="748">
                  <c:v>1527.96</c:v>
                </c:pt>
                <c:pt idx="749">
                  <c:v>1530</c:v>
                </c:pt>
                <c:pt idx="750">
                  <c:v>1532.04</c:v>
                </c:pt>
                <c:pt idx="751">
                  <c:v>1534.08</c:v>
                </c:pt>
                <c:pt idx="752">
                  <c:v>1536.12</c:v>
                </c:pt>
                <c:pt idx="753">
                  <c:v>1538.1599999999999</c:v>
                </c:pt>
                <c:pt idx="754">
                  <c:v>1540.2</c:v>
                </c:pt>
                <c:pt idx="755">
                  <c:v>1542.24</c:v>
                </c:pt>
                <c:pt idx="756">
                  <c:v>1544.28</c:v>
                </c:pt>
                <c:pt idx="757">
                  <c:v>1546.32</c:v>
                </c:pt>
                <c:pt idx="758">
                  <c:v>1548.36</c:v>
                </c:pt>
                <c:pt idx="759">
                  <c:v>1550.4</c:v>
                </c:pt>
                <c:pt idx="760">
                  <c:v>1552.44</c:v>
                </c:pt>
                <c:pt idx="761">
                  <c:v>1554.48</c:v>
                </c:pt>
                <c:pt idx="762">
                  <c:v>1556.52</c:v>
                </c:pt>
                <c:pt idx="763">
                  <c:v>1558.56</c:v>
                </c:pt>
                <c:pt idx="764">
                  <c:v>1560.6</c:v>
                </c:pt>
                <c:pt idx="765">
                  <c:v>1562.6399999999999</c:v>
                </c:pt>
                <c:pt idx="766">
                  <c:v>1564.6799999999998</c:v>
                </c:pt>
                <c:pt idx="767">
                  <c:v>1566.72</c:v>
                </c:pt>
                <c:pt idx="768">
                  <c:v>1568.76</c:v>
                </c:pt>
                <c:pt idx="769">
                  <c:v>1570.8</c:v>
                </c:pt>
                <c:pt idx="770">
                  <c:v>1572.84</c:v>
                </c:pt>
                <c:pt idx="771">
                  <c:v>1574.8799999999999</c:v>
                </c:pt>
                <c:pt idx="772">
                  <c:v>1576.92</c:v>
                </c:pt>
                <c:pt idx="773">
                  <c:v>1578.96</c:v>
                </c:pt>
                <c:pt idx="774">
                  <c:v>1581</c:v>
                </c:pt>
                <c:pt idx="775">
                  <c:v>1583.04</c:v>
                </c:pt>
                <c:pt idx="776">
                  <c:v>1585.08</c:v>
                </c:pt>
                <c:pt idx="777">
                  <c:v>1587.12</c:v>
                </c:pt>
                <c:pt idx="778">
                  <c:v>1589.1599999999999</c:v>
                </c:pt>
                <c:pt idx="779">
                  <c:v>1591.2</c:v>
                </c:pt>
                <c:pt idx="780">
                  <c:v>1593.24</c:v>
                </c:pt>
                <c:pt idx="781">
                  <c:v>1595.28</c:v>
                </c:pt>
                <c:pt idx="782">
                  <c:v>1597.32</c:v>
                </c:pt>
                <c:pt idx="783">
                  <c:v>1599.36</c:v>
                </c:pt>
                <c:pt idx="784">
                  <c:v>1601.4</c:v>
                </c:pt>
                <c:pt idx="785">
                  <c:v>1603.44</c:v>
                </c:pt>
                <c:pt idx="786">
                  <c:v>1605.48</c:v>
                </c:pt>
                <c:pt idx="787">
                  <c:v>1607.52</c:v>
                </c:pt>
                <c:pt idx="788">
                  <c:v>1609.56</c:v>
                </c:pt>
                <c:pt idx="789">
                  <c:v>1611.6</c:v>
                </c:pt>
                <c:pt idx="790">
                  <c:v>1613.6399999999999</c:v>
                </c:pt>
                <c:pt idx="791">
                  <c:v>1615.6799999999998</c:v>
                </c:pt>
                <c:pt idx="792">
                  <c:v>1617.72</c:v>
                </c:pt>
                <c:pt idx="793">
                  <c:v>1619.76</c:v>
                </c:pt>
                <c:pt idx="794">
                  <c:v>1621.8</c:v>
                </c:pt>
                <c:pt idx="795">
                  <c:v>1623.84</c:v>
                </c:pt>
                <c:pt idx="796">
                  <c:v>1625.8799999999999</c:v>
                </c:pt>
                <c:pt idx="797">
                  <c:v>1627.92</c:v>
                </c:pt>
                <c:pt idx="798">
                  <c:v>1629.96</c:v>
                </c:pt>
                <c:pt idx="799">
                  <c:v>1632</c:v>
                </c:pt>
                <c:pt idx="800">
                  <c:v>1634.04</c:v>
                </c:pt>
                <c:pt idx="801">
                  <c:v>1636.08</c:v>
                </c:pt>
                <c:pt idx="802">
                  <c:v>1638.12</c:v>
                </c:pt>
                <c:pt idx="803">
                  <c:v>1640.1599999999999</c:v>
                </c:pt>
                <c:pt idx="804">
                  <c:v>1642.2</c:v>
                </c:pt>
                <c:pt idx="805">
                  <c:v>1644.24</c:v>
                </c:pt>
                <c:pt idx="806">
                  <c:v>1646.28</c:v>
                </c:pt>
                <c:pt idx="807">
                  <c:v>1648.32</c:v>
                </c:pt>
                <c:pt idx="808">
                  <c:v>1650.36</c:v>
                </c:pt>
                <c:pt idx="809">
                  <c:v>1652.4</c:v>
                </c:pt>
                <c:pt idx="810">
                  <c:v>1654.44</c:v>
                </c:pt>
                <c:pt idx="811">
                  <c:v>1656.48</c:v>
                </c:pt>
                <c:pt idx="812">
                  <c:v>1658.52</c:v>
                </c:pt>
                <c:pt idx="813">
                  <c:v>1660.56</c:v>
                </c:pt>
                <c:pt idx="814">
                  <c:v>1662.6</c:v>
                </c:pt>
                <c:pt idx="815">
                  <c:v>1664.6399999999999</c:v>
                </c:pt>
                <c:pt idx="816">
                  <c:v>1666.6799999999998</c:v>
                </c:pt>
                <c:pt idx="817">
                  <c:v>1668.72</c:v>
                </c:pt>
                <c:pt idx="818">
                  <c:v>1670.76</c:v>
                </c:pt>
                <c:pt idx="819">
                  <c:v>1672.8</c:v>
                </c:pt>
                <c:pt idx="820">
                  <c:v>1674.84</c:v>
                </c:pt>
                <c:pt idx="821">
                  <c:v>1676.8799999999999</c:v>
                </c:pt>
                <c:pt idx="822">
                  <c:v>1678.92</c:v>
                </c:pt>
                <c:pt idx="823">
                  <c:v>1680.96</c:v>
                </c:pt>
                <c:pt idx="824">
                  <c:v>1683</c:v>
                </c:pt>
                <c:pt idx="825">
                  <c:v>1685.04</c:v>
                </c:pt>
                <c:pt idx="826">
                  <c:v>1687.08</c:v>
                </c:pt>
                <c:pt idx="827">
                  <c:v>1689.12</c:v>
                </c:pt>
                <c:pt idx="828">
                  <c:v>1691.1599999999999</c:v>
                </c:pt>
                <c:pt idx="829">
                  <c:v>1693.2</c:v>
                </c:pt>
                <c:pt idx="830">
                  <c:v>1695.24</c:v>
                </c:pt>
                <c:pt idx="831">
                  <c:v>1697.28</c:v>
                </c:pt>
                <c:pt idx="832">
                  <c:v>1699.32</c:v>
                </c:pt>
                <c:pt idx="833">
                  <c:v>1701.36</c:v>
                </c:pt>
                <c:pt idx="834">
                  <c:v>1703.4</c:v>
                </c:pt>
                <c:pt idx="835">
                  <c:v>1705.44</c:v>
                </c:pt>
                <c:pt idx="836">
                  <c:v>1707.48</c:v>
                </c:pt>
                <c:pt idx="837">
                  <c:v>1709.52</c:v>
                </c:pt>
                <c:pt idx="838">
                  <c:v>1711.56</c:v>
                </c:pt>
                <c:pt idx="839">
                  <c:v>1713.6</c:v>
                </c:pt>
                <c:pt idx="840">
                  <c:v>1715.6399999999999</c:v>
                </c:pt>
                <c:pt idx="841">
                  <c:v>1717.6799999999998</c:v>
                </c:pt>
                <c:pt idx="842">
                  <c:v>1719.72</c:v>
                </c:pt>
                <c:pt idx="843">
                  <c:v>1721.76</c:v>
                </c:pt>
                <c:pt idx="844">
                  <c:v>1723.8</c:v>
                </c:pt>
                <c:pt idx="845">
                  <c:v>1725.84</c:v>
                </c:pt>
                <c:pt idx="846">
                  <c:v>1727.8799999999999</c:v>
                </c:pt>
                <c:pt idx="847">
                  <c:v>1729.92</c:v>
                </c:pt>
                <c:pt idx="848">
                  <c:v>1731.96</c:v>
                </c:pt>
                <c:pt idx="849">
                  <c:v>1734</c:v>
                </c:pt>
              </c:numCache>
            </c:numRef>
          </c:xVal>
          <c:yVal>
            <c:numRef>
              <c:f>'[FITTING_FORMAT (1).xlsx]biexponential'!$B$1:$B$850</c:f>
              <c:numCache>
                <c:formatCode>General</c:formatCode>
                <c:ptCount val="8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</c:v>
                </c:pt>
                <c:pt idx="15">
                  <c:v>2</c:v>
                </c:pt>
                <c:pt idx="16">
                  <c:v>2</c:v>
                </c:pt>
                <c:pt idx="17">
                  <c:v>1391</c:v>
                </c:pt>
                <c:pt idx="18">
                  <c:v>25301</c:v>
                </c:pt>
                <c:pt idx="19">
                  <c:v>40014</c:v>
                </c:pt>
                <c:pt idx="20">
                  <c:v>30175</c:v>
                </c:pt>
                <c:pt idx="21">
                  <c:v>28639</c:v>
                </c:pt>
                <c:pt idx="22">
                  <c:v>28610</c:v>
                </c:pt>
                <c:pt idx="23">
                  <c:v>29530</c:v>
                </c:pt>
                <c:pt idx="24">
                  <c:v>21850</c:v>
                </c:pt>
                <c:pt idx="25">
                  <c:v>20956</c:v>
                </c:pt>
                <c:pt idx="26">
                  <c:v>20456</c:v>
                </c:pt>
                <c:pt idx="27">
                  <c:v>19965</c:v>
                </c:pt>
                <c:pt idx="28">
                  <c:v>19544</c:v>
                </c:pt>
                <c:pt idx="29">
                  <c:v>19230</c:v>
                </c:pt>
                <c:pt idx="30">
                  <c:v>18841</c:v>
                </c:pt>
                <c:pt idx="31">
                  <c:v>18600</c:v>
                </c:pt>
                <c:pt idx="32">
                  <c:v>18101</c:v>
                </c:pt>
                <c:pt idx="33">
                  <c:v>17711</c:v>
                </c:pt>
                <c:pt idx="34">
                  <c:v>17556</c:v>
                </c:pt>
                <c:pt idx="35">
                  <c:v>17172</c:v>
                </c:pt>
                <c:pt idx="36">
                  <c:v>17319</c:v>
                </c:pt>
                <c:pt idx="37">
                  <c:v>16622</c:v>
                </c:pt>
                <c:pt idx="38">
                  <c:v>16798</c:v>
                </c:pt>
                <c:pt idx="39">
                  <c:v>16246</c:v>
                </c:pt>
                <c:pt idx="40">
                  <c:v>15922</c:v>
                </c:pt>
                <c:pt idx="41">
                  <c:v>15979</c:v>
                </c:pt>
                <c:pt idx="42">
                  <c:v>15534</c:v>
                </c:pt>
                <c:pt idx="43">
                  <c:v>15293</c:v>
                </c:pt>
                <c:pt idx="44">
                  <c:v>15192</c:v>
                </c:pt>
                <c:pt idx="45">
                  <c:v>15025</c:v>
                </c:pt>
                <c:pt idx="46">
                  <c:v>14607</c:v>
                </c:pt>
                <c:pt idx="47">
                  <c:v>14362</c:v>
                </c:pt>
                <c:pt idx="48">
                  <c:v>14341</c:v>
                </c:pt>
                <c:pt idx="49">
                  <c:v>14073</c:v>
                </c:pt>
                <c:pt idx="50">
                  <c:v>14248</c:v>
                </c:pt>
                <c:pt idx="51">
                  <c:v>13875</c:v>
                </c:pt>
                <c:pt idx="52">
                  <c:v>13686</c:v>
                </c:pt>
                <c:pt idx="53">
                  <c:v>13485</c:v>
                </c:pt>
                <c:pt idx="54">
                  <c:v>13232</c:v>
                </c:pt>
                <c:pt idx="55">
                  <c:v>13160</c:v>
                </c:pt>
                <c:pt idx="56">
                  <c:v>12689</c:v>
                </c:pt>
                <c:pt idx="57">
                  <c:v>12780</c:v>
                </c:pt>
                <c:pt idx="58">
                  <c:v>12424</c:v>
                </c:pt>
                <c:pt idx="59">
                  <c:v>12376</c:v>
                </c:pt>
                <c:pt idx="60">
                  <c:v>12505</c:v>
                </c:pt>
                <c:pt idx="61">
                  <c:v>11961</c:v>
                </c:pt>
                <c:pt idx="62">
                  <c:v>11724</c:v>
                </c:pt>
                <c:pt idx="63">
                  <c:v>11835</c:v>
                </c:pt>
                <c:pt idx="64">
                  <c:v>11627</c:v>
                </c:pt>
                <c:pt idx="65">
                  <c:v>11576</c:v>
                </c:pt>
                <c:pt idx="66">
                  <c:v>11161</c:v>
                </c:pt>
                <c:pt idx="67">
                  <c:v>11109</c:v>
                </c:pt>
                <c:pt idx="68">
                  <c:v>10883</c:v>
                </c:pt>
                <c:pt idx="69">
                  <c:v>10981</c:v>
                </c:pt>
                <c:pt idx="70">
                  <c:v>10795</c:v>
                </c:pt>
                <c:pt idx="71">
                  <c:v>10821</c:v>
                </c:pt>
                <c:pt idx="72">
                  <c:v>10574</c:v>
                </c:pt>
                <c:pt idx="73">
                  <c:v>10219</c:v>
                </c:pt>
                <c:pt idx="74">
                  <c:v>10138</c:v>
                </c:pt>
                <c:pt idx="75">
                  <c:v>9848</c:v>
                </c:pt>
                <c:pt idx="76">
                  <c:v>10006</c:v>
                </c:pt>
                <c:pt idx="77">
                  <c:v>9830</c:v>
                </c:pt>
                <c:pt idx="78">
                  <c:v>9863</c:v>
                </c:pt>
                <c:pt idx="79">
                  <c:v>9615</c:v>
                </c:pt>
                <c:pt idx="80">
                  <c:v>9458</c:v>
                </c:pt>
                <c:pt idx="81">
                  <c:v>9183</c:v>
                </c:pt>
                <c:pt idx="82">
                  <c:v>9217</c:v>
                </c:pt>
                <c:pt idx="83">
                  <c:v>9122</c:v>
                </c:pt>
                <c:pt idx="84">
                  <c:v>9121</c:v>
                </c:pt>
                <c:pt idx="85">
                  <c:v>8826</c:v>
                </c:pt>
                <c:pt idx="86">
                  <c:v>8839</c:v>
                </c:pt>
                <c:pt idx="87">
                  <c:v>8589</c:v>
                </c:pt>
                <c:pt idx="88">
                  <c:v>8691</c:v>
                </c:pt>
                <c:pt idx="89">
                  <c:v>8289</c:v>
                </c:pt>
                <c:pt idx="90">
                  <c:v>8372</c:v>
                </c:pt>
                <c:pt idx="91">
                  <c:v>8436</c:v>
                </c:pt>
                <c:pt idx="92">
                  <c:v>8394</c:v>
                </c:pt>
                <c:pt idx="93">
                  <c:v>8191</c:v>
                </c:pt>
                <c:pt idx="94">
                  <c:v>7893</c:v>
                </c:pt>
                <c:pt idx="95">
                  <c:v>7928</c:v>
                </c:pt>
                <c:pt idx="96">
                  <c:v>7829</c:v>
                </c:pt>
                <c:pt idx="97">
                  <c:v>7740</c:v>
                </c:pt>
                <c:pt idx="98">
                  <c:v>7516</c:v>
                </c:pt>
                <c:pt idx="99">
                  <c:v>7394</c:v>
                </c:pt>
                <c:pt idx="100">
                  <c:v>7385</c:v>
                </c:pt>
                <c:pt idx="101">
                  <c:v>7291</c:v>
                </c:pt>
                <c:pt idx="102">
                  <c:v>7278</c:v>
                </c:pt>
                <c:pt idx="103">
                  <c:v>7187</c:v>
                </c:pt>
                <c:pt idx="104">
                  <c:v>7077</c:v>
                </c:pt>
                <c:pt idx="105">
                  <c:v>6880</c:v>
                </c:pt>
                <c:pt idx="106">
                  <c:v>7064</c:v>
                </c:pt>
                <c:pt idx="107">
                  <c:v>6845</c:v>
                </c:pt>
                <c:pt idx="108">
                  <c:v>6806</c:v>
                </c:pt>
                <c:pt idx="109">
                  <c:v>6630</c:v>
                </c:pt>
                <c:pt idx="110">
                  <c:v>6761</c:v>
                </c:pt>
                <c:pt idx="111">
                  <c:v>6511</c:v>
                </c:pt>
                <c:pt idx="112">
                  <c:v>6313</c:v>
                </c:pt>
                <c:pt idx="113">
                  <c:v>6260</c:v>
                </c:pt>
                <c:pt idx="114">
                  <c:v>6290</c:v>
                </c:pt>
                <c:pt idx="115">
                  <c:v>6172</c:v>
                </c:pt>
                <c:pt idx="116">
                  <c:v>6153</c:v>
                </c:pt>
                <c:pt idx="117">
                  <c:v>6074</c:v>
                </c:pt>
                <c:pt idx="118">
                  <c:v>5936</c:v>
                </c:pt>
                <c:pt idx="119">
                  <c:v>6022</c:v>
                </c:pt>
                <c:pt idx="120">
                  <c:v>5834</c:v>
                </c:pt>
                <c:pt idx="121">
                  <c:v>5776</c:v>
                </c:pt>
                <c:pt idx="122">
                  <c:v>5670</c:v>
                </c:pt>
                <c:pt idx="123">
                  <c:v>5653</c:v>
                </c:pt>
                <c:pt idx="124">
                  <c:v>5643</c:v>
                </c:pt>
                <c:pt idx="125">
                  <c:v>5506</c:v>
                </c:pt>
                <c:pt idx="126">
                  <c:v>5375</c:v>
                </c:pt>
                <c:pt idx="127">
                  <c:v>5272</c:v>
                </c:pt>
                <c:pt idx="128">
                  <c:v>5431</c:v>
                </c:pt>
                <c:pt idx="129">
                  <c:v>5222</c:v>
                </c:pt>
                <c:pt idx="130">
                  <c:v>5090</c:v>
                </c:pt>
                <c:pt idx="131">
                  <c:v>5230</c:v>
                </c:pt>
                <c:pt idx="132">
                  <c:v>5109</c:v>
                </c:pt>
                <c:pt idx="133">
                  <c:v>5052</c:v>
                </c:pt>
                <c:pt idx="134">
                  <c:v>4878</c:v>
                </c:pt>
                <c:pt idx="135">
                  <c:v>4837</c:v>
                </c:pt>
                <c:pt idx="136">
                  <c:v>4761</c:v>
                </c:pt>
                <c:pt idx="137">
                  <c:v>4786</c:v>
                </c:pt>
                <c:pt idx="138">
                  <c:v>4618</c:v>
                </c:pt>
                <c:pt idx="139">
                  <c:v>4624</c:v>
                </c:pt>
                <c:pt idx="140">
                  <c:v>4721</c:v>
                </c:pt>
                <c:pt idx="141">
                  <c:v>4437</c:v>
                </c:pt>
                <c:pt idx="142">
                  <c:v>4504</c:v>
                </c:pt>
                <c:pt idx="143">
                  <c:v>4421</c:v>
                </c:pt>
                <c:pt idx="144">
                  <c:v>4348</c:v>
                </c:pt>
                <c:pt idx="145">
                  <c:v>4275</c:v>
                </c:pt>
                <c:pt idx="146">
                  <c:v>4284</c:v>
                </c:pt>
                <c:pt idx="147">
                  <c:v>4120</c:v>
                </c:pt>
                <c:pt idx="148">
                  <c:v>4110</c:v>
                </c:pt>
                <c:pt idx="149">
                  <c:v>4254</c:v>
                </c:pt>
                <c:pt idx="150">
                  <c:v>4227</c:v>
                </c:pt>
                <c:pt idx="151">
                  <c:v>4099</c:v>
                </c:pt>
                <c:pt idx="152">
                  <c:v>3999</c:v>
                </c:pt>
                <c:pt idx="153">
                  <c:v>3918</c:v>
                </c:pt>
                <c:pt idx="154">
                  <c:v>3883</c:v>
                </c:pt>
                <c:pt idx="155">
                  <c:v>3805</c:v>
                </c:pt>
                <c:pt idx="156">
                  <c:v>3996</c:v>
                </c:pt>
                <c:pt idx="157">
                  <c:v>3795</c:v>
                </c:pt>
                <c:pt idx="158">
                  <c:v>3776</c:v>
                </c:pt>
                <c:pt idx="159">
                  <c:v>3734</c:v>
                </c:pt>
                <c:pt idx="160">
                  <c:v>3601</c:v>
                </c:pt>
                <c:pt idx="161">
                  <c:v>3588</c:v>
                </c:pt>
                <c:pt idx="162">
                  <c:v>3572</c:v>
                </c:pt>
                <c:pt idx="163">
                  <c:v>3486</c:v>
                </c:pt>
                <c:pt idx="164">
                  <c:v>3502</c:v>
                </c:pt>
                <c:pt idx="165">
                  <c:v>3449</c:v>
                </c:pt>
                <c:pt idx="166">
                  <c:v>3374</c:v>
                </c:pt>
                <c:pt idx="167">
                  <c:v>3363</c:v>
                </c:pt>
                <c:pt idx="168">
                  <c:v>3383</c:v>
                </c:pt>
                <c:pt idx="169">
                  <c:v>3298</c:v>
                </c:pt>
                <c:pt idx="170">
                  <c:v>3302</c:v>
                </c:pt>
                <c:pt idx="171">
                  <c:v>3221</c:v>
                </c:pt>
                <c:pt idx="172">
                  <c:v>3170</c:v>
                </c:pt>
                <c:pt idx="173">
                  <c:v>3144</c:v>
                </c:pt>
                <c:pt idx="174">
                  <c:v>3130</c:v>
                </c:pt>
                <c:pt idx="175">
                  <c:v>3132</c:v>
                </c:pt>
                <c:pt idx="176">
                  <c:v>3084</c:v>
                </c:pt>
                <c:pt idx="177">
                  <c:v>3029</c:v>
                </c:pt>
                <c:pt idx="178">
                  <c:v>3008</c:v>
                </c:pt>
                <c:pt idx="179">
                  <c:v>2960</c:v>
                </c:pt>
                <c:pt idx="180">
                  <c:v>2979</c:v>
                </c:pt>
                <c:pt idx="181">
                  <c:v>2871</c:v>
                </c:pt>
                <c:pt idx="182">
                  <c:v>2828</c:v>
                </c:pt>
                <c:pt idx="183">
                  <c:v>2892</c:v>
                </c:pt>
                <c:pt idx="184">
                  <c:v>2746</c:v>
                </c:pt>
                <c:pt idx="185">
                  <c:v>2704</c:v>
                </c:pt>
                <c:pt idx="186">
                  <c:v>2772</c:v>
                </c:pt>
                <c:pt idx="187">
                  <c:v>2696</c:v>
                </c:pt>
                <c:pt idx="188">
                  <c:v>2684</c:v>
                </c:pt>
                <c:pt idx="189">
                  <c:v>2627</c:v>
                </c:pt>
                <c:pt idx="190">
                  <c:v>2602</c:v>
                </c:pt>
                <c:pt idx="191">
                  <c:v>2667</c:v>
                </c:pt>
                <c:pt idx="192">
                  <c:v>2608</c:v>
                </c:pt>
                <c:pt idx="193">
                  <c:v>2493</c:v>
                </c:pt>
                <c:pt idx="194">
                  <c:v>2545</c:v>
                </c:pt>
                <c:pt idx="195">
                  <c:v>2497</c:v>
                </c:pt>
                <c:pt idx="196">
                  <c:v>2458</c:v>
                </c:pt>
                <c:pt idx="197">
                  <c:v>2460</c:v>
                </c:pt>
                <c:pt idx="198">
                  <c:v>2304</c:v>
                </c:pt>
                <c:pt idx="199">
                  <c:v>2439</c:v>
                </c:pt>
                <c:pt idx="200">
                  <c:v>2340</c:v>
                </c:pt>
                <c:pt idx="201">
                  <c:v>2308</c:v>
                </c:pt>
                <c:pt idx="202">
                  <c:v>2242</c:v>
                </c:pt>
                <c:pt idx="203">
                  <c:v>2292</c:v>
                </c:pt>
                <c:pt idx="204">
                  <c:v>2259</c:v>
                </c:pt>
                <c:pt idx="205">
                  <c:v>2212</c:v>
                </c:pt>
                <c:pt idx="206">
                  <c:v>2174</c:v>
                </c:pt>
                <c:pt idx="207">
                  <c:v>2243</c:v>
                </c:pt>
                <c:pt idx="208">
                  <c:v>2045</c:v>
                </c:pt>
                <c:pt idx="209">
                  <c:v>2122</c:v>
                </c:pt>
                <c:pt idx="210">
                  <c:v>2095</c:v>
                </c:pt>
                <c:pt idx="211">
                  <c:v>2089</c:v>
                </c:pt>
                <c:pt idx="212">
                  <c:v>1936</c:v>
                </c:pt>
                <c:pt idx="213">
                  <c:v>1991</c:v>
                </c:pt>
                <c:pt idx="214">
                  <c:v>2072</c:v>
                </c:pt>
                <c:pt idx="215">
                  <c:v>1971</c:v>
                </c:pt>
                <c:pt idx="216">
                  <c:v>1950</c:v>
                </c:pt>
                <c:pt idx="217">
                  <c:v>1908</c:v>
                </c:pt>
                <c:pt idx="218">
                  <c:v>1874</c:v>
                </c:pt>
                <c:pt idx="219">
                  <c:v>1858</c:v>
                </c:pt>
                <c:pt idx="220">
                  <c:v>1895</c:v>
                </c:pt>
                <c:pt idx="221">
                  <c:v>1876</c:v>
                </c:pt>
                <c:pt idx="222">
                  <c:v>1812</c:v>
                </c:pt>
                <c:pt idx="223">
                  <c:v>1852</c:v>
                </c:pt>
                <c:pt idx="224">
                  <c:v>1795</c:v>
                </c:pt>
                <c:pt idx="225">
                  <c:v>1726</c:v>
                </c:pt>
                <c:pt idx="226">
                  <c:v>1749</c:v>
                </c:pt>
                <c:pt idx="227">
                  <c:v>1680</c:v>
                </c:pt>
                <c:pt idx="228">
                  <c:v>1655</c:v>
                </c:pt>
                <c:pt idx="229">
                  <c:v>1721</c:v>
                </c:pt>
                <c:pt idx="230">
                  <c:v>1674</c:v>
                </c:pt>
                <c:pt idx="231">
                  <c:v>1589</c:v>
                </c:pt>
                <c:pt idx="232">
                  <c:v>1581</c:v>
                </c:pt>
                <c:pt idx="233">
                  <c:v>1640</c:v>
                </c:pt>
                <c:pt idx="234">
                  <c:v>1619</c:v>
                </c:pt>
                <c:pt idx="235">
                  <c:v>1551</c:v>
                </c:pt>
                <c:pt idx="236">
                  <c:v>1521</c:v>
                </c:pt>
                <c:pt idx="237">
                  <c:v>1527</c:v>
                </c:pt>
                <c:pt idx="238">
                  <c:v>1519</c:v>
                </c:pt>
                <c:pt idx="239">
                  <c:v>1512</c:v>
                </c:pt>
                <c:pt idx="240">
                  <c:v>1534</c:v>
                </c:pt>
                <c:pt idx="241">
                  <c:v>1474</c:v>
                </c:pt>
                <c:pt idx="242">
                  <c:v>1474</c:v>
                </c:pt>
                <c:pt idx="243">
                  <c:v>1511</c:v>
                </c:pt>
                <c:pt idx="244">
                  <c:v>1357</c:v>
                </c:pt>
                <c:pt idx="245">
                  <c:v>1389</c:v>
                </c:pt>
                <c:pt idx="246">
                  <c:v>1343</c:v>
                </c:pt>
                <c:pt idx="247">
                  <c:v>1426</c:v>
                </c:pt>
                <c:pt idx="248">
                  <c:v>1385</c:v>
                </c:pt>
                <c:pt idx="249">
                  <c:v>1289</c:v>
                </c:pt>
                <c:pt idx="250">
                  <c:v>1384</c:v>
                </c:pt>
                <c:pt idx="251">
                  <c:v>1274</c:v>
                </c:pt>
                <c:pt idx="252">
                  <c:v>1302</c:v>
                </c:pt>
                <c:pt idx="253">
                  <c:v>1280</c:v>
                </c:pt>
                <c:pt idx="254">
                  <c:v>1274</c:v>
                </c:pt>
                <c:pt idx="255">
                  <c:v>1239</c:v>
                </c:pt>
                <c:pt idx="256">
                  <c:v>1254</c:v>
                </c:pt>
                <c:pt idx="257">
                  <c:v>1255</c:v>
                </c:pt>
                <c:pt idx="258">
                  <c:v>1210</c:v>
                </c:pt>
                <c:pt idx="259">
                  <c:v>1225</c:v>
                </c:pt>
                <c:pt idx="260">
                  <c:v>1214</c:v>
                </c:pt>
                <c:pt idx="261">
                  <c:v>1241</c:v>
                </c:pt>
                <c:pt idx="262">
                  <c:v>1137</c:v>
                </c:pt>
                <c:pt idx="263">
                  <c:v>1186</c:v>
                </c:pt>
                <c:pt idx="264">
                  <c:v>1159</c:v>
                </c:pt>
                <c:pt idx="265">
                  <c:v>1092</c:v>
                </c:pt>
                <c:pt idx="266">
                  <c:v>1041</c:v>
                </c:pt>
                <c:pt idx="267">
                  <c:v>1100</c:v>
                </c:pt>
                <c:pt idx="268">
                  <c:v>1095</c:v>
                </c:pt>
                <c:pt idx="269">
                  <c:v>1074</c:v>
                </c:pt>
                <c:pt idx="270">
                  <c:v>1127</c:v>
                </c:pt>
                <c:pt idx="271">
                  <c:v>1113</c:v>
                </c:pt>
                <c:pt idx="272">
                  <c:v>1021</c:v>
                </c:pt>
                <c:pt idx="273">
                  <c:v>1046</c:v>
                </c:pt>
                <c:pt idx="274">
                  <c:v>1040</c:v>
                </c:pt>
                <c:pt idx="275">
                  <c:v>1046</c:v>
                </c:pt>
                <c:pt idx="276">
                  <c:v>1009</c:v>
                </c:pt>
                <c:pt idx="277">
                  <c:v>996</c:v>
                </c:pt>
                <c:pt idx="278">
                  <c:v>999</c:v>
                </c:pt>
                <c:pt idx="279">
                  <c:v>998</c:v>
                </c:pt>
                <c:pt idx="280">
                  <c:v>987</c:v>
                </c:pt>
                <c:pt idx="281">
                  <c:v>950</c:v>
                </c:pt>
                <c:pt idx="282">
                  <c:v>949</c:v>
                </c:pt>
                <c:pt idx="283">
                  <c:v>924</c:v>
                </c:pt>
                <c:pt idx="284">
                  <c:v>944</c:v>
                </c:pt>
                <c:pt idx="285">
                  <c:v>916</c:v>
                </c:pt>
                <c:pt idx="286">
                  <c:v>889</c:v>
                </c:pt>
                <c:pt idx="287">
                  <c:v>836</c:v>
                </c:pt>
                <c:pt idx="288">
                  <c:v>865</c:v>
                </c:pt>
                <c:pt idx="289">
                  <c:v>849</c:v>
                </c:pt>
                <c:pt idx="290">
                  <c:v>830</c:v>
                </c:pt>
                <c:pt idx="291">
                  <c:v>793</c:v>
                </c:pt>
                <c:pt idx="292">
                  <c:v>852</c:v>
                </c:pt>
                <c:pt idx="293">
                  <c:v>849</c:v>
                </c:pt>
                <c:pt idx="294">
                  <c:v>857</c:v>
                </c:pt>
                <c:pt idx="295">
                  <c:v>809</c:v>
                </c:pt>
                <c:pt idx="296">
                  <c:v>786</c:v>
                </c:pt>
                <c:pt idx="297">
                  <c:v>790</c:v>
                </c:pt>
                <c:pt idx="298">
                  <c:v>794</c:v>
                </c:pt>
                <c:pt idx="299">
                  <c:v>781</c:v>
                </c:pt>
                <c:pt idx="300">
                  <c:v>814</c:v>
                </c:pt>
                <c:pt idx="301">
                  <c:v>823</c:v>
                </c:pt>
                <c:pt idx="302">
                  <c:v>775</c:v>
                </c:pt>
                <c:pt idx="303">
                  <c:v>783</c:v>
                </c:pt>
                <c:pt idx="304">
                  <c:v>703</c:v>
                </c:pt>
                <c:pt idx="305">
                  <c:v>769</c:v>
                </c:pt>
                <c:pt idx="306">
                  <c:v>703</c:v>
                </c:pt>
                <c:pt idx="307">
                  <c:v>775</c:v>
                </c:pt>
                <c:pt idx="308">
                  <c:v>706</c:v>
                </c:pt>
                <c:pt idx="309">
                  <c:v>703</c:v>
                </c:pt>
                <c:pt idx="310">
                  <c:v>760</c:v>
                </c:pt>
                <c:pt idx="311">
                  <c:v>718</c:v>
                </c:pt>
                <c:pt idx="312">
                  <c:v>650</c:v>
                </c:pt>
                <c:pt idx="313">
                  <c:v>696</c:v>
                </c:pt>
                <c:pt idx="314">
                  <c:v>636</c:v>
                </c:pt>
                <c:pt idx="315">
                  <c:v>692</c:v>
                </c:pt>
                <c:pt idx="316">
                  <c:v>645</c:v>
                </c:pt>
                <c:pt idx="317">
                  <c:v>673</c:v>
                </c:pt>
                <c:pt idx="318">
                  <c:v>620</c:v>
                </c:pt>
                <c:pt idx="319">
                  <c:v>651</c:v>
                </c:pt>
                <c:pt idx="320">
                  <c:v>637</c:v>
                </c:pt>
                <c:pt idx="321">
                  <c:v>647</c:v>
                </c:pt>
                <c:pt idx="322">
                  <c:v>587</c:v>
                </c:pt>
                <c:pt idx="323">
                  <c:v>564</c:v>
                </c:pt>
                <c:pt idx="324">
                  <c:v>626</c:v>
                </c:pt>
                <c:pt idx="325">
                  <c:v>599</c:v>
                </c:pt>
                <c:pt idx="326">
                  <c:v>609</c:v>
                </c:pt>
                <c:pt idx="327">
                  <c:v>599</c:v>
                </c:pt>
                <c:pt idx="328">
                  <c:v>614</c:v>
                </c:pt>
                <c:pt idx="329">
                  <c:v>588</c:v>
                </c:pt>
                <c:pt idx="330">
                  <c:v>569</c:v>
                </c:pt>
                <c:pt idx="331">
                  <c:v>545</c:v>
                </c:pt>
                <c:pt idx="332">
                  <c:v>559</c:v>
                </c:pt>
                <c:pt idx="333">
                  <c:v>566</c:v>
                </c:pt>
                <c:pt idx="334">
                  <c:v>539</c:v>
                </c:pt>
                <c:pt idx="335">
                  <c:v>524</c:v>
                </c:pt>
                <c:pt idx="336">
                  <c:v>537</c:v>
                </c:pt>
                <c:pt idx="337">
                  <c:v>538</c:v>
                </c:pt>
                <c:pt idx="338">
                  <c:v>524</c:v>
                </c:pt>
                <c:pt idx="339">
                  <c:v>488</c:v>
                </c:pt>
                <c:pt idx="340">
                  <c:v>533</c:v>
                </c:pt>
                <c:pt idx="341">
                  <c:v>480</c:v>
                </c:pt>
                <c:pt idx="342">
                  <c:v>514</c:v>
                </c:pt>
                <c:pt idx="343">
                  <c:v>506</c:v>
                </c:pt>
                <c:pt idx="344">
                  <c:v>530</c:v>
                </c:pt>
                <c:pt idx="345">
                  <c:v>455</c:v>
                </c:pt>
                <c:pt idx="346">
                  <c:v>463</c:v>
                </c:pt>
                <c:pt idx="347">
                  <c:v>474</c:v>
                </c:pt>
                <c:pt idx="348">
                  <c:v>467</c:v>
                </c:pt>
                <c:pt idx="349">
                  <c:v>436</c:v>
                </c:pt>
                <c:pt idx="350">
                  <c:v>416</c:v>
                </c:pt>
                <c:pt idx="351">
                  <c:v>409</c:v>
                </c:pt>
                <c:pt idx="352">
                  <c:v>445</c:v>
                </c:pt>
                <c:pt idx="353">
                  <c:v>461</c:v>
                </c:pt>
                <c:pt idx="354">
                  <c:v>441</c:v>
                </c:pt>
                <c:pt idx="355">
                  <c:v>431</c:v>
                </c:pt>
                <c:pt idx="356">
                  <c:v>440</c:v>
                </c:pt>
                <c:pt idx="357">
                  <c:v>450</c:v>
                </c:pt>
                <c:pt idx="358">
                  <c:v>415</c:v>
                </c:pt>
                <c:pt idx="359">
                  <c:v>433</c:v>
                </c:pt>
                <c:pt idx="360">
                  <c:v>423</c:v>
                </c:pt>
                <c:pt idx="361">
                  <c:v>390</c:v>
                </c:pt>
                <c:pt idx="362">
                  <c:v>444</c:v>
                </c:pt>
                <c:pt idx="363">
                  <c:v>403</c:v>
                </c:pt>
                <c:pt idx="364">
                  <c:v>412</c:v>
                </c:pt>
                <c:pt idx="365">
                  <c:v>397</c:v>
                </c:pt>
                <c:pt idx="366">
                  <c:v>411</c:v>
                </c:pt>
                <c:pt idx="367">
                  <c:v>413</c:v>
                </c:pt>
                <c:pt idx="368">
                  <c:v>360</c:v>
                </c:pt>
                <c:pt idx="369">
                  <c:v>404</c:v>
                </c:pt>
                <c:pt idx="370">
                  <c:v>363</c:v>
                </c:pt>
                <c:pt idx="371">
                  <c:v>367</c:v>
                </c:pt>
                <c:pt idx="372">
                  <c:v>374</c:v>
                </c:pt>
                <c:pt idx="373">
                  <c:v>360</c:v>
                </c:pt>
                <c:pt idx="374">
                  <c:v>334</c:v>
                </c:pt>
                <c:pt idx="375">
                  <c:v>334</c:v>
                </c:pt>
                <c:pt idx="376">
                  <c:v>379</c:v>
                </c:pt>
                <c:pt idx="377">
                  <c:v>337</c:v>
                </c:pt>
                <c:pt idx="378">
                  <c:v>360</c:v>
                </c:pt>
                <c:pt idx="379">
                  <c:v>297</c:v>
                </c:pt>
                <c:pt idx="380">
                  <c:v>366</c:v>
                </c:pt>
                <c:pt idx="381">
                  <c:v>323</c:v>
                </c:pt>
                <c:pt idx="382">
                  <c:v>346</c:v>
                </c:pt>
                <c:pt idx="383">
                  <c:v>316</c:v>
                </c:pt>
                <c:pt idx="384">
                  <c:v>325</c:v>
                </c:pt>
                <c:pt idx="385">
                  <c:v>305</c:v>
                </c:pt>
                <c:pt idx="386">
                  <c:v>303</c:v>
                </c:pt>
                <c:pt idx="387">
                  <c:v>328</c:v>
                </c:pt>
                <c:pt idx="388">
                  <c:v>295</c:v>
                </c:pt>
                <c:pt idx="389">
                  <c:v>315</c:v>
                </c:pt>
                <c:pt idx="390">
                  <c:v>282</c:v>
                </c:pt>
                <c:pt idx="391">
                  <c:v>297</c:v>
                </c:pt>
                <c:pt idx="392">
                  <c:v>288</c:v>
                </c:pt>
                <c:pt idx="393">
                  <c:v>287</c:v>
                </c:pt>
                <c:pt idx="394">
                  <c:v>297</c:v>
                </c:pt>
                <c:pt idx="395">
                  <c:v>286</c:v>
                </c:pt>
                <c:pt idx="396">
                  <c:v>298</c:v>
                </c:pt>
                <c:pt idx="397">
                  <c:v>288</c:v>
                </c:pt>
                <c:pt idx="398">
                  <c:v>290</c:v>
                </c:pt>
                <c:pt idx="399">
                  <c:v>297</c:v>
                </c:pt>
                <c:pt idx="400">
                  <c:v>258</c:v>
                </c:pt>
                <c:pt idx="401">
                  <c:v>268</c:v>
                </c:pt>
                <c:pt idx="402">
                  <c:v>265</c:v>
                </c:pt>
                <c:pt idx="403">
                  <c:v>294</c:v>
                </c:pt>
                <c:pt idx="404">
                  <c:v>287</c:v>
                </c:pt>
                <c:pt idx="405">
                  <c:v>286</c:v>
                </c:pt>
                <c:pt idx="406">
                  <c:v>262</c:v>
                </c:pt>
                <c:pt idx="407">
                  <c:v>258</c:v>
                </c:pt>
                <c:pt idx="408">
                  <c:v>287</c:v>
                </c:pt>
                <c:pt idx="409">
                  <c:v>249</c:v>
                </c:pt>
                <c:pt idx="410">
                  <c:v>246</c:v>
                </c:pt>
                <c:pt idx="411">
                  <c:v>252</c:v>
                </c:pt>
                <c:pt idx="412">
                  <c:v>241</c:v>
                </c:pt>
                <c:pt idx="413">
                  <c:v>228</c:v>
                </c:pt>
                <c:pt idx="414">
                  <c:v>227</c:v>
                </c:pt>
                <c:pt idx="415">
                  <c:v>232</c:v>
                </c:pt>
                <c:pt idx="416">
                  <c:v>234</c:v>
                </c:pt>
                <c:pt idx="417">
                  <c:v>214</c:v>
                </c:pt>
                <c:pt idx="418">
                  <c:v>229</c:v>
                </c:pt>
                <c:pt idx="419">
                  <c:v>186</c:v>
                </c:pt>
                <c:pt idx="420">
                  <c:v>238</c:v>
                </c:pt>
                <c:pt idx="421">
                  <c:v>245</c:v>
                </c:pt>
                <c:pt idx="422">
                  <c:v>251</c:v>
                </c:pt>
                <c:pt idx="423">
                  <c:v>182</c:v>
                </c:pt>
                <c:pt idx="424">
                  <c:v>224</c:v>
                </c:pt>
                <c:pt idx="425">
                  <c:v>212</c:v>
                </c:pt>
                <c:pt idx="426">
                  <c:v>181</c:v>
                </c:pt>
                <c:pt idx="427">
                  <c:v>215</c:v>
                </c:pt>
                <c:pt idx="428">
                  <c:v>189</c:v>
                </c:pt>
                <c:pt idx="429">
                  <c:v>187</c:v>
                </c:pt>
                <c:pt idx="430">
                  <c:v>216</c:v>
                </c:pt>
                <c:pt idx="431">
                  <c:v>201</c:v>
                </c:pt>
                <c:pt idx="432">
                  <c:v>193</c:v>
                </c:pt>
                <c:pt idx="433">
                  <c:v>233</c:v>
                </c:pt>
                <c:pt idx="434">
                  <c:v>181</c:v>
                </c:pt>
                <c:pt idx="435">
                  <c:v>187</c:v>
                </c:pt>
                <c:pt idx="436">
                  <c:v>199</c:v>
                </c:pt>
                <c:pt idx="437">
                  <c:v>213</c:v>
                </c:pt>
                <c:pt idx="438">
                  <c:v>187</c:v>
                </c:pt>
                <c:pt idx="439">
                  <c:v>179</c:v>
                </c:pt>
                <c:pt idx="440">
                  <c:v>202</c:v>
                </c:pt>
                <c:pt idx="441">
                  <c:v>150</c:v>
                </c:pt>
                <c:pt idx="442">
                  <c:v>185</c:v>
                </c:pt>
                <c:pt idx="443">
                  <c:v>163</c:v>
                </c:pt>
                <c:pt idx="444">
                  <c:v>185</c:v>
                </c:pt>
                <c:pt idx="445">
                  <c:v>156</c:v>
                </c:pt>
                <c:pt idx="446">
                  <c:v>218</c:v>
                </c:pt>
                <c:pt idx="447">
                  <c:v>161</c:v>
                </c:pt>
                <c:pt idx="448">
                  <c:v>192</c:v>
                </c:pt>
                <c:pt idx="449">
                  <c:v>163</c:v>
                </c:pt>
                <c:pt idx="450">
                  <c:v>167</c:v>
                </c:pt>
                <c:pt idx="451">
                  <c:v>146</c:v>
                </c:pt>
                <c:pt idx="452">
                  <c:v>182</c:v>
                </c:pt>
                <c:pt idx="453">
                  <c:v>162</c:v>
                </c:pt>
                <c:pt idx="454">
                  <c:v>161</c:v>
                </c:pt>
                <c:pt idx="455">
                  <c:v>164</c:v>
                </c:pt>
                <c:pt idx="456">
                  <c:v>155</c:v>
                </c:pt>
                <c:pt idx="457">
                  <c:v>165</c:v>
                </c:pt>
                <c:pt idx="458">
                  <c:v>145</c:v>
                </c:pt>
                <c:pt idx="459">
                  <c:v>172</c:v>
                </c:pt>
                <c:pt idx="460">
                  <c:v>152</c:v>
                </c:pt>
                <c:pt idx="461">
                  <c:v>130</c:v>
                </c:pt>
                <c:pt idx="462">
                  <c:v>134</c:v>
                </c:pt>
                <c:pt idx="463">
                  <c:v>156</c:v>
                </c:pt>
                <c:pt idx="464">
                  <c:v>128</c:v>
                </c:pt>
                <c:pt idx="465">
                  <c:v>127</c:v>
                </c:pt>
                <c:pt idx="466">
                  <c:v>156</c:v>
                </c:pt>
                <c:pt idx="467">
                  <c:v>154</c:v>
                </c:pt>
                <c:pt idx="468">
                  <c:v>136</c:v>
                </c:pt>
                <c:pt idx="469">
                  <c:v>146</c:v>
                </c:pt>
                <c:pt idx="470">
                  <c:v>136</c:v>
                </c:pt>
                <c:pt idx="471">
                  <c:v>119</c:v>
                </c:pt>
                <c:pt idx="472">
                  <c:v>143</c:v>
                </c:pt>
                <c:pt idx="473">
                  <c:v>123</c:v>
                </c:pt>
                <c:pt idx="474">
                  <c:v>129</c:v>
                </c:pt>
                <c:pt idx="475">
                  <c:v>158</c:v>
                </c:pt>
                <c:pt idx="476">
                  <c:v>153</c:v>
                </c:pt>
                <c:pt idx="477">
                  <c:v>119</c:v>
                </c:pt>
                <c:pt idx="478">
                  <c:v>121</c:v>
                </c:pt>
                <c:pt idx="479">
                  <c:v>130</c:v>
                </c:pt>
                <c:pt idx="480">
                  <c:v>124</c:v>
                </c:pt>
                <c:pt idx="481">
                  <c:v>113</c:v>
                </c:pt>
                <c:pt idx="482">
                  <c:v>104</c:v>
                </c:pt>
                <c:pt idx="483">
                  <c:v>123</c:v>
                </c:pt>
                <c:pt idx="484">
                  <c:v>116</c:v>
                </c:pt>
                <c:pt idx="485">
                  <c:v>142</c:v>
                </c:pt>
                <c:pt idx="486">
                  <c:v>129</c:v>
                </c:pt>
                <c:pt idx="487">
                  <c:v>132</c:v>
                </c:pt>
                <c:pt idx="488">
                  <c:v>128</c:v>
                </c:pt>
                <c:pt idx="489">
                  <c:v>96</c:v>
                </c:pt>
                <c:pt idx="490">
                  <c:v>125</c:v>
                </c:pt>
                <c:pt idx="491">
                  <c:v>108</c:v>
                </c:pt>
                <c:pt idx="492">
                  <c:v>108</c:v>
                </c:pt>
                <c:pt idx="493">
                  <c:v>118</c:v>
                </c:pt>
                <c:pt idx="494">
                  <c:v>113</c:v>
                </c:pt>
                <c:pt idx="495">
                  <c:v>110</c:v>
                </c:pt>
                <c:pt idx="496">
                  <c:v>121</c:v>
                </c:pt>
                <c:pt idx="497">
                  <c:v>112</c:v>
                </c:pt>
                <c:pt idx="498">
                  <c:v>98</c:v>
                </c:pt>
                <c:pt idx="499">
                  <c:v>92</c:v>
                </c:pt>
                <c:pt idx="500">
                  <c:v>118</c:v>
                </c:pt>
                <c:pt idx="501">
                  <c:v>94</c:v>
                </c:pt>
                <c:pt idx="502">
                  <c:v>107</c:v>
                </c:pt>
                <c:pt idx="503">
                  <c:v>85</c:v>
                </c:pt>
                <c:pt idx="504">
                  <c:v>92</c:v>
                </c:pt>
                <c:pt idx="505">
                  <c:v>111</c:v>
                </c:pt>
                <c:pt idx="506">
                  <c:v>78</c:v>
                </c:pt>
                <c:pt idx="507">
                  <c:v>98</c:v>
                </c:pt>
                <c:pt idx="508">
                  <c:v>102</c:v>
                </c:pt>
                <c:pt idx="509">
                  <c:v>95</c:v>
                </c:pt>
                <c:pt idx="510">
                  <c:v>89</c:v>
                </c:pt>
                <c:pt idx="511">
                  <c:v>93</c:v>
                </c:pt>
                <c:pt idx="512">
                  <c:v>109</c:v>
                </c:pt>
                <c:pt idx="513">
                  <c:v>90</c:v>
                </c:pt>
                <c:pt idx="514">
                  <c:v>84</c:v>
                </c:pt>
                <c:pt idx="515">
                  <c:v>76</c:v>
                </c:pt>
                <c:pt idx="516">
                  <c:v>80</c:v>
                </c:pt>
                <c:pt idx="517">
                  <c:v>101</c:v>
                </c:pt>
                <c:pt idx="518">
                  <c:v>99</c:v>
                </c:pt>
                <c:pt idx="519">
                  <c:v>82</c:v>
                </c:pt>
                <c:pt idx="520">
                  <c:v>78</c:v>
                </c:pt>
                <c:pt idx="521">
                  <c:v>84</c:v>
                </c:pt>
                <c:pt idx="522">
                  <c:v>86</c:v>
                </c:pt>
                <c:pt idx="523">
                  <c:v>78</c:v>
                </c:pt>
                <c:pt idx="524">
                  <c:v>86</c:v>
                </c:pt>
                <c:pt idx="525">
                  <c:v>86</c:v>
                </c:pt>
                <c:pt idx="526">
                  <c:v>74</c:v>
                </c:pt>
                <c:pt idx="527">
                  <c:v>70</c:v>
                </c:pt>
                <c:pt idx="528">
                  <c:v>79</c:v>
                </c:pt>
                <c:pt idx="529">
                  <c:v>72</c:v>
                </c:pt>
                <c:pt idx="530">
                  <c:v>76</c:v>
                </c:pt>
                <c:pt idx="531">
                  <c:v>64</c:v>
                </c:pt>
                <c:pt idx="532">
                  <c:v>60</c:v>
                </c:pt>
                <c:pt idx="533">
                  <c:v>63</c:v>
                </c:pt>
                <c:pt idx="534">
                  <c:v>74</c:v>
                </c:pt>
                <c:pt idx="535">
                  <c:v>88</c:v>
                </c:pt>
                <c:pt idx="536">
                  <c:v>72</c:v>
                </c:pt>
                <c:pt idx="537">
                  <c:v>80</c:v>
                </c:pt>
                <c:pt idx="538">
                  <c:v>73</c:v>
                </c:pt>
                <c:pt idx="539">
                  <c:v>68</c:v>
                </c:pt>
                <c:pt idx="540">
                  <c:v>83</c:v>
                </c:pt>
                <c:pt idx="541">
                  <c:v>68</c:v>
                </c:pt>
                <c:pt idx="542">
                  <c:v>72</c:v>
                </c:pt>
                <c:pt idx="543">
                  <c:v>69</c:v>
                </c:pt>
                <c:pt idx="544">
                  <c:v>53</c:v>
                </c:pt>
                <c:pt idx="545">
                  <c:v>57</c:v>
                </c:pt>
                <c:pt idx="546">
                  <c:v>71</c:v>
                </c:pt>
                <c:pt idx="547">
                  <c:v>50</c:v>
                </c:pt>
                <c:pt idx="548">
                  <c:v>74</c:v>
                </c:pt>
                <c:pt idx="549">
                  <c:v>56</c:v>
                </c:pt>
                <c:pt idx="550">
                  <c:v>57</c:v>
                </c:pt>
                <c:pt idx="551">
                  <c:v>66</c:v>
                </c:pt>
                <c:pt idx="552">
                  <c:v>69</c:v>
                </c:pt>
                <c:pt idx="553">
                  <c:v>71</c:v>
                </c:pt>
                <c:pt idx="554">
                  <c:v>73</c:v>
                </c:pt>
                <c:pt idx="555">
                  <c:v>56</c:v>
                </c:pt>
                <c:pt idx="556">
                  <c:v>52</c:v>
                </c:pt>
                <c:pt idx="557">
                  <c:v>65</c:v>
                </c:pt>
                <c:pt idx="558">
                  <c:v>51</c:v>
                </c:pt>
                <c:pt idx="559">
                  <c:v>63</c:v>
                </c:pt>
                <c:pt idx="560">
                  <c:v>71</c:v>
                </c:pt>
                <c:pt idx="561">
                  <c:v>64</c:v>
                </c:pt>
                <c:pt idx="562">
                  <c:v>49</c:v>
                </c:pt>
                <c:pt idx="563">
                  <c:v>50</c:v>
                </c:pt>
                <c:pt idx="564">
                  <c:v>64</c:v>
                </c:pt>
                <c:pt idx="565">
                  <c:v>58</c:v>
                </c:pt>
                <c:pt idx="566">
                  <c:v>54</c:v>
                </c:pt>
                <c:pt idx="567">
                  <c:v>52</c:v>
                </c:pt>
                <c:pt idx="568">
                  <c:v>49</c:v>
                </c:pt>
                <c:pt idx="569">
                  <c:v>51</c:v>
                </c:pt>
                <c:pt idx="570">
                  <c:v>66</c:v>
                </c:pt>
                <c:pt idx="571">
                  <c:v>61</c:v>
                </c:pt>
                <c:pt idx="572">
                  <c:v>65</c:v>
                </c:pt>
                <c:pt idx="573">
                  <c:v>46</c:v>
                </c:pt>
                <c:pt idx="574">
                  <c:v>57</c:v>
                </c:pt>
                <c:pt idx="575">
                  <c:v>66</c:v>
                </c:pt>
                <c:pt idx="576">
                  <c:v>42</c:v>
                </c:pt>
                <c:pt idx="577">
                  <c:v>52</c:v>
                </c:pt>
                <c:pt idx="578">
                  <c:v>55</c:v>
                </c:pt>
                <c:pt idx="579">
                  <c:v>67</c:v>
                </c:pt>
                <c:pt idx="580">
                  <c:v>49</c:v>
                </c:pt>
                <c:pt idx="581">
                  <c:v>54</c:v>
                </c:pt>
                <c:pt idx="582">
                  <c:v>40</c:v>
                </c:pt>
                <c:pt idx="583">
                  <c:v>42</c:v>
                </c:pt>
                <c:pt idx="584">
                  <c:v>52</c:v>
                </c:pt>
                <c:pt idx="585">
                  <c:v>45</c:v>
                </c:pt>
                <c:pt idx="586">
                  <c:v>64</c:v>
                </c:pt>
                <c:pt idx="587">
                  <c:v>39</c:v>
                </c:pt>
                <c:pt idx="588">
                  <c:v>47</c:v>
                </c:pt>
                <c:pt idx="589">
                  <c:v>36</c:v>
                </c:pt>
                <c:pt idx="590">
                  <c:v>55</c:v>
                </c:pt>
                <c:pt idx="591">
                  <c:v>53</c:v>
                </c:pt>
                <c:pt idx="592">
                  <c:v>43</c:v>
                </c:pt>
                <c:pt idx="593">
                  <c:v>35</c:v>
                </c:pt>
                <c:pt idx="594">
                  <c:v>42</c:v>
                </c:pt>
                <c:pt idx="595">
                  <c:v>59</c:v>
                </c:pt>
                <c:pt idx="596">
                  <c:v>39</c:v>
                </c:pt>
                <c:pt idx="597">
                  <c:v>37</c:v>
                </c:pt>
                <c:pt idx="598">
                  <c:v>49</c:v>
                </c:pt>
                <c:pt idx="599">
                  <c:v>36</c:v>
                </c:pt>
                <c:pt idx="600">
                  <c:v>37</c:v>
                </c:pt>
                <c:pt idx="601">
                  <c:v>53</c:v>
                </c:pt>
                <c:pt idx="602">
                  <c:v>44</c:v>
                </c:pt>
                <c:pt idx="603">
                  <c:v>53</c:v>
                </c:pt>
                <c:pt idx="604">
                  <c:v>49</c:v>
                </c:pt>
                <c:pt idx="605">
                  <c:v>42</c:v>
                </c:pt>
                <c:pt idx="606">
                  <c:v>30</c:v>
                </c:pt>
                <c:pt idx="607">
                  <c:v>30</c:v>
                </c:pt>
                <c:pt idx="608">
                  <c:v>37</c:v>
                </c:pt>
                <c:pt idx="609">
                  <c:v>42</c:v>
                </c:pt>
                <c:pt idx="610">
                  <c:v>42</c:v>
                </c:pt>
                <c:pt idx="611">
                  <c:v>44</c:v>
                </c:pt>
                <c:pt idx="612">
                  <c:v>21</c:v>
                </c:pt>
                <c:pt idx="613">
                  <c:v>28</c:v>
                </c:pt>
                <c:pt idx="614">
                  <c:v>44</c:v>
                </c:pt>
                <c:pt idx="615">
                  <c:v>33</c:v>
                </c:pt>
                <c:pt idx="616">
                  <c:v>41</c:v>
                </c:pt>
                <c:pt idx="617">
                  <c:v>36</c:v>
                </c:pt>
                <c:pt idx="618">
                  <c:v>43</c:v>
                </c:pt>
                <c:pt idx="619">
                  <c:v>29</c:v>
                </c:pt>
                <c:pt idx="620">
                  <c:v>31</c:v>
                </c:pt>
                <c:pt idx="621">
                  <c:v>22</c:v>
                </c:pt>
                <c:pt idx="622">
                  <c:v>32</c:v>
                </c:pt>
                <c:pt idx="623">
                  <c:v>35</c:v>
                </c:pt>
                <c:pt idx="624">
                  <c:v>42</c:v>
                </c:pt>
                <c:pt idx="625">
                  <c:v>38</c:v>
                </c:pt>
                <c:pt idx="626">
                  <c:v>38</c:v>
                </c:pt>
                <c:pt idx="627">
                  <c:v>36</c:v>
                </c:pt>
                <c:pt idx="628">
                  <c:v>36</c:v>
                </c:pt>
                <c:pt idx="629">
                  <c:v>30</c:v>
                </c:pt>
                <c:pt idx="630">
                  <c:v>37</c:v>
                </c:pt>
                <c:pt idx="631">
                  <c:v>42</c:v>
                </c:pt>
                <c:pt idx="632">
                  <c:v>22</c:v>
                </c:pt>
                <c:pt idx="633">
                  <c:v>35</c:v>
                </c:pt>
                <c:pt idx="634">
                  <c:v>38</c:v>
                </c:pt>
                <c:pt idx="635">
                  <c:v>26</c:v>
                </c:pt>
                <c:pt idx="636">
                  <c:v>26</c:v>
                </c:pt>
                <c:pt idx="637">
                  <c:v>26</c:v>
                </c:pt>
                <c:pt idx="638">
                  <c:v>21</c:v>
                </c:pt>
                <c:pt idx="639">
                  <c:v>31</c:v>
                </c:pt>
                <c:pt idx="640">
                  <c:v>31</c:v>
                </c:pt>
                <c:pt idx="641">
                  <c:v>29</c:v>
                </c:pt>
                <c:pt idx="642">
                  <c:v>32</c:v>
                </c:pt>
                <c:pt idx="643">
                  <c:v>25</c:v>
                </c:pt>
                <c:pt idx="644">
                  <c:v>29</c:v>
                </c:pt>
                <c:pt idx="645">
                  <c:v>26</c:v>
                </c:pt>
                <c:pt idx="646">
                  <c:v>33</c:v>
                </c:pt>
                <c:pt idx="647">
                  <c:v>18</c:v>
                </c:pt>
                <c:pt idx="648">
                  <c:v>27</c:v>
                </c:pt>
                <c:pt idx="649">
                  <c:v>36</c:v>
                </c:pt>
                <c:pt idx="650">
                  <c:v>24</c:v>
                </c:pt>
                <c:pt idx="651">
                  <c:v>24</c:v>
                </c:pt>
                <c:pt idx="652">
                  <c:v>30</c:v>
                </c:pt>
                <c:pt idx="653">
                  <c:v>17</c:v>
                </c:pt>
                <c:pt idx="654">
                  <c:v>25</c:v>
                </c:pt>
                <c:pt idx="655">
                  <c:v>21</c:v>
                </c:pt>
                <c:pt idx="656">
                  <c:v>26</c:v>
                </c:pt>
                <c:pt idx="657">
                  <c:v>20</c:v>
                </c:pt>
                <c:pt idx="658">
                  <c:v>17</c:v>
                </c:pt>
                <c:pt idx="659">
                  <c:v>20</c:v>
                </c:pt>
                <c:pt idx="660">
                  <c:v>14</c:v>
                </c:pt>
                <c:pt idx="661">
                  <c:v>26</c:v>
                </c:pt>
                <c:pt idx="662">
                  <c:v>23</c:v>
                </c:pt>
                <c:pt idx="663">
                  <c:v>26</c:v>
                </c:pt>
                <c:pt idx="664">
                  <c:v>25</c:v>
                </c:pt>
                <c:pt idx="665">
                  <c:v>25</c:v>
                </c:pt>
                <c:pt idx="666">
                  <c:v>30</c:v>
                </c:pt>
                <c:pt idx="667">
                  <c:v>25</c:v>
                </c:pt>
                <c:pt idx="668">
                  <c:v>24</c:v>
                </c:pt>
                <c:pt idx="669">
                  <c:v>22</c:v>
                </c:pt>
                <c:pt idx="670">
                  <c:v>27</c:v>
                </c:pt>
                <c:pt idx="671">
                  <c:v>37</c:v>
                </c:pt>
                <c:pt idx="672">
                  <c:v>27</c:v>
                </c:pt>
                <c:pt idx="673">
                  <c:v>27</c:v>
                </c:pt>
                <c:pt idx="674">
                  <c:v>19</c:v>
                </c:pt>
                <c:pt idx="675">
                  <c:v>22</c:v>
                </c:pt>
                <c:pt idx="676">
                  <c:v>14</c:v>
                </c:pt>
                <c:pt idx="677">
                  <c:v>18</c:v>
                </c:pt>
                <c:pt idx="678">
                  <c:v>26</c:v>
                </c:pt>
                <c:pt idx="679">
                  <c:v>29</c:v>
                </c:pt>
                <c:pt idx="680">
                  <c:v>19</c:v>
                </c:pt>
                <c:pt idx="681">
                  <c:v>25</c:v>
                </c:pt>
                <c:pt idx="682">
                  <c:v>33</c:v>
                </c:pt>
                <c:pt idx="683">
                  <c:v>21</c:v>
                </c:pt>
                <c:pt idx="684">
                  <c:v>26</c:v>
                </c:pt>
                <c:pt idx="685">
                  <c:v>17</c:v>
                </c:pt>
                <c:pt idx="686">
                  <c:v>18</c:v>
                </c:pt>
                <c:pt idx="687">
                  <c:v>18</c:v>
                </c:pt>
                <c:pt idx="688">
                  <c:v>24</c:v>
                </c:pt>
                <c:pt idx="689">
                  <c:v>14</c:v>
                </c:pt>
                <c:pt idx="690">
                  <c:v>28</c:v>
                </c:pt>
                <c:pt idx="691">
                  <c:v>17</c:v>
                </c:pt>
                <c:pt idx="692">
                  <c:v>19</c:v>
                </c:pt>
                <c:pt idx="693">
                  <c:v>20</c:v>
                </c:pt>
                <c:pt idx="694">
                  <c:v>16</c:v>
                </c:pt>
                <c:pt idx="695">
                  <c:v>26</c:v>
                </c:pt>
                <c:pt idx="696">
                  <c:v>17</c:v>
                </c:pt>
                <c:pt idx="697">
                  <c:v>16</c:v>
                </c:pt>
                <c:pt idx="698">
                  <c:v>17</c:v>
                </c:pt>
                <c:pt idx="699">
                  <c:v>19</c:v>
                </c:pt>
                <c:pt idx="700">
                  <c:v>22</c:v>
                </c:pt>
                <c:pt idx="701">
                  <c:v>25</c:v>
                </c:pt>
                <c:pt idx="702">
                  <c:v>14</c:v>
                </c:pt>
                <c:pt idx="703">
                  <c:v>16</c:v>
                </c:pt>
                <c:pt idx="704">
                  <c:v>24</c:v>
                </c:pt>
                <c:pt idx="705">
                  <c:v>16</c:v>
                </c:pt>
                <c:pt idx="706">
                  <c:v>18</c:v>
                </c:pt>
                <c:pt idx="707">
                  <c:v>16</c:v>
                </c:pt>
                <c:pt idx="708">
                  <c:v>25</c:v>
                </c:pt>
                <c:pt idx="709">
                  <c:v>13</c:v>
                </c:pt>
                <c:pt idx="710">
                  <c:v>15</c:v>
                </c:pt>
                <c:pt idx="711">
                  <c:v>18</c:v>
                </c:pt>
                <c:pt idx="712">
                  <c:v>29</c:v>
                </c:pt>
                <c:pt idx="713">
                  <c:v>14</c:v>
                </c:pt>
                <c:pt idx="714">
                  <c:v>19</c:v>
                </c:pt>
                <c:pt idx="715">
                  <c:v>23</c:v>
                </c:pt>
                <c:pt idx="716">
                  <c:v>22</c:v>
                </c:pt>
                <c:pt idx="717">
                  <c:v>21</c:v>
                </c:pt>
                <c:pt idx="718">
                  <c:v>6</c:v>
                </c:pt>
                <c:pt idx="719">
                  <c:v>20</c:v>
                </c:pt>
                <c:pt idx="720">
                  <c:v>12</c:v>
                </c:pt>
                <c:pt idx="721">
                  <c:v>20</c:v>
                </c:pt>
                <c:pt idx="722">
                  <c:v>15</c:v>
                </c:pt>
                <c:pt idx="723">
                  <c:v>18</c:v>
                </c:pt>
                <c:pt idx="724">
                  <c:v>14</c:v>
                </c:pt>
                <c:pt idx="725">
                  <c:v>18</c:v>
                </c:pt>
                <c:pt idx="726">
                  <c:v>9</c:v>
                </c:pt>
                <c:pt idx="727">
                  <c:v>14</c:v>
                </c:pt>
                <c:pt idx="728">
                  <c:v>16</c:v>
                </c:pt>
                <c:pt idx="729">
                  <c:v>10</c:v>
                </c:pt>
                <c:pt idx="730">
                  <c:v>14</c:v>
                </c:pt>
                <c:pt idx="731">
                  <c:v>11</c:v>
                </c:pt>
                <c:pt idx="732">
                  <c:v>14</c:v>
                </c:pt>
                <c:pt idx="733">
                  <c:v>20</c:v>
                </c:pt>
                <c:pt idx="734">
                  <c:v>13</c:v>
                </c:pt>
                <c:pt idx="735">
                  <c:v>11</c:v>
                </c:pt>
                <c:pt idx="736">
                  <c:v>11</c:v>
                </c:pt>
                <c:pt idx="737">
                  <c:v>19</c:v>
                </c:pt>
                <c:pt idx="738">
                  <c:v>10</c:v>
                </c:pt>
                <c:pt idx="739">
                  <c:v>17</c:v>
                </c:pt>
                <c:pt idx="740">
                  <c:v>10</c:v>
                </c:pt>
                <c:pt idx="741">
                  <c:v>12</c:v>
                </c:pt>
                <c:pt idx="742">
                  <c:v>17</c:v>
                </c:pt>
                <c:pt idx="743">
                  <c:v>5</c:v>
                </c:pt>
                <c:pt idx="744">
                  <c:v>10</c:v>
                </c:pt>
                <c:pt idx="745">
                  <c:v>12</c:v>
                </c:pt>
                <c:pt idx="746">
                  <c:v>9</c:v>
                </c:pt>
                <c:pt idx="747">
                  <c:v>14</c:v>
                </c:pt>
                <c:pt idx="748">
                  <c:v>12</c:v>
                </c:pt>
                <c:pt idx="749">
                  <c:v>12</c:v>
                </c:pt>
                <c:pt idx="750">
                  <c:v>8</c:v>
                </c:pt>
                <c:pt idx="751">
                  <c:v>14</c:v>
                </c:pt>
                <c:pt idx="752">
                  <c:v>12</c:v>
                </c:pt>
                <c:pt idx="753">
                  <c:v>18</c:v>
                </c:pt>
                <c:pt idx="754">
                  <c:v>19</c:v>
                </c:pt>
                <c:pt idx="755">
                  <c:v>7</c:v>
                </c:pt>
                <c:pt idx="756">
                  <c:v>8</c:v>
                </c:pt>
                <c:pt idx="757">
                  <c:v>10</c:v>
                </c:pt>
                <c:pt idx="758">
                  <c:v>6</c:v>
                </c:pt>
                <c:pt idx="759">
                  <c:v>16</c:v>
                </c:pt>
                <c:pt idx="760">
                  <c:v>12</c:v>
                </c:pt>
                <c:pt idx="761">
                  <c:v>13</c:v>
                </c:pt>
                <c:pt idx="762">
                  <c:v>13</c:v>
                </c:pt>
                <c:pt idx="763">
                  <c:v>15</c:v>
                </c:pt>
                <c:pt idx="764">
                  <c:v>8</c:v>
                </c:pt>
                <c:pt idx="765">
                  <c:v>9</c:v>
                </c:pt>
                <c:pt idx="766">
                  <c:v>10</c:v>
                </c:pt>
                <c:pt idx="767">
                  <c:v>10</c:v>
                </c:pt>
                <c:pt idx="768">
                  <c:v>10</c:v>
                </c:pt>
                <c:pt idx="769">
                  <c:v>15</c:v>
                </c:pt>
                <c:pt idx="770">
                  <c:v>13</c:v>
                </c:pt>
                <c:pt idx="771">
                  <c:v>10</c:v>
                </c:pt>
                <c:pt idx="772">
                  <c:v>12</c:v>
                </c:pt>
                <c:pt idx="773">
                  <c:v>7</c:v>
                </c:pt>
                <c:pt idx="774">
                  <c:v>12</c:v>
                </c:pt>
                <c:pt idx="775">
                  <c:v>5</c:v>
                </c:pt>
                <c:pt idx="776">
                  <c:v>18</c:v>
                </c:pt>
                <c:pt idx="777">
                  <c:v>11</c:v>
                </c:pt>
                <c:pt idx="778">
                  <c:v>15</c:v>
                </c:pt>
                <c:pt idx="779">
                  <c:v>12</c:v>
                </c:pt>
                <c:pt idx="780">
                  <c:v>12</c:v>
                </c:pt>
                <c:pt idx="781">
                  <c:v>11</c:v>
                </c:pt>
                <c:pt idx="782">
                  <c:v>14</c:v>
                </c:pt>
                <c:pt idx="783">
                  <c:v>11</c:v>
                </c:pt>
                <c:pt idx="784">
                  <c:v>10</c:v>
                </c:pt>
                <c:pt idx="785">
                  <c:v>9</c:v>
                </c:pt>
                <c:pt idx="786">
                  <c:v>13</c:v>
                </c:pt>
                <c:pt idx="787">
                  <c:v>6</c:v>
                </c:pt>
                <c:pt idx="788">
                  <c:v>8</c:v>
                </c:pt>
                <c:pt idx="789">
                  <c:v>12</c:v>
                </c:pt>
                <c:pt idx="790">
                  <c:v>11</c:v>
                </c:pt>
                <c:pt idx="791">
                  <c:v>11</c:v>
                </c:pt>
                <c:pt idx="792">
                  <c:v>7</c:v>
                </c:pt>
                <c:pt idx="793">
                  <c:v>12</c:v>
                </c:pt>
                <c:pt idx="794">
                  <c:v>6</c:v>
                </c:pt>
                <c:pt idx="795">
                  <c:v>12</c:v>
                </c:pt>
                <c:pt idx="796">
                  <c:v>7</c:v>
                </c:pt>
                <c:pt idx="797">
                  <c:v>10</c:v>
                </c:pt>
                <c:pt idx="798">
                  <c:v>11</c:v>
                </c:pt>
                <c:pt idx="799">
                  <c:v>13</c:v>
                </c:pt>
                <c:pt idx="800">
                  <c:v>6</c:v>
                </c:pt>
                <c:pt idx="801">
                  <c:v>8</c:v>
                </c:pt>
                <c:pt idx="802">
                  <c:v>13</c:v>
                </c:pt>
                <c:pt idx="803">
                  <c:v>7</c:v>
                </c:pt>
                <c:pt idx="804">
                  <c:v>9</c:v>
                </c:pt>
                <c:pt idx="805">
                  <c:v>9</c:v>
                </c:pt>
                <c:pt idx="806">
                  <c:v>10</c:v>
                </c:pt>
                <c:pt idx="807">
                  <c:v>14</c:v>
                </c:pt>
                <c:pt idx="808">
                  <c:v>5</c:v>
                </c:pt>
                <c:pt idx="809">
                  <c:v>12</c:v>
                </c:pt>
                <c:pt idx="810">
                  <c:v>7</c:v>
                </c:pt>
                <c:pt idx="811">
                  <c:v>8</c:v>
                </c:pt>
                <c:pt idx="812">
                  <c:v>17</c:v>
                </c:pt>
                <c:pt idx="813">
                  <c:v>6</c:v>
                </c:pt>
                <c:pt idx="814">
                  <c:v>11</c:v>
                </c:pt>
                <c:pt idx="815">
                  <c:v>10</c:v>
                </c:pt>
                <c:pt idx="816">
                  <c:v>10</c:v>
                </c:pt>
                <c:pt idx="817">
                  <c:v>3</c:v>
                </c:pt>
                <c:pt idx="818">
                  <c:v>11</c:v>
                </c:pt>
                <c:pt idx="819">
                  <c:v>7</c:v>
                </c:pt>
                <c:pt idx="820">
                  <c:v>10</c:v>
                </c:pt>
                <c:pt idx="821">
                  <c:v>7</c:v>
                </c:pt>
                <c:pt idx="822">
                  <c:v>6</c:v>
                </c:pt>
                <c:pt idx="823">
                  <c:v>7</c:v>
                </c:pt>
                <c:pt idx="824">
                  <c:v>9</c:v>
                </c:pt>
                <c:pt idx="825">
                  <c:v>14</c:v>
                </c:pt>
                <c:pt idx="826">
                  <c:v>4</c:v>
                </c:pt>
                <c:pt idx="827">
                  <c:v>7</c:v>
                </c:pt>
                <c:pt idx="828">
                  <c:v>9</c:v>
                </c:pt>
                <c:pt idx="829">
                  <c:v>8</c:v>
                </c:pt>
                <c:pt idx="830">
                  <c:v>10</c:v>
                </c:pt>
                <c:pt idx="831">
                  <c:v>12</c:v>
                </c:pt>
                <c:pt idx="832">
                  <c:v>7</c:v>
                </c:pt>
                <c:pt idx="833">
                  <c:v>14</c:v>
                </c:pt>
                <c:pt idx="834">
                  <c:v>8</c:v>
                </c:pt>
                <c:pt idx="835">
                  <c:v>8</c:v>
                </c:pt>
                <c:pt idx="836">
                  <c:v>5</c:v>
                </c:pt>
                <c:pt idx="837">
                  <c:v>10</c:v>
                </c:pt>
                <c:pt idx="838">
                  <c:v>7</c:v>
                </c:pt>
                <c:pt idx="839">
                  <c:v>3</c:v>
                </c:pt>
                <c:pt idx="840">
                  <c:v>7</c:v>
                </c:pt>
                <c:pt idx="841">
                  <c:v>9</c:v>
                </c:pt>
                <c:pt idx="842">
                  <c:v>4</c:v>
                </c:pt>
                <c:pt idx="843">
                  <c:v>5</c:v>
                </c:pt>
                <c:pt idx="844">
                  <c:v>5</c:v>
                </c:pt>
                <c:pt idx="845">
                  <c:v>5</c:v>
                </c:pt>
                <c:pt idx="846">
                  <c:v>9</c:v>
                </c:pt>
                <c:pt idx="847">
                  <c:v>9</c:v>
                </c:pt>
                <c:pt idx="848">
                  <c:v>12</c:v>
                </c:pt>
                <c:pt idx="849">
                  <c:v>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2915240"/>
        <c:axId val="222914456"/>
      </c:scatterChart>
      <c:valAx>
        <c:axId val="222915240"/>
        <c:scaling>
          <c:orientation val="minMax"/>
          <c:max val="1500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i="1"/>
                </a:pPr>
                <a:r>
                  <a:rPr lang="en-US" i="1"/>
                  <a:t>Time, ns</a:t>
                </a:r>
              </a:p>
            </c:rich>
          </c:tx>
          <c:layout>
            <c:manualLayout>
              <c:xMode val="edge"/>
              <c:yMode val="edge"/>
              <c:x val="0.39585699568821098"/>
              <c:y val="0.9227392951543366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22914456"/>
        <c:crosses val="autoZero"/>
        <c:crossBetween val="midCat"/>
        <c:majorUnit val="500"/>
      </c:valAx>
      <c:valAx>
        <c:axId val="222914456"/>
        <c:scaling>
          <c:logBase val="10"/>
          <c:orientation val="minMax"/>
          <c:min val="1"/>
        </c:scaling>
        <c:delete val="1"/>
        <c:axPos val="l"/>
        <c:numFmt formatCode="General" sourceLinked="1"/>
        <c:majorTickMark val="out"/>
        <c:minorTickMark val="none"/>
        <c:tickLblPos val="none"/>
        <c:crossAx val="22291524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22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938003855603372"/>
          <c:y val="4.8839388299946836E-2"/>
          <c:w val="0.55339678540452819"/>
          <c:h val="0.73079464827055551"/>
        </c:manualLayout>
      </c:layout>
      <c:scatterChart>
        <c:scatterStyle val="smoothMarker"/>
        <c:varyColors val="0"/>
        <c:ser>
          <c:idx val="0"/>
          <c:order val="0"/>
          <c:tx>
            <c:v>bg of SNP</c:v>
          </c:tx>
          <c:spPr>
            <a:ln w="31750"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Sheet3!$G$5:$G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3!$I$5:$I$255</c:f>
              <c:numCache>
                <c:formatCode>General</c:formatCode>
                <c:ptCount val="251"/>
                <c:pt idx="0">
                  <c:v>19823.3</c:v>
                </c:pt>
                <c:pt idx="1">
                  <c:v>18327.116251171403</c:v>
                </c:pt>
                <c:pt idx="2">
                  <c:v>16451.160429800646</c:v>
                </c:pt>
                <c:pt idx="3">
                  <c:v>16040.356398023509</c:v>
                </c:pt>
                <c:pt idx="4">
                  <c:v>14559.794179694154</c:v>
                </c:pt>
                <c:pt idx="5">
                  <c:v>13777.451044151472</c:v>
                </c:pt>
                <c:pt idx="6">
                  <c:v>13101.608748296134</c:v>
                </c:pt>
                <c:pt idx="7">
                  <c:v>12319.79336716221</c:v>
                </c:pt>
                <c:pt idx="8">
                  <c:v>11542.622224825354</c:v>
                </c:pt>
                <c:pt idx="9">
                  <c:v>10795.321982024194</c:v>
                </c:pt>
                <c:pt idx="10">
                  <c:v>10612.824507475721</c:v>
                </c:pt>
                <c:pt idx="11">
                  <c:v>10288.128885031523</c:v>
                </c:pt>
                <c:pt idx="12">
                  <c:v>9617.7119044982082</c:v>
                </c:pt>
                <c:pt idx="13">
                  <c:v>9053.5529966242084</c:v>
                </c:pt>
                <c:pt idx="14">
                  <c:v>8835.1471121038503</c:v>
                </c:pt>
                <c:pt idx="15">
                  <c:v>8510.7470321285564</c:v>
                </c:pt>
                <c:pt idx="16">
                  <c:v>8322.0748309976134</c:v>
                </c:pt>
                <c:pt idx="17">
                  <c:v>8105.8644048176866</c:v>
                </c:pt>
                <c:pt idx="18">
                  <c:v>7800.6640302330043</c:v>
                </c:pt>
                <c:pt idx="19">
                  <c:v>7550.6034362753453</c:v>
                </c:pt>
                <c:pt idx="20">
                  <c:v>7554.8465817217593</c:v>
                </c:pt>
                <c:pt idx="21">
                  <c:v>7408.6375003194744</c:v>
                </c:pt>
                <c:pt idx="22">
                  <c:v>7014.5632832999654</c:v>
                </c:pt>
                <c:pt idx="23">
                  <c:v>7283.6230359729088</c:v>
                </c:pt>
                <c:pt idx="24">
                  <c:v>7156.5081090794856</c:v>
                </c:pt>
                <c:pt idx="25">
                  <c:v>7317.525979191515</c:v>
                </c:pt>
                <c:pt idx="26">
                  <c:v>7474.321814033482</c:v>
                </c:pt>
                <c:pt idx="27">
                  <c:v>7671.3958653518494</c:v>
                </c:pt>
                <c:pt idx="28">
                  <c:v>7340.831613882262</c:v>
                </c:pt>
                <c:pt idx="29">
                  <c:v>7631.1282039636244</c:v>
                </c:pt>
                <c:pt idx="30">
                  <c:v>7703.1772358472481</c:v>
                </c:pt>
                <c:pt idx="31">
                  <c:v>7309.0502433868633</c:v>
                </c:pt>
                <c:pt idx="32">
                  <c:v>7576.0306436892997</c:v>
                </c:pt>
                <c:pt idx="33">
                  <c:v>7713.7745443751055</c:v>
                </c:pt>
                <c:pt idx="34">
                  <c:v>7544.249273193901</c:v>
                </c:pt>
                <c:pt idx="35">
                  <c:v>7451.0161793427324</c:v>
                </c:pt>
                <c:pt idx="36">
                  <c:v>7648.0796755729252</c:v>
                </c:pt>
                <c:pt idx="37">
                  <c:v>7510.3463299752948</c:v>
                </c:pt>
                <c:pt idx="38">
                  <c:v>7662.9201295471994</c:v>
                </c:pt>
                <c:pt idx="39">
                  <c:v>7893.9182342605218</c:v>
                </c:pt>
                <c:pt idx="40">
                  <c:v>7760.3963688447784</c:v>
                </c:pt>
                <c:pt idx="41">
                  <c:v>7961.7346757859095</c:v>
                </c:pt>
                <c:pt idx="42">
                  <c:v>8211.8480451844425</c:v>
                </c:pt>
                <c:pt idx="43">
                  <c:v>8398.3881185040027</c:v>
                </c:pt>
                <c:pt idx="44">
                  <c:v>8372.9503560018711</c:v>
                </c:pt>
                <c:pt idx="45">
                  <c:v>8434.4337446221689</c:v>
                </c:pt>
                <c:pt idx="46">
                  <c:v>8777.896313841793</c:v>
                </c:pt>
                <c:pt idx="47">
                  <c:v>8968.7323080486458</c:v>
                </c:pt>
                <c:pt idx="48">
                  <c:v>8718.5239428565365</c:v>
                </c:pt>
                <c:pt idx="49">
                  <c:v>8958.1244444326167</c:v>
                </c:pt>
                <c:pt idx="50">
                  <c:v>8928.4435364840665</c:v>
                </c:pt>
                <c:pt idx="51">
                  <c:v>9439.5420161015536</c:v>
                </c:pt>
                <c:pt idx="52">
                  <c:v>8975.0970262182655</c:v>
                </c:pt>
                <c:pt idx="53">
                  <c:v>9526.5053875766735</c:v>
                </c:pt>
                <c:pt idx="54">
                  <c:v>9271.9905464090971</c:v>
                </c:pt>
                <c:pt idx="55">
                  <c:v>9761.9577394999105</c:v>
                </c:pt>
                <c:pt idx="56">
                  <c:v>9812.8754848568751</c:v>
                </c:pt>
                <c:pt idx="57">
                  <c:v>10010.181748115099</c:v>
                </c:pt>
                <c:pt idx="58">
                  <c:v>10020.779056642956</c:v>
                </c:pt>
                <c:pt idx="59">
                  <c:v>10398.471776814622</c:v>
                </c:pt>
                <c:pt idx="60">
                  <c:v>10402.714922261031</c:v>
                </c:pt>
                <c:pt idx="61">
                  <c:v>10621.268578015848</c:v>
                </c:pt>
                <c:pt idx="62">
                  <c:v>11064.898934017718</c:v>
                </c:pt>
                <c:pt idx="63">
                  <c:v>10941.826605895381</c:v>
                </c:pt>
                <c:pt idx="64">
                  <c:v>11238.952338026069</c:v>
                </c:pt>
                <c:pt idx="65">
                  <c:v>11221.958646064062</c:v>
                </c:pt>
                <c:pt idx="66">
                  <c:v>11364.241234665191</c:v>
                </c:pt>
                <c:pt idx="67">
                  <c:v>11523.411964346566</c:v>
                </c:pt>
                <c:pt idx="68">
                  <c:v>11801.644088643723</c:v>
                </c:pt>
                <c:pt idx="69">
                  <c:v>12175.399760926051</c:v>
                </c:pt>
                <c:pt idx="70">
                  <c:v>12183.843831466176</c:v>
                </c:pt>
                <c:pt idx="71">
                  <c:v>12551.372001725165</c:v>
                </c:pt>
                <c:pt idx="72">
                  <c:v>12685.210519786164</c:v>
                </c:pt>
                <c:pt idx="73">
                  <c:v>12850.925404136138</c:v>
                </c:pt>
                <c:pt idx="74">
                  <c:v>13146.256771277049</c:v>
                </c:pt>
                <c:pt idx="75">
                  <c:v>13407.600754493951</c:v>
                </c:pt>
                <c:pt idx="76">
                  <c:v>13679.710927649512</c:v>
                </c:pt>
                <c:pt idx="77">
                  <c:v>14168.622611922814</c:v>
                </c:pt>
                <c:pt idx="78">
                  <c:v>14032.567525345032</c:v>
                </c:pt>
                <c:pt idx="79">
                  <c:v>13947.493514653263</c:v>
                </c:pt>
                <c:pt idx="80">
                  <c:v>14555.57214442409</c:v>
                </c:pt>
                <c:pt idx="81">
                  <c:v>14370.646999595328</c:v>
                </c:pt>
                <c:pt idx="82">
                  <c:v>14666.189468499746</c:v>
                </c:pt>
                <c:pt idx="83">
                  <c:v>14989.386268423068</c:v>
                </c:pt>
                <c:pt idx="84">
                  <c:v>14889.429583404326</c:v>
                </c:pt>
                <c:pt idx="85">
                  <c:v>15189.405189342306</c:v>
                </c:pt>
                <c:pt idx="86">
                  <c:v>15131.985509669446</c:v>
                </c:pt>
                <c:pt idx="87">
                  <c:v>15536.139835896234</c:v>
                </c:pt>
                <c:pt idx="88">
                  <c:v>15559.572131645082</c:v>
                </c:pt>
                <c:pt idx="89">
                  <c:v>15314.905187744929</c:v>
                </c:pt>
                <c:pt idx="90">
                  <c:v>15521.257161569261</c:v>
                </c:pt>
                <c:pt idx="91">
                  <c:v>15557.3555631283</c:v>
                </c:pt>
                <c:pt idx="92">
                  <c:v>15310.577601593113</c:v>
                </c:pt>
                <c:pt idx="93">
                  <c:v>15351.003589303969</c:v>
                </c:pt>
                <c:pt idx="94">
                  <c:v>15393.540594649852</c:v>
                </c:pt>
                <c:pt idx="95">
                  <c:v>15553.133527858241</c:v>
                </c:pt>
                <c:pt idx="96">
                  <c:v>15559.572131645082</c:v>
                </c:pt>
                <c:pt idx="97">
                  <c:v>15697.84378673965</c:v>
                </c:pt>
                <c:pt idx="98">
                  <c:v>14976.720162612884</c:v>
                </c:pt>
                <c:pt idx="99">
                  <c:v>15170.194928863519</c:v>
                </c:pt>
                <c:pt idx="100">
                  <c:v>14991.602836939854</c:v>
                </c:pt>
                <c:pt idx="101">
                  <c:v>14923.522518210089</c:v>
                </c:pt>
                <c:pt idx="102">
                  <c:v>14638.535137480829</c:v>
                </c:pt>
                <c:pt idx="103">
                  <c:v>14496.041447116209</c:v>
                </c:pt>
                <c:pt idx="104">
                  <c:v>14427.961128386436</c:v>
                </c:pt>
                <c:pt idx="105">
                  <c:v>13870.969125383366</c:v>
                </c:pt>
                <c:pt idx="106">
                  <c:v>14198.38796057676</c:v>
                </c:pt>
                <c:pt idx="107">
                  <c:v>13826.321102402453</c:v>
                </c:pt>
                <c:pt idx="108">
                  <c:v>13779.562061786504</c:v>
                </c:pt>
                <c:pt idx="109">
                  <c:v>13968.814792767082</c:v>
                </c:pt>
                <c:pt idx="110">
                  <c:v>13660.60621805248</c:v>
                </c:pt>
                <c:pt idx="111">
                  <c:v>13086.726073969157</c:v>
                </c:pt>
                <c:pt idx="112">
                  <c:v>12874.252149003236</c:v>
                </c:pt>
                <c:pt idx="113">
                  <c:v>13078.282003429033</c:v>
                </c:pt>
                <c:pt idx="114">
                  <c:v>12712.864850805076</c:v>
                </c:pt>
                <c:pt idx="115">
                  <c:v>12186.06039998296</c:v>
                </c:pt>
                <c:pt idx="116">
                  <c:v>12334.67604148918</c:v>
                </c:pt>
                <c:pt idx="117">
                  <c:v>12098.98092253791</c:v>
                </c:pt>
                <c:pt idx="118">
                  <c:v>11769.767722354745</c:v>
                </c:pt>
                <c:pt idx="119">
                  <c:v>11737.891356065769</c:v>
                </c:pt>
                <c:pt idx="120">
                  <c:v>11224.069663699092</c:v>
                </c:pt>
                <c:pt idx="121">
                  <c:v>11179.527191599931</c:v>
                </c:pt>
                <c:pt idx="122">
                  <c:v>11009.695822861646</c:v>
                </c:pt>
                <c:pt idx="123">
                  <c:v>10591.60878024365</c:v>
                </c:pt>
                <c:pt idx="124">
                  <c:v>10313.587757710004</c:v>
                </c:pt>
                <c:pt idx="125">
                  <c:v>10351.786621815896</c:v>
                </c:pt>
                <c:pt idx="126">
                  <c:v>10205.376993738282</c:v>
                </c:pt>
                <c:pt idx="127">
                  <c:v>10012.29276575013</c:v>
                </c:pt>
                <c:pt idx="128">
                  <c:v>9369.5512264120771</c:v>
                </c:pt>
                <c:pt idx="129">
                  <c:v>9547.7211148087408</c:v>
                </c:pt>
                <c:pt idx="130">
                  <c:v>9329.251899759327</c:v>
                </c:pt>
                <c:pt idx="131">
                  <c:v>9085.3660323841323</c:v>
                </c:pt>
                <c:pt idx="132">
                  <c:v>9051.4314239010055</c:v>
                </c:pt>
                <c:pt idx="133">
                  <c:v>8623.1165008412845</c:v>
                </c:pt>
                <c:pt idx="134">
                  <c:v>8385.6692372529396</c:v>
                </c:pt>
                <c:pt idx="135">
                  <c:v>8319.9532582744068</c:v>
                </c:pt>
                <c:pt idx="136">
                  <c:v>8332.6721395254699</c:v>
                </c:pt>
                <c:pt idx="137">
                  <c:v>7849.407427425881</c:v>
                </c:pt>
                <c:pt idx="138">
                  <c:v>7904.5155427883792</c:v>
                </c:pt>
                <c:pt idx="139">
                  <c:v>7518.8220657799466</c:v>
                </c:pt>
                <c:pt idx="140">
                  <c:v>7239.1333393146197</c:v>
                </c:pt>
                <c:pt idx="141">
                  <c:v>7137.4456198351509</c:v>
                </c:pt>
                <c:pt idx="142">
                  <c:v>7154.38653635628</c:v>
                </c:pt>
                <c:pt idx="143">
                  <c:v>7008.2091202185202</c:v>
                </c:pt>
                <c:pt idx="144">
                  <c:v>6929.827035429802</c:v>
                </c:pt>
                <c:pt idx="145">
                  <c:v>6637.5144235069865</c:v>
                </c:pt>
                <c:pt idx="146">
                  <c:v>6817.5631175988237</c:v>
                </c:pt>
                <c:pt idx="147">
                  <c:v>6317.7163619760604</c:v>
                </c:pt>
                <c:pt idx="148">
                  <c:v>6404.5425173049061</c:v>
                </c:pt>
                <c:pt idx="149">
                  <c:v>5726.9586319006639</c:v>
                </c:pt>
                <c:pt idx="150">
                  <c:v>6046.6722527261882</c:v>
                </c:pt>
                <c:pt idx="151">
                  <c:v>5566.0674228467369</c:v>
                </c:pt>
                <c:pt idx="152">
                  <c:v>5502.5680123849879</c:v>
                </c:pt>
                <c:pt idx="153">
                  <c:v>5381.9127994547644</c:v>
                </c:pt>
                <c:pt idx="154">
                  <c:v>5519.4983738179408</c:v>
                </c:pt>
                <c:pt idx="155">
                  <c:v>5305.705062830124</c:v>
                </c:pt>
                <c:pt idx="156">
                  <c:v>5062.3047295109909</c:v>
                </c:pt>
                <c:pt idx="157">
                  <c:v>5047.4959408012437</c:v>
                </c:pt>
                <c:pt idx="158">
                  <c:v>4763.9229418874602</c:v>
                </c:pt>
                <c:pt idx="159">
                  <c:v>4708.899267230363</c:v>
                </c:pt>
                <c:pt idx="160">
                  <c:v>4713.1318575886016</c:v>
                </c:pt>
                <c:pt idx="161">
                  <c:v>4397.8724839729939</c:v>
                </c:pt>
                <c:pt idx="162">
                  <c:v>4412.6812726827402</c:v>
                </c:pt>
                <c:pt idx="163">
                  <c:v>4361.9112985602324</c:v>
                </c:pt>
                <c:pt idx="164">
                  <c:v>4247.663024152328</c:v>
                </c:pt>
                <c:pt idx="165">
                  <c:v>4336.5263114989793</c:v>
                </c:pt>
                <c:pt idx="166">
                  <c:v>4063.6245067302775</c:v>
                </c:pt>
                <c:pt idx="167">
                  <c:v>4179.97324368504</c:v>
                </c:pt>
                <c:pt idx="168">
                  <c:v>3862.6767380516267</c:v>
                </c:pt>
                <c:pt idx="169">
                  <c:v>3898.6379234643891</c:v>
                </c:pt>
                <c:pt idx="170">
                  <c:v>3490.4515535546948</c:v>
                </c:pt>
                <c:pt idx="171">
                  <c:v>3611.0012156031694</c:v>
                </c:pt>
                <c:pt idx="172">
                  <c:v>3644.8408282927244</c:v>
                </c:pt>
                <c:pt idx="173">
                  <c:v>3484.1079455614245</c:v>
                </c:pt>
                <c:pt idx="174">
                  <c:v>3209.2217842157947</c:v>
                </c:pt>
                <c:pt idx="175">
                  <c:v>3329.7397809997437</c:v>
                </c:pt>
                <c:pt idx="176">
                  <c:v>3251.5054674454764</c:v>
                </c:pt>
                <c:pt idx="177">
                  <c:v>3173.2711538912081</c:v>
                </c:pt>
                <c:pt idx="178">
                  <c:v>2896.3056401750719</c:v>
                </c:pt>
                <c:pt idx="179">
                  <c:v>2892.083604905009</c:v>
                </c:pt>
                <c:pt idx="180">
                  <c:v>2972.4183810061336</c:v>
                </c:pt>
                <c:pt idx="181">
                  <c:v>2866.7091729319304</c:v>
                </c:pt>
                <c:pt idx="182">
                  <c:v>2847.6889040402957</c:v>
                </c:pt>
                <c:pt idx="183">
                  <c:v>2879.3963889184702</c:v>
                </c:pt>
                <c:pt idx="184">
                  <c:v>2758.899502310871</c:v>
                </c:pt>
                <c:pt idx="185">
                  <c:v>2687.0299069262223</c:v>
                </c:pt>
                <c:pt idx="186">
                  <c:v>2517.9268392720228</c:v>
                </c:pt>
                <c:pt idx="187">
                  <c:v>2560.1999674135286</c:v>
                </c:pt>
                <c:pt idx="188">
                  <c:v>2494.6739800221503</c:v>
                </c:pt>
                <c:pt idx="189">
                  <c:v>2361.5215426925374</c:v>
                </c:pt>
                <c:pt idx="190">
                  <c:v>2353.0669170642359</c:v>
                </c:pt>
                <c:pt idx="191">
                  <c:v>2255.8439998828594</c:v>
                </c:pt>
                <c:pt idx="192">
                  <c:v>2302.3391632944295</c:v>
                </c:pt>
                <c:pt idx="193">
                  <c:v>2241.0457662612885</c:v>
                </c:pt>
                <c:pt idx="194">
                  <c:v>2222.0254973696537</c:v>
                </c:pt>
                <c:pt idx="195">
                  <c:v>2097.3487958446917</c:v>
                </c:pt>
                <c:pt idx="196">
                  <c:v>1947.3082174348272</c:v>
                </c:pt>
                <c:pt idx="197">
                  <c:v>1962.1064510563979</c:v>
                </c:pt>
                <c:pt idx="198">
                  <c:v>1981.1161648598566</c:v>
                </c:pt>
                <c:pt idx="199">
                  <c:v>1839.540767166468</c:v>
                </c:pt>
                <c:pt idx="200">
                  <c:v>2010.7020770148233</c:v>
                </c:pt>
                <c:pt idx="201">
                  <c:v>1769.8138546813766</c:v>
                </c:pt>
                <c:pt idx="202">
                  <c:v>1803.6218021064062</c:v>
                </c:pt>
                <c:pt idx="203">
                  <c:v>1731.7838719862841</c:v>
                </c:pt>
                <c:pt idx="204">
                  <c:v>1678.9662107577951</c:v>
                </c:pt>
                <c:pt idx="205">
                  <c:v>1626.1485495293064</c:v>
                </c:pt>
                <c:pt idx="206">
                  <c:v>1628.2595671643383</c:v>
                </c:pt>
                <c:pt idx="207">
                  <c:v>1571.2198706657864</c:v>
                </c:pt>
                <c:pt idx="208">
                  <c:v>1541.6339585108192</c:v>
                </c:pt>
                <c:pt idx="209">
                  <c:v>1516.291191802266</c:v>
                </c:pt>
                <c:pt idx="210">
                  <c:v>1393.7571731768614</c:v>
                </c:pt>
                <c:pt idx="211">
                  <c:v>1433.8981735069858</c:v>
                </c:pt>
                <c:pt idx="212">
                  <c:v>1484.5942620122678</c:v>
                </c:pt>
                <c:pt idx="213">
                  <c:v>1416.9994773385586</c:v>
                </c:pt>
                <c:pt idx="214">
                  <c:v>1421.2215126086217</c:v>
                </c:pt>
                <c:pt idx="215">
                  <c:v>1281.799352902965</c:v>
                </c:pt>
                <c:pt idx="216">
                  <c:v>1258.567603829443</c:v>
                </c:pt>
                <c:pt idx="217">
                  <c:v>1271.233709639632</c:v>
                </c:pt>
                <c:pt idx="218">
                  <c:v>1222.6591938575564</c:v>
                </c:pt>
                <c:pt idx="219">
                  <c:v>1186.7402287974949</c:v>
                </c:pt>
                <c:pt idx="220">
                  <c:v>1157.1754268188783</c:v>
                </c:pt>
                <c:pt idx="221">
                  <c:v>1133.943677745357</c:v>
                </c:pt>
                <c:pt idx="222">
                  <c:v>1112.8123912186909</c:v>
                </c:pt>
                <c:pt idx="223">
                  <c:v>1074.792963611774</c:v>
                </c:pt>
                <c:pt idx="224">
                  <c:v>1047.3402347770059</c:v>
                </c:pt>
                <c:pt idx="225">
                  <c:v>1019.8822283981513</c:v>
                </c:pt>
                <c:pt idx="226">
                  <c:v>1076.9145363349801</c:v>
                </c:pt>
                <c:pt idx="227">
                  <c:v>1057.9048225315212</c:v>
                </c:pt>
                <c:pt idx="228">
                  <c:v>1005.0977163912079</c:v>
                </c:pt>
                <c:pt idx="229">
                  <c:v>939.62450444070544</c:v>
                </c:pt>
                <c:pt idx="230">
                  <c:v>1028.3305209735474</c:v>
                </c:pt>
                <c:pt idx="231">
                  <c:v>952.29694330379959</c:v>
                </c:pt>
                <c:pt idx="232">
                  <c:v>853.0337275781651</c:v>
                </c:pt>
                <c:pt idx="233">
                  <c:v>831.91510715730942</c:v>
                </c:pt>
                <c:pt idx="234">
                  <c:v>863.59303778859271</c:v>
                </c:pt>
                <c:pt idx="235">
                  <c:v>878.3764942867183</c:v>
                </c:pt>
                <c:pt idx="236">
                  <c:v>861.48096464474349</c:v>
                </c:pt>
                <c:pt idx="237">
                  <c:v>796.01303023832861</c:v>
                </c:pt>
                <c:pt idx="238">
                  <c:v>808.68441359260521</c:v>
                </c:pt>
                <c:pt idx="239">
                  <c:v>808.68441359260521</c:v>
                </c:pt>
                <c:pt idx="240">
                  <c:v>817.13165065918383</c:v>
                </c:pt>
                <c:pt idx="241">
                  <c:v>829.80303401346043</c:v>
                </c:pt>
                <c:pt idx="242">
                  <c:v>810.79543122763687</c:v>
                </c:pt>
                <c:pt idx="243">
                  <c:v>738.99338840730968</c:v>
                </c:pt>
                <c:pt idx="244">
                  <c:v>749.55269861773729</c:v>
                </c:pt>
                <c:pt idx="245">
                  <c:v>755.88786254046681</c:v>
                </c:pt>
                <c:pt idx="246">
                  <c:v>700.98134936211454</c:v>
                </c:pt>
                <c:pt idx="247">
                  <c:v>690.42203915168682</c:v>
                </c:pt>
                <c:pt idx="248">
                  <c:v>715.7637503514228</c:v>
                </c:pt>
                <c:pt idx="249">
                  <c:v>686.1989483728064</c:v>
                </c:pt>
                <c:pt idx="250">
                  <c:v>749.5526986177372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76F-4999-9672-A9381070068C}"/>
            </c:ext>
          </c:extLst>
        </c:ser>
        <c:ser>
          <c:idx val="1"/>
          <c:order val="1"/>
          <c:tx>
            <c:v>PySNP</c:v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3!$G$5:$G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3!$K$5:$K$255</c:f>
              <c:numCache>
                <c:formatCode>General</c:formatCode>
                <c:ptCount val="251"/>
                <c:pt idx="0">
                  <c:v>19823.3</c:v>
                </c:pt>
                <c:pt idx="1">
                  <c:v>18863.599999999995</c:v>
                </c:pt>
                <c:pt idx="2">
                  <c:v>17944.7</c:v>
                </c:pt>
                <c:pt idx="3">
                  <c:v>16965.8</c:v>
                </c:pt>
                <c:pt idx="4">
                  <c:v>16491.599999999995</c:v>
                </c:pt>
                <c:pt idx="5">
                  <c:v>15573.9</c:v>
                </c:pt>
                <c:pt idx="6">
                  <c:v>14928.7</c:v>
                </c:pt>
                <c:pt idx="7">
                  <c:v>14525.6</c:v>
                </c:pt>
                <c:pt idx="8">
                  <c:v>13417.5</c:v>
                </c:pt>
                <c:pt idx="9">
                  <c:v>13357</c:v>
                </c:pt>
                <c:pt idx="10">
                  <c:v>14213.2</c:v>
                </c:pt>
                <c:pt idx="11">
                  <c:v>15241.2</c:v>
                </c:pt>
                <c:pt idx="12">
                  <c:v>16189</c:v>
                </c:pt>
                <c:pt idx="13">
                  <c:v>16915.3</c:v>
                </c:pt>
                <c:pt idx="14">
                  <c:v>17611.599999999995</c:v>
                </c:pt>
                <c:pt idx="15">
                  <c:v>18994.900000000001</c:v>
                </c:pt>
                <c:pt idx="16">
                  <c:v>18752.5</c:v>
                </c:pt>
                <c:pt idx="17">
                  <c:v>18055.8</c:v>
                </c:pt>
                <c:pt idx="18">
                  <c:v>21268.9</c:v>
                </c:pt>
                <c:pt idx="19">
                  <c:v>29223.7</c:v>
                </c:pt>
                <c:pt idx="20">
                  <c:v>54644.5</c:v>
                </c:pt>
                <c:pt idx="21">
                  <c:v>97790</c:v>
                </c:pt>
                <c:pt idx="22">
                  <c:v>125007</c:v>
                </c:pt>
                <c:pt idx="23">
                  <c:v>109538</c:v>
                </c:pt>
                <c:pt idx="24">
                  <c:v>83310.7</c:v>
                </c:pt>
                <c:pt idx="25">
                  <c:v>64743</c:v>
                </c:pt>
                <c:pt idx="26">
                  <c:v>62510.5</c:v>
                </c:pt>
                <c:pt idx="27">
                  <c:v>73065</c:v>
                </c:pt>
                <c:pt idx="28">
                  <c:v>78389.5</c:v>
                </c:pt>
                <c:pt idx="29">
                  <c:v>74103.8</c:v>
                </c:pt>
                <c:pt idx="30">
                  <c:v>69153.5</c:v>
                </c:pt>
                <c:pt idx="31">
                  <c:v>75112</c:v>
                </c:pt>
                <c:pt idx="32">
                  <c:v>89322.2</c:v>
                </c:pt>
                <c:pt idx="33">
                  <c:v>97243.3</c:v>
                </c:pt>
                <c:pt idx="34">
                  <c:v>90914.4</c:v>
                </c:pt>
                <c:pt idx="35">
                  <c:v>79920.800000000003</c:v>
                </c:pt>
                <c:pt idx="36">
                  <c:v>77702.3</c:v>
                </c:pt>
                <c:pt idx="37">
                  <c:v>86643.5</c:v>
                </c:pt>
                <c:pt idx="38">
                  <c:v>94470</c:v>
                </c:pt>
                <c:pt idx="39">
                  <c:v>95078.9</c:v>
                </c:pt>
                <c:pt idx="40">
                  <c:v>100178</c:v>
                </c:pt>
                <c:pt idx="41">
                  <c:v>105618</c:v>
                </c:pt>
                <c:pt idx="42">
                  <c:v>117900</c:v>
                </c:pt>
                <c:pt idx="43">
                  <c:v>121301</c:v>
                </c:pt>
                <c:pt idx="44">
                  <c:v>115618</c:v>
                </c:pt>
                <c:pt idx="45">
                  <c:v>105217</c:v>
                </c:pt>
                <c:pt idx="46">
                  <c:v>95656.6</c:v>
                </c:pt>
                <c:pt idx="47">
                  <c:v>84887.6</c:v>
                </c:pt>
                <c:pt idx="48">
                  <c:v>79108.100000000006</c:v>
                </c:pt>
                <c:pt idx="49">
                  <c:v>74665</c:v>
                </c:pt>
                <c:pt idx="50">
                  <c:v>74083</c:v>
                </c:pt>
                <c:pt idx="51">
                  <c:v>69474.899999999994</c:v>
                </c:pt>
                <c:pt idx="52">
                  <c:v>67640.899999999994</c:v>
                </c:pt>
                <c:pt idx="53">
                  <c:v>65632.600000000006</c:v>
                </c:pt>
                <c:pt idx="54">
                  <c:v>64587.9</c:v>
                </c:pt>
                <c:pt idx="55">
                  <c:v>62531.199999999997</c:v>
                </c:pt>
                <c:pt idx="56">
                  <c:v>62056</c:v>
                </c:pt>
                <c:pt idx="57">
                  <c:v>57846.9</c:v>
                </c:pt>
                <c:pt idx="58">
                  <c:v>54263.9</c:v>
                </c:pt>
                <c:pt idx="59">
                  <c:v>56548.9</c:v>
                </c:pt>
                <c:pt idx="60">
                  <c:v>54603.4</c:v>
                </c:pt>
                <c:pt idx="61">
                  <c:v>54222.8</c:v>
                </c:pt>
                <c:pt idx="62">
                  <c:v>55220.800000000003</c:v>
                </c:pt>
                <c:pt idx="63">
                  <c:v>52618.7</c:v>
                </c:pt>
                <c:pt idx="64">
                  <c:v>54037.599999999999</c:v>
                </c:pt>
                <c:pt idx="65">
                  <c:v>52372.1</c:v>
                </c:pt>
                <c:pt idx="66">
                  <c:v>52094.6</c:v>
                </c:pt>
                <c:pt idx="67">
                  <c:v>52156.3</c:v>
                </c:pt>
                <c:pt idx="68">
                  <c:v>49773.8</c:v>
                </c:pt>
                <c:pt idx="69">
                  <c:v>48265.8</c:v>
                </c:pt>
                <c:pt idx="70">
                  <c:v>46810.1</c:v>
                </c:pt>
                <c:pt idx="71">
                  <c:v>42050.9</c:v>
                </c:pt>
                <c:pt idx="72">
                  <c:v>38772.300000000003</c:v>
                </c:pt>
                <c:pt idx="73">
                  <c:v>35723.5</c:v>
                </c:pt>
                <c:pt idx="74">
                  <c:v>32242</c:v>
                </c:pt>
                <c:pt idx="75">
                  <c:v>32008.1</c:v>
                </c:pt>
                <c:pt idx="76">
                  <c:v>30361.4</c:v>
                </c:pt>
                <c:pt idx="77">
                  <c:v>28909</c:v>
                </c:pt>
                <c:pt idx="78">
                  <c:v>28756.7</c:v>
                </c:pt>
                <c:pt idx="79">
                  <c:v>27589.5</c:v>
                </c:pt>
                <c:pt idx="80">
                  <c:v>26453.5</c:v>
                </c:pt>
                <c:pt idx="81">
                  <c:v>26575.200000000001</c:v>
                </c:pt>
                <c:pt idx="82">
                  <c:v>26281.1</c:v>
                </c:pt>
                <c:pt idx="83">
                  <c:v>25247.200000000001</c:v>
                </c:pt>
                <c:pt idx="84">
                  <c:v>24477.200000000001</c:v>
                </c:pt>
                <c:pt idx="85">
                  <c:v>24244.3</c:v>
                </c:pt>
                <c:pt idx="86">
                  <c:v>23687.3</c:v>
                </c:pt>
                <c:pt idx="87">
                  <c:v>24649.5</c:v>
                </c:pt>
                <c:pt idx="88">
                  <c:v>23282.3</c:v>
                </c:pt>
                <c:pt idx="89">
                  <c:v>23606.3</c:v>
                </c:pt>
                <c:pt idx="90">
                  <c:v>23019.1</c:v>
                </c:pt>
                <c:pt idx="91">
                  <c:v>22826.799999999996</c:v>
                </c:pt>
                <c:pt idx="92">
                  <c:v>22928.1</c:v>
                </c:pt>
                <c:pt idx="93">
                  <c:v>22675</c:v>
                </c:pt>
                <c:pt idx="94">
                  <c:v>21956.7</c:v>
                </c:pt>
                <c:pt idx="95">
                  <c:v>21279</c:v>
                </c:pt>
                <c:pt idx="96">
                  <c:v>20601.599999999995</c:v>
                </c:pt>
                <c:pt idx="97">
                  <c:v>20470.099999999995</c:v>
                </c:pt>
                <c:pt idx="98">
                  <c:v>19257.5</c:v>
                </c:pt>
                <c:pt idx="99">
                  <c:v>19035.3</c:v>
                </c:pt>
                <c:pt idx="100">
                  <c:v>18035.599999999995</c:v>
                </c:pt>
                <c:pt idx="101">
                  <c:v>17732.7</c:v>
                </c:pt>
                <c:pt idx="102">
                  <c:v>17127.2</c:v>
                </c:pt>
                <c:pt idx="103">
                  <c:v>16209.2</c:v>
                </c:pt>
                <c:pt idx="104">
                  <c:v>16491.599999999995</c:v>
                </c:pt>
                <c:pt idx="105">
                  <c:v>15543.6</c:v>
                </c:pt>
                <c:pt idx="106">
                  <c:v>15422.6</c:v>
                </c:pt>
                <c:pt idx="107">
                  <c:v>15584</c:v>
                </c:pt>
                <c:pt idx="108">
                  <c:v>14424.8</c:v>
                </c:pt>
                <c:pt idx="109">
                  <c:v>14253.5</c:v>
                </c:pt>
                <c:pt idx="110">
                  <c:v>14979.1</c:v>
                </c:pt>
                <c:pt idx="111">
                  <c:v>14515.5</c:v>
                </c:pt>
                <c:pt idx="112">
                  <c:v>13548.4</c:v>
                </c:pt>
                <c:pt idx="113">
                  <c:v>14283.8</c:v>
                </c:pt>
                <c:pt idx="114">
                  <c:v>13276.5</c:v>
                </c:pt>
                <c:pt idx="115">
                  <c:v>13417.5</c:v>
                </c:pt>
                <c:pt idx="116">
                  <c:v>13477.9</c:v>
                </c:pt>
                <c:pt idx="117">
                  <c:v>12732.7</c:v>
                </c:pt>
                <c:pt idx="118">
                  <c:v>12662.3</c:v>
                </c:pt>
                <c:pt idx="119">
                  <c:v>12591.8</c:v>
                </c:pt>
                <c:pt idx="120">
                  <c:v>12692.5</c:v>
                </c:pt>
                <c:pt idx="121">
                  <c:v>11897.3</c:v>
                </c:pt>
                <c:pt idx="122">
                  <c:v>12340.2</c:v>
                </c:pt>
                <c:pt idx="123">
                  <c:v>11444.6</c:v>
                </c:pt>
                <c:pt idx="124">
                  <c:v>11293.6</c:v>
                </c:pt>
                <c:pt idx="125">
                  <c:v>11183</c:v>
                </c:pt>
                <c:pt idx="126">
                  <c:v>10680.1</c:v>
                </c:pt>
                <c:pt idx="127">
                  <c:v>10287.9</c:v>
                </c:pt>
                <c:pt idx="128">
                  <c:v>10207.5</c:v>
                </c:pt>
                <c:pt idx="129">
                  <c:v>9755.1200000000008</c:v>
                </c:pt>
                <c:pt idx="130">
                  <c:v>9614.4</c:v>
                </c:pt>
                <c:pt idx="131">
                  <c:v>9322.9499999999989</c:v>
                </c:pt>
                <c:pt idx="132">
                  <c:v>9373.2000000000007</c:v>
                </c:pt>
                <c:pt idx="133">
                  <c:v>9031.5400000000009</c:v>
                </c:pt>
                <c:pt idx="134">
                  <c:v>8328.32</c:v>
                </c:pt>
                <c:pt idx="135">
                  <c:v>8358.4499999999989</c:v>
                </c:pt>
                <c:pt idx="136">
                  <c:v>8478.99</c:v>
                </c:pt>
                <c:pt idx="137">
                  <c:v>8338.3599999999988</c:v>
                </c:pt>
                <c:pt idx="138">
                  <c:v>8137.49</c:v>
                </c:pt>
                <c:pt idx="139">
                  <c:v>7705.6900000000005</c:v>
                </c:pt>
                <c:pt idx="140">
                  <c:v>7846.26</c:v>
                </c:pt>
                <c:pt idx="141">
                  <c:v>7946.68</c:v>
                </c:pt>
                <c:pt idx="142">
                  <c:v>7414.53</c:v>
                </c:pt>
                <c:pt idx="143">
                  <c:v>6892.56</c:v>
                </c:pt>
                <c:pt idx="144">
                  <c:v>7685.6100000000006</c:v>
                </c:pt>
                <c:pt idx="145">
                  <c:v>7002.96</c:v>
                </c:pt>
                <c:pt idx="146">
                  <c:v>6591.48</c:v>
                </c:pt>
                <c:pt idx="147">
                  <c:v>6992.92</c:v>
                </c:pt>
                <c:pt idx="148">
                  <c:v>6561.38</c:v>
                </c:pt>
                <c:pt idx="149">
                  <c:v>6782.1600000000008</c:v>
                </c:pt>
                <c:pt idx="150">
                  <c:v>6049.68</c:v>
                </c:pt>
                <c:pt idx="151">
                  <c:v>6139.9699999999993</c:v>
                </c:pt>
                <c:pt idx="152">
                  <c:v>6230.26</c:v>
                </c:pt>
                <c:pt idx="153">
                  <c:v>5538.1100000000006</c:v>
                </c:pt>
                <c:pt idx="154">
                  <c:v>5608.3200000000006</c:v>
                </c:pt>
                <c:pt idx="155">
                  <c:v>5327.51</c:v>
                </c:pt>
                <c:pt idx="156">
                  <c:v>5147.01</c:v>
                </c:pt>
                <c:pt idx="157">
                  <c:v>5387.68</c:v>
                </c:pt>
                <c:pt idx="158">
                  <c:v>5608.3200000000006</c:v>
                </c:pt>
                <c:pt idx="159">
                  <c:v>4986.58</c:v>
                </c:pt>
                <c:pt idx="160">
                  <c:v>4946.4699999999993</c:v>
                </c:pt>
                <c:pt idx="161">
                  <c:v>4776.03</c:v>
                </c:pt>
                <c:pt idx="162">
                  <c:v>4846.21</c:v>
                </c:pt>
                <c:pt idx="163">
                  <c:v>4485.3200000000006</c:v>
                </c:pt>
                <c:pt idx="164">
                  <c:v>4485.3200000000006</c:v>
                </c:pt>
                <c:pt idx="165">
                  <c:v>4505.37</c:v>
                </c:pt>
                <c:pt idx="166">
                  <c:v>3823.8700000000003</c:v>
                </c:pt>
                <c:pt idx="167">
                  <c:v>4194.6500000000005</c:v>
                </c:pt>
                <c:pt idx="168">
                  <c:v>3853.9300000000003</c:v>
                </c:pt>
                <c:pt idx="169">
                  <c:v>3713.65</c:v>
                </c:pt>
                <c:pt idx="170">
                  <c:v>3994.22</c:v>
                </c:pt>
                <c:pt idx="171">
                  <c:v>3443.14</c:v>
                </c:pt>
                <c:pt idx="172">
                  <c:v>3613.46</c:v>
                </c:pt>
                <c:pt idx="173">
                  <c:v>3413.08</c:v>
                </c:pt>
                <c:pt idx="174">
                  <c:v>3513.27</c:v>
                </c:pt>
                <c:pt idx="175">
                  <c:v>3773.77</c:v>
                </c:pt>
                <c:pt idx="176">
                  <c:v>3553.34</c:v>
                </c:pt>
                <c:pt idx="177">
                  <c:v>3453.16</c:v>
                </c:pt>
                <c:pt idx="178">
                  <c:v>3052.4700000000003</c:v>
                </c:pt>
                <c:pt idx="179">
                  <c:v>3002.3900000000003</c:v>
                </c:pt>
                <c:pt idx="180">
                  <c:v>2952.3100000000004</c:v>
                </c:pt>
                <c:pt idx="181">
                  <c:v>3162.65</c:v>
                </c:pt>
                <c:pt idx="182">
                  <c:v>2481.63</c:v>
                </c:pt>
                <c:pt idx="183">
                  <c:v>2852.15</c:v>
                </c:pt>
                <c:pt idx="184">
                  <c:v>2451.59</c:v>
                </c:pt>
                <c:pt idx="185">
                  <c:v>2731.98</c:v>
                </c:pt>
                <c:pt idx="186">
                  <c:v>2631.8300000000004</c:v>
                </c:pt>
                <c:pt idx="187">
                  <c:v>2091.16</c:v>
                </c:pt>
                <c:pt idx="188">
                  <c:v>2481.63</c:v>
                </c:pt>
                <c:pt idx="189">
                  <c:v>2551.7199999999998</c:v>
                </c:pt>
                <c:pt idx="190">
                  <c:v>2201.2799999999997</c:v>
                </c:pt>
                <c:pt idx="191">
                  <c:v>2301.4</c:v>
                </c:pt>
                <c:pt idx="192">
                  <c:v>2071.14</c:v>
                </c:pt>
                <c:pt idx="193">
                  <c:v>2101.17</c:v>
                </c:pt>
                <c:pt idx="194">
                  <c:v>2251.34</c:v>
                </c:pt>
                <c:pt idx="195">
                  <c:v>2141.21</c:v>
                </c:pt>
                <c:pt idx="196">
                  <c:v>1961.02</c:v>
                </c:pt>
                <c:pt idx="197">
                  <c:v>2051.11</c:v>
                </c:pt>
                <c:pt idx="198">
                  <c:v>1760.82</c:v>
                </c:pt>
                <c:pt idx="199">
                  <c:v>1951.01</c:v>
                </c:pt>
                <c:pt idx="200">
                  <c:v>1800.86</c:v>
                </c:pt>
                <c:pt idx="201">
                  <c:v>1790.85</c:v>
                </c:pt>
                <c:pt idx="202">
                  <c:v>1680.75</c:v>
                </c:pt>
                <c:pt idx="203">
                  <c:v>1500.6</c:v>
                </c:pt>
                <c:pt idx="204">
                  <c:v>1600.6799999999998</c:v>
                </c:pt>
                <c:pt idx="205">
                  <c:v>1750.81</c:v>
                </c:pt>
                <c:pt idx="206">
                  <c:v>1500.6</c:v>
                </c:pt>
                <c:pt idx="207">
                  <c:v>1700.77</c:v>
                </c:pt>
                <c:pt idx="208">
                  <c:v>1570.6499999999999</c:v>
                </c:pt>
                <c:pt idx="209">
                  <c:v>1260.42</c:v>
                </c:pt>
                <c:pt idx="210">
                  <c:v>1630.7</c:v>
                </c:pt>
                <c:pt idx="211">
                  <c:v>1570.6499999999999</c:v>
                </c:pt>
                <c:pt idx="212">
                  <c:v>1340.48</c:v>
                </c:pt>
                <c:pt idx="213">
                  <c:v>1370.5</c:v>
                </c:pt>
                <c:pt idx="214">
                  <c:v>1410.53</c:v>
                </c:pt>
                <c:pt idx="215">
                  <c:v>1250.4100000000001</c:v>
                </c:pt>
                <c:pt idx="216">
                  <c:v>1030.28</c:v>
                </c:pt>
                <c:pt idx="217">
                  <c:v>1130.3399999999999</c:v>
                </c:pt>
                <c:pt idx="218">
                  <c:v>1340.48</c:v>
                </c:pt>
                <c:pt idx="219">
                  <c:v>1120.33</c:v>
                </c:pt>
                <c:pt idx="220">
                  <c:v>1290.44</c:v>
                </c:pt>
                <c:pt idx="221">
                  <c:v>1160.3599999999999</c:v>
                </c:pt>
                <c:pt idx="222">
                  <c:v>980.255</c:v>
                </c:pt>
                <c:pt idx="223">
                  <c:v>1170.3599999999999</c:v>
                </c:pt>
                <c:pt idx="224">
                  <c:v>930.22900000000004</c:v>
                </c:pt>
                <c:pt idx="225">
                  <c:v>1060.3</c:v>
                </c:pt>
                <c:pt idx="226">
                  <c:v>810.17400000000009</c:v>
                </c:pt>
                <c:pt idx="227">
                  <c:v>800.17000000000007</c:v>
                </c:pt>
                <c:pt idx="228">
                  <c:v>620.10199999999998</c:v>
                </c:pt>
                <c:pt idx="229">
                  <c:v>940.23400000000004</c:v>
                </c:pt>
                <c:pt idx="230">
                  <c:v>780.16099999999983</c:v>
                </c:pt>
                <c:pt idx="231">
                  <c:v>980.255</c:v>
                </c:pt>
                <c:pt idx="232">
                  <c:v>900.21500000000003</c:v>
                </c:pt>
                <c:pt idx="233">
                  <c:v>800.17000000000007</c:v>
                </c:pt>
                <c:pt idx="234">
                  <c:v>680.12300000000005</c:v>
                </c:pt>
                <c:pt idx="235">
                  <c:v>940.23400000000004</c:v>
                </c:pt>
                <c:pt idx="236">
                  <c:v>650.11199999999997</c:v>
                </c:pt>
                <c:pt idx="237">
                  <c:v>820.17800000000011</c:v>
                </c:pt>
                <c:pt idx="238">
                  <c:v>710.13400000000001</c:v>
                </c:pt>
                <c:pt idx="239">
                  <c:v>770.15699999999993</c:v>
                </c:pt>
                <c:pt idx="240">
                  <c:v>620.10199999999998</c:v>
                </c:pt>
                <c:pt idx="241">
                  <c:v>930.22900000000004</c:v>
                </c:pt>
                <c:pt idx="242">
                  <c:v>740.14499999999998</c:v>
                </c:pt>
                <c:pt idx="243">
                  <c:v>780.16099999999983</c:v>
                </c:pt>
                <c:pt idx="244">
                  <c:v>550.08000000000004</c:v>
                </c:pt>
                <c:pt idx="245">
                  <c:v>710.13400000000001</c:v>
                </c:pt>
                <c:pt idx="246">
                  <c:v>640.10900000000004</c:v>
                </c:pt>
                <c:pt idx="247">
                  <c:v>790.16499999999996</c:v>
                </c:pt>
                <c:pt idx="248">
                  <c:v>520.072</c:v>
                </c:pt>
                <c:pt idx="249">
                  <c:v>520.072</c:v>
                </c:pt>
                <c:pt idx="250">
                  <c:v>560.082999999999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076F-4999-9672-A938107006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9647008"/>
        <c:axId val="305357232"/>
      </c:scatterChart>
      <c:valAx>
        <c:axId val="229647008"/>
        <c:scaling>
          <c:orientation val="minMax"/>
          <c:max val="5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 sz="2200"/>
                </a:pPr>
                <a:r>
                  <a:rPr lang="en-CA" altLang="ko-KR" sz="2200" b="1" i="1" baseline="0" dirty="0">
                    <a:effectLst/>
                  </a:rPr>
                  <a:t>Wavelength</a:t>
                </a:r>
                <a:r>
                  <a:rPr lang="en-CA" altLang="ko-KR" sz="2200" b="1" i="0" baseline="0" dirty="0">
                    <a:effectLst/>
                  </a:rPr>
                  <a:t>, </a:t>
                </a:r>
                <a:r>
                  <a:rPr lang="en-CA" altLang="ko-KR" sz="2200" b="1" i="1" baseline="0" dirty="0">
                    <a:effectLst/>
                  </a:rPr>
                  <a:t>nm</a:t>
                </a:r>
                <a:endParaRPr lang="ko-KR" altLang="ko-KR" sz="2200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0.32694730542903688"/>
              <c:y val="0.9054332596879405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5357232"/>
        <c:crosses val="autoZero"/>
        <c:crossBetween val="midCat"/>
        <c:majorUnit val="50"/>
      </c:valAx>
      <c:valAx>
        <c:axId val="305357232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200" i="1"/>
                </a:pPr>
                <a:r>
                  <a:rPr lang="en-CA" sz="2200" i="1" dirty="0"/>
                  <a:t>Fluo. Intensity, a.u.</a:t>
                </a:r>
                <a:endParaRPr lang="ko-KR" sz="2200" i="1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229647008"/>
        <c:crosses val="autoZero"/>
        <c:crossBetween val="midCat"/>
        <c:dispUnits>
          <c:builtInUnit val="tenThousands"/>
        </c:dispUnits>
      </c:valAx>
      <c:spPr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48698109012580604"/>
          <c:y val="8.925751701278449E-2"/>
          <c:w val="0.3219697463346522"/>
          <c:h val="0.2949182349796593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2"/>
          <c:order val="0"/>
          <c:tx>
            <c:v>bg corrected pySNP</c:v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3!$J$5:$J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3!$L$5:$L$255</c:f>
              <c:numCache>
                <c:formatCode>General</c:formatCode>
                <c:ptCount val="251"/>
                <c:pt idx="0">
                  <c:v>0</c:v>
                </c:pt>
                <c:pt idx="1">
                  <c:v>536.4837488285923</c:v>
                </c:pt>
                <c:pt idx="2">
                  <c:v>1493.539570199355</c:v>
                </c:pt>
                <c:pt idx="3">
                  <c:v>925.44360197648723</c:v>
                </c:pt>
                <c:pt idx="4">
                  <c:v>1931.8058203058426</c:v>
                </c:pt>
                <c:pt idx="5">
                  <c:v>1796.4489558485277</c:v>
                </c:pt>
                <c:pt idx="6">
                  <c:v>1827.0912517038687</c:v>
                </c:pt>
                <c:pt idx="7">
                  <c:v>2205.806632837794</c:v>
                </c:pt>
                <c:pt idx="8">
                  <c:v>1874.8777751746459</c:v>
                </c:pt>
                <c:pt idx="9">
                  <c:v>2561.6780179758048</c:v>
                </c:pt>
                <c:pt idx="10">
                  <c:v>3600.3754925242815</c:v>
                </c:pt>
                <c:pt idx="11">
                  <c:v>4953.0711149684794</c:v>
                </c:pt>
                <c:pt idx="12">
                  <c:v>6571.2880955017908</c:v>
                </c:pt>
                <c:pt idx="13">
                  <c:v>7861.7470033757872</c:v>
                </c:pt>
                <c:pt idx="14">
                  <c:v>8776.4528878961482</c:v>
                </c:pt>
                <c:pt idx="15">
                  <c:v>10484.152967871447</c:v>
                </c:pt>
                <c:pt idx="16">
                  <c:v>10430.425169002385</c:v>
                </c:pt>
                <c:pt idx="17">
                  <c:v>9949.9355951823109</c:v>
                </c:pt>
                <c:pt idx="18">
                  <c:v>13468.235969766994</c:v>
                </c:pt>
                <c:pt idx="19">
                  <c:v>21673.096563724659</c:v>
                </c:pt>
                <c:pt idx="20">
                  <c:v>47089.653418278242</c:v>
                </c:pt>
                <c:pt idx="21">
                  <c:v>90381.36249968053</c:v>
                </c:pt>
                <c:pt idx="22">
                  <c:v>117992.43671670003</c:v>
                </c:pt>
                <c:pt idx="23">
                  <c:v>102254.37696402709</c:v>
                </c:pt>
                <c:pt idx="24">
                  <c:v>76154.191890920512</c:v>
                </c:pt>
                <c:pt idx="25">
                  <c:v>57425.474020808491</c:v>
                </c:pt>
                <c:pt idx="26">
                  <c:v>55036.178185966521</c:v>
                </c:pt>
                <c:pt idx="27">
                  <c:v>65393.604134648158</c:v>
                </c:pt>
                <c:pt idx="28">
                  <c:v>71048.668386117744</c:v>
                </c:pt>
                <c:pt idx="29">
                  <c:v>66472.671796036404</c:v>
                </c:pt>
                <c:pt idx="30">
                  <c:v>61450.322764152741</c:v>
                </c:pt>
                <c:pt idx="31">
                  <c:v>67802.949756613132</c:v>
                </c:pt>
                <c:pt idx="32">
                  <c:v>81746.169356310696</c:v>
                </c:pt>
                <c:pt idx="33">
                  <c:v>89529.525455624913</c:v>
                </c:pt>
                <c:pt idx="34">
                  <c:v>83370.15072680611</c:v>
                </c:pt>
                <c:pt idx="35">
                  <c:v>72469.783820657263</c:v>
                </c:pt>
                <c:pt idx="36">
                  <c:v>70054.220324427093</c:v>
                </c:pt>
                <c:pt idx="37">
                  <c:v>79133.153670024709</c:v>
                </c:pt>
                <c:pt idx="38">
                  <c:v>86807.079870452799</c:v>
                </c:pt>
                <c:pt idx="39">
                  <c:v>87184.981765739474</c:v>
                </c:pt>
                <c:pt idx="40">
                  <c:v>92417.603631155216</c:v>
                </c:pt>
                <c:pt idx="41">
                  <c:v>97656.265324214095</c:v>
                </c:pt>
                <c:pt idx="42">
                  <c:v>109688.15195481558</c:v>
                </c:pt>
                <c:pt idx="43">
                  <c:v>112902.61188149599</c:v>
                </c:pt>
                <c:pt idx="44">
                  <c:v>107245.04964399812</c:v>
                </c:pt>
                <c:pt idx="45">
                  <c:v>96782.566255377824</c:v>
                </c:pt>
                <c:pt idx="46">
                  <c:v>86878.703686158202</c:v>
                </c:pt>
                <c:pt idx="47">
                  <c:v>75918.867691951367</c:v>
                </c:pt>
                <c:pt idx="48">
                  <c:v>70389.576057143451</c:v>
                </c:pt>
                <c:pt idx="49">
                  <c:v>65706.875555567385</c:v>
                </c:pt>
                <c:pt idx="50">
                  <c:v>65154.556463515924</c:v>
                </c:pt>
                <c:pt idx="51">
                  <c:v>60035.357983898451</c:v>
                </c:pt>
                <c:pt idx="52">
                  <c:v>58665.802973781727</c:v>
                </c:pt>
                <c:pt idx="53">
                  <c:v>56106.094612423331</c:v>
                </c:pt>
                <c:pt idx="54">
                  <c:v>55315.909453590903</c:v>
                </c:pt>
                <c:pt idx="55">
                  <c:v>52769.242260500076</c:v>
                </c:pt>
                <c:pt idx="56">
                  <c:v>52243.124515143129</c:v>
                </c:pt>
                <c:pt idx="57">
                  <c:v>47836.718251884915</c:v>
                </c:pt>
                <c:pt idx="58">
                  <c:v>44243.12094335704</c:v>
                </c:pt>
                <c:pt idx="59">
                  <c:v>46150.428223185379</c:v>
                </c:pt>
                <c:pt idx="60">
                  <c:v>44200.685077738977</c:v>
                </c:pt>
                <c:pt idx="61">
                  <c:v>43601.531421984146</c:v>
                </c:pt>
                <c:pt idx="62">
                  <c:v>44155.901065982274</c:v>
                </c:pt>
                <c:pt idx="63">
                  <c:v>41676.873394104616</c:v>
                </c:pt>
                <c:pt idx="64">
                  <c:v>42798.647661973926</c:v>
                </c:pt>
                <c:pt idx="65">
                  <c:v>41150.141353935935</c:v>
                </c:pt>
                <c:pt idx="66">
                  <c:v>40730.358765334815</c:v>
                </c:pt>
                <c:pt idx="67">
                  <c:v>40632.888035653443</c:v>
                </c:pt>
                <c:pt idx="68">
                  <c:v>37972.155911356283</c:v>
                </c:pt>
                <c:pt idx="69">
                  <c:v>36090.400239073955</c:v>
                </c:pt>
                <c:pt idx="70">
                  <c:v>34626.256168533815</c:v>
                </c:pt>
                <c:pt idx="71">
                  <c:v>29499.52799827484</c:v>
                </c:pt>
                <c:pt idx="72">
                  <c:v>26087.089480213843</c:v>
                </c:pt>
                <c:pt idx="73">
                  <c:v>22872.574595863865</c:v>
                </c:pt>
                <c:pt idx="74">
                  <c:v>19095.743228722957</c:v>
                </c:pt>
                <c:pt idx="75">
                  <c:v>18600.499245506046</c:v>
                </c:pt>
                <c:pt idx="76">
                  <c:v>16681.689072350484</c:v>
                </c:pt>
                <c:pt idx="77">
                  <c:v>14740.377388077184</c:v>
                </c:pt>
                <c:pt idx="78">
                  <c:v>14724.132474654969</c:v>
                </c:pt>
                <c:pt idx="79">
                  <c:v>13642.006485346737</c:v>
                </c:pt>
                <c:pt idx="80">
                  <c:v>11897.927855575908</c:v>
                </c:pt>
                <c:pt idx="81">
                  <c:v>12204.553000404669</c:v>
                </c:pt>
                <c:pt idx="82">
                  <c:v>11614.910531500253</c:v>
                </c:pt>
                <c:pt idx="83">
                  <c:v>10257.813731576933</c:v>
                </c:pt>
                <c:pt idx="84">
                  <c:v>9587.7704165956729</c:v>
                </c:pt>
                <c:pt idx="85">
                  <c:v>9054.89481065769</c:v>
                </c:pt>
                <c:pt idx="86">
                  <c:v>8555.3144903305511</c:v>
                </c:pt>
                <c:pt idx="87">
                  <c:v>9113.360164103764</c:v>
                </c:pt>
                <c:pt idx="88">
                  <c:v>7722.7278683549157</c:v>
                </c:pt>
                <c:pt idx="89">
                  <c:v>8291.3948122550682</c:v>
                </c:pt>
                <c:pt idx="90">
                  <c:v>7497.8428384307381</c:v>
                </c:pt>
                <c:pt idx="91">
                  <c:v>7269.4444368716986</c:v>
                </c:pt>
                <c:pt idx="92">
                  <c:v>7617.5223984068834</c:v>
                </c:pt>
                <c:pt idx="93">
                  <c:v>7323.9964106960306</c:v>
                </c:pt>
                <c:pt idx="94">
                  <c:v>6563.1594053501476</c:v>
                </c:pt>
                <c:pt idx="95">
                  <c:v>5725.8664721417617</c:v>
                </c:pt>
                <c:pt idx="96">
                  <c:v>5042.027868354915</c:v>
                </c:pt>
                <c:pt idx="97">
                  <c:v>4772.2562132603516</c:v>
                </c:pt>
                <c:pt idx="98">
                  <c:v>4280.7798373871183</c:v>
                </c:pt>
                <c:pt idx="99">
                  <c:v>3865.1050711364805</c:v>
                </c:pt>
                <c:pt idx="100">
                  <c:v>3043.9971630601453</c:v>
                </c:pt>
                <c:pt idx="101">
                  <c:v>2809.1774817899127</c:v>
                </c:pt>
                <c:pt idx="102">
                  <c:v>2488.6648625191683</c:v>
                </c:pt>
                <c:pt idx="103">
                  <c:v>1713.158552883797</c:v>
                </c:pt>
                <c:pt idx="104">
                  <c:v>2063.6388716135607</c:v>
                </c:pt>
                <c:pt idx="105">
                  <c:v>1672.6308746166303</c:v>
                </c:pt>
                <c:pt idx="106">
                  <c:v>1224.2120394232409</c:v>
                </c:pt>
                <c:pt idx="107">
                  <c:v>1757.6788975975467</c:v>
                </c:pt>
                <c:pt idx="108">
                  <c:v>645.237938213495</c:v>
                </c:pt>
                <c:pt idx="109">
                  <c:v>284.6852072329184</c:v>
                </c:pt>
                <c:pt idx="110">
                  <c:v>1318.4937819475217</c:v>
                </c:pt>
                <c:pt idx="111">
                  <c:v>1428.7739260308406</c:v>
                </c:pt>
                <c:pt idx="112">
                  <c:v>674.14785099676192</c:v>
                </c:pt>
                <c:pt idx="113">
                  <c:v>1205.5179965709665</c:v>
                </c:pt>
                <c:pt idx="114">
                  <c:v>563.63514919492422</c:v>
                </c:pt>
                <c:pt idx="115">
                  <c:v>1231.4396000170382</c:v>
                </c:pt>
                <c:pt idx="116">
                  <c:v>1143.2239585108198</c:v>
                </c:pt>
                <c:pt idx="117">
                  <c:v>633.71907746208853</c:v>
                </c:pt>
                <c:pt idx="118">
                  <c:v>892.5322776452557</c:v>
                </c:pt>
                <c:pt idx="119">
                  <c:v>853.90864393422999</c:v>
                </c:pt>
                <c:pt idx="120">
                  <c:v>1468.4303363009037</c:v>
                </c:pt>
                <c:pt idx="121">
                  <c:v>717.77280840006824</c:v>
                </c:pt>
                <c:pt idx="122">
                  <c:v>1330.5041771383549</c:v>
                </c:pt>
                <c:pt idx="123">
                  <c:v>852.99121975634807</c:v>
                </c:pt>
                <c:pt idx="124">
                  <c:v>980.01224228999831</c:v>
                </c:pt>
                <c:pt idx="125">
                  <c:v>831.21337818410393</c:v>
                </c:pt>
                <c:pt idx="126">
                  <c:v>474.72300626171449</c:v>
                </c:pt>
                <c:pt idx="127">
                  <c:v>275.60723424987191</c:v>
                </c:pt>
                <c:pt idx="128">
                  <c:v>837.94877358792121</c:v>
                </c:pt>
                <c:pt idx="129">
                  <c:v>207.39888519125998</c:v>
                </c:pt>
                <c:pt idx="130">
                  <c:v>285.14810024067259</c:v>
                </c:pt>
                <c:pt idx="131">
                  <c:v>237.58396761586482</c:v>
                </c:pt>
                <c:pt idx="132">
                  <c:v>321.7685760989952</c:v>
                </c:pt>
                <c:pt idx="133">
                  <c:v>408.42349915871631</c:v>
                </c:pt>
                <c:pt idx="134">
                  <c:v>-57.349237252939929</c:v>
                </c:pt>
                <c:pt idx="135">
                  <c:v>38.496741725593893</c:v>
                </c:pt>
                <c:pt idx="136">
                  <c:v>146.31786047452803</c:v>
                </c:pt>
                <c:pt idx="137">
                  <c:v>488.95257257411959</c:v>
                </c:pt>
                <c:pt idx="138">
                  <c:v>232.97445721162057</c:v>
                </c:pt>
                <c:pt idx="139">
                  <c:v>186.86793422005485</c:v>
                </c:pt>
                <c:pt idx="140">
                  <c:v>607.12666068538044</c:v>
                </c:pt>
                <c:pt idx="141">
                  <c:v>809.23438016484954</c:v>
                </c:pt>
                <c:pt idx="142">
                  <c:v>260.14346364372079</c:v>
                </c:pt>
                <c:pt idx="143">
                  <c:v>-115.64912021851978</c:v>
                </c:pt>
                <c:pt idx="144">
                  <c:v>755.78296457019871</c:v>
                </c:pt>
                <c:pt idx="145">
                  <c:v>365.44557649301436</c:v>
                </c:pt>
                <c:pt idx="146">
                  <c:v>-226.08311759882417</c:v>
                </c:pt>
                <c:pt idx="147">
                  <c:v>675.20363802393967</c:v>
                </c:pt>
                <c:pt idx="148">
                  <c:v>156.837482695094</c:v>
                </c:pt>
                <c:pt idx="149">
                  <c:v>1055.2013680993357</c:v>
                </c:pt>
                <c:pt idx="150">
                  <c:v>3.0077472738121291</c:v>
                </c:pt>
                <c:pt idx="151">
                  <c:v>573.90257715326322</c:v>
                </c:pt>
                <c:pt idx="152">
                  <c:v>727.69198761501241</c:v>
                </c:pt>
                <c:pt idx="153">
                  <c:v>156.19720054523717</c:v>
                </c:pt>
                <c:pt idx="154">
                  <c:v>88.821626182058921</c:v>
                </c:pt>
                <c:pt idx="155">
                  <c:v>21.804937169875306</c:v>
                </c:pt>
                <c:pt idx="156">
                  <c:v>84.705270489010246</c:v>
                </c:pt>
                <c:pt idx="157">
                  <c:v>340.1840591987567</c:v>
                </c:pt>
                <c:pt idx="158">
                  <c:v>844.39705811254032</c:v>
                </c:pt>
                <c:pt idx="159">
                  <c:v>277.68073276963696</c:v>
                </c:pt>
                <c:pt idx="160">
                  <c:v>233.33814241139865</c:v>
                </c:pt>
                <c:pt idx="161">
                  <c:v>378.15751602700584</c:v>
                </c:pt>
                <c:pt idx="162">
                  <c:v>433.52872731726069</c:v>
                </c:pt>
                <c:pt idx="163">
                  <c:v>123.40870143976736</c:v>
                </c:pt>
                <c:pt idx="164">
                  <c:v>237.65697584767352</c:v>
                </c:pt>
                <c:pt idx="165">
                  <c:v>168.84368850102234</c:v>
                </c:pt>
                <c:pt idx="166">
                  <c:v>-239.7545067302776</c:v>
                </c:pt>
                <c:pt idx="167">
                  <c:v>14.676756314959677</c:v>
                </c:pt>
                <c:pt idx="168">
                  <c:v>-8.7467380516272897</c:v>
                </c:pt>
                <c:pt idx="169">
                  <c:v>-184.98792346438904</c:v>
                </c:pt>
                <c:pt idx="170">
                  <c:v>503.76844644530593</c:v>
                </c:pt>
                <c:pt idx="171">
                  <c:v>-167.86121560316906</c:v>
                </c:pt>
                <c:pt idx="172">
                  <c:v>-31.380828292724338</c:v>
                </c:pt>
                <c:pt idx="173">
                  <c:v>-71.027945561424517</c:v>
                </c:pt>
                <c:pt idx="174">
                  <c:v>304.04821578420524</c:v>
                </c:pt>
                <c:pt idx="175">
                  <c:v>444.03021900025567</c:v>
                </c:pt>
                <c:pt idx="176">
                  <c:v>301.83453255452372</c:v>
                </c:pt>
                <c:pt idx="177">
                  <c:v>279.88884610879222</c:v>
                </c:pt>
                <c:pt idx="178">
                  <c:v>156.16435982492791</c:v>
                </c:pt>
                <c:pt idx="179">
                  <c:v>110.30639509499088</c:v>
                </c:pt>
                <c:pt idx="180">
                  <c:v>-20.108381006133637</c:v>
                </c:pt>
                <c:pt idx="181">
                  <c:v>295.94082706807006</c:v>
                </c:pt>
                <c:pt idx="182">
                  <c:v>-366.058904040296</c:v>
                </c:pt>
                <c:pt idx="183">
                  <c:v>-27.24638891846962</c:v>
                </c:pt>
                <c:pt idx="184">
                  <c:v>-307.30950231087036</c:v>
                </c:pt>
                <c:pt idx="185">
                  <c:v>44.950093073777666</c:v>
                </c:pt>
                <c:pt idx="186">
                  <c:v>113.90316072797717</c:v>
                </c:pt>
                <c:pt idx="187">
                  <c:v>-469.03996741352876</c:v>
                </c:pt>
                <c:pt idx="188">
                  <c:v>-13.043980022150208</c:v>
                </c:pt>
                <c:pt idx="189">
                  <c:v>190.19845730746286</c:v>
                </c:pt>
                <c:pt idx="190">
                  <c:v>-151.78691706423569</c:v>
                </c:pt>
                <c:pt idx="191">
                  <c:v>45.556000117141132</c:v>
                </c:pt>
                <c:pt idx="192">
                  <c:v>-231.19916329442859</c:v>
                </c:pt>
                <c:pt idx="193">
                  <c:v>-139.87576626128791</c:v>
                </c:pt>
                <c:pt idx="194">
                  <c:v>29.314502630345938</c:v>
                </c:pt>
                <c:pt idx="195">
                  <c:v>43.861204155307846</c:v>
                </c:pt>
                <c:pt idx="196">
                  <c:v>13.711782565172824</c:v>
                </c:pt>
                <c:pt idx="197">
                  <c:v>89.003548943602013</c:v>
                </c:pt>
                <c:pt idx="198">
                  <c:v>-220.29616485985679</c:v>
                </c:pt>
                <c:pt idx="199">
                  <c:v>111.46923283353225</c:v>
                </c:pt>
                <c:pt idx="200">
                  <c:v>-209.84207701482364</c:v>
                </c:pt>
                <c:pt idx="201">
                  <c:v>21.036145318623312</c:v>
                </c:pt>
                <c:pt idx="202">
                  <c:v>-122.87180210640642</c:v>
                </c:pt>
                <c:pt idx="203">
                  <c:v>-231.183871986284</c:v>
                </c:pt>
                <c:pt idx="204">
                  <c:v>-78.286210757795061</c:v>
                </c:pt>
                <c:pt idx="205">
                  <c:v>124.66145047069335</c:v>
                </c:pt>
                <c:pt idx="206">
                  <c:v>-127.65956716433811</c:v>
                </c:pt>
                <c:pt idx="207">
                  <c:v>129.55012933421384</c:v>
                </c:pt>
                <c:pt idx="208">
                  <c:v>29.016041489180683</c:v>
                </c:pt>
                <c:pt idx="209">
                  <c:v>-255.87119180226594</c:v>
                </c:pt>
                <c:pt idx="210">
                  <c:v>236.9428268231386</c:v>
                </c:pt>
                <c:pt idx="211">
                  <c:v>136.75182649301431</c:v>
                </c:pt>
                <c:pt idx="212">
                  <c:v>-144.11426201226774</c:v>
                </c:pt>
                <c:pt idx="213">
                  <c:v>-46.499477338558563</c:v>
                </c:pt>
                <c:pt idx="214">
                  <c:v>-10.691512608621679</c:v>
                </c:pt>
                <c:pt idx="215">
                  <c:v>-31.389352902964671</c:v>
                </c:pt>
                <c:pt idx="216">
                  <c:v>-228.28760382944299</c:v>
                </c:pt>
                <c:pt idx="217">
                  <c:v>-140.89370963963211</c:v>
                </c:pt>
                <c:pt idx="218">
                  <c:v>117.82080614244339</c:v>
                </c:pt>
                <c:pt idx="219">
                  <c:v>-66.410228797495165</c:v>
                </c:pt>
                <c:pt idx="220">
                  <c:v>133.26457318112119</c:v>
                </c:pt>
                <c:pt idx="221">
                  <c:v>26.416322254643088</c:v>
                </c:pt>
                <c:pt idx="222">
                  <c:v>-132.55739121869141</c:v>
                </c:pt>
                <c:pt idx="223">
                  <c:v>95.567036388226143</c:v>
                </c:pt>
                <c:pt idx="224">
                  <c:v>-117.1112347770063</c:v>
                </c:pt>
                <c:pt idx="225">
                  <c:v>40.417771601848685</c:v>
                </c:pt>
                <c:pt idx="226">
                  <c:v>-266.74053633498033</c:v>
                </c:pt>
                <c:pt idx="227">
                  <c:v>-257.7348225315215</c:v>
                </c:pt>
                <c:pt idx="228">
                  <c:v>-384.99571639120791</c:v>
                </c:pt>
                <c:pt idx="229">
                  <c:v>0.60949555929460075</c:v>
                </c:pt>
                <c:pt idx="230">
                  <c:v>-248.16952097354744</c:v>
                </c:pt>
                <c:pt idx="231">
                  <c:v>27.958056696200401</c:v>
                </c:pt>
                <c:pt idx="232">
                  <c:v>47.181272421835153</c:v>
                </c:pt>
                <c:pt idx="233">
                  <c:v>-31.745107157309576</c:v>
                </c:pt>
                <c:pt idx="234">
                  <c:v>-183.47003778859258</c:v>
                </c:pt>
                <c:pt idx="235">
                  <c:v>61.857505713281732</c:v>
                </c:pt>
                <c:pt idx="236">
                  <c:v>-211.36896464474361</c:v>
                </c:pt>
                <c:pt idx="237">
                  <c:v>24.164969761671617</c:v>
                </c:pt>
                <c:pt idx="238">
                  <c:v>-98.550413592605082</c:v>
                </c:pt>
                <c:pt idx="239">
                  <c:v>-38.527413592605058</c:v>
                </c:pt>
                <c:pt idx="240">
                  <c:v>-197.02965065918383</c:v>
                </c:pt>
                <c:pt idx="241">
                  <c:v>100.4259659865395</c:v>
                </c:pt>
                <c:pt idx="242">
                  <c:v>-70.650431227636645</c:v>
                </c:pt>
                <c:pt idx="243">
                  <c:v>41.167611592690371</c:v>
                </c:pt>
                <c:pt idx="244">
                  <c:v>-199.47269861773728</c:v>
                </c:pt>
                <c:pt idx="245">
                  <c:v>-45.753862540466798</c:v>
                </c:pt>
                <c:pt idx="246">
                  <c:v>-60.872349362114392</c:v>
                </c:pt>
                <c:pt idx="247">
                  <c:v>99.74296084831316</c:v>
                </c:pt>
                <c:pt idx="248">
                  <c:v>-195.69175035142268</c:v>
                </c:pt>
                <c:pt idx="249">
                  <c:v>-166.1269483728062</c:v>
                </c:pt>
                <c:pt idx="250">
                  <c:v>-189.4696986177373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F68-4A42-9BEB-1094DA543A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859064"/>
        <c:axId val="309859456"/>
      </c:scatterChart>
      <c:valAx>
        <c:axId val="309859064"/>
        <c:scaling>
          <c:orientation val="minMax"/>
          <c:max val="5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CA" b="1" i="1" dirty="0"/>
                  <a:t>Wavelength</a:t>
                </a:r>
                <a:r>
                  <a:rPr lang="en-CA" dirty="0"/>
                  <a:t>, </a:t>
                </a:r>
                <a:r>
                  <a:rPr lang="en-CA" i="1" dirty="0"/>
                  <a:t>nm</a:t>
                </a:r>
                <a:endParaRPr lang="ko-KR" i="1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9859456"/>
        <c:crosses val="autoZero"/>
        <c:crossBetween val="midCat"/>
        <c:majorUnit val="50"/>
      </c:valAx>
      <c:valAx>
        <c:axId val="309859456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200" i="1"/>
                </a:pPr>
                <a:r>
                  <a:rPr lang="en-CA" sz="2200" b="1" i="1" baseline="0" dirty="0">
                    <a:effectLst/>
                    <a:latin typeface="Times New Roman" pitchFamily="18" charset="0"/>
                    <a:cs typeface="Times New Roman" pitchFamily="18" charset="0"/>
                  </a:rPr>
                  <a:t>Fluo. Intensity, a.u.</a:t>
                </a:r>
                <a:endParaRPr lang="en-CA" sz="2200" i="1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7.619275080399493E-2"/>
              <c:y val="0.1514285911088457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9859064"/>
        <c:crosses val="autoZero"/>
        <c:crossBetween val="midCat"/>
        <c:dispUnits>
          <c:builtInUnit val="tenThousands"/>
        </c:dispUnits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110302771097825"/>
          <c:y val="6.3755817637412698E-2"/>
          <c:w val="0.67516423555867677"/>
          <c:h val="0.68055039706727471"/>
        </c:manualLayout>
      </c:layout>
      <c:scatterChart>
        <c:scatterStyle val="smoothMarker"/>
        <c:varyColors val="0"/>
        <c:ser>
          <c:idx val="1"/>
          <c:order val="0"/>
          <c:spPr>
            <a:ln w="25400">
              <a:solidFill>
                <a:srgbClr val="0070C0"/>
              </a:solidFill>
              <a:prstDash val="solid"/>
            </a:ln>
          </c:spPr>
          <c:marker>
            <c:symbol val="none"/>
          </c:marker>
          <c:xVal>
            <c:numRef>
              <c:f>Sheet2!$O$10:$O$913</c:f>
              <c:numCache>
                <c:formatCode>General</c:formatCode>
                <c:ptCount val="904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199999999999992</c:v>
                </c:pt>
                <c:pt idx="6">
                  <c:v>7.1400000000000006</c:v>
                </c:pt>
                <c:pt idx="7">
                  <c:v>8.16</c:v>
                </c:pt>
                <c:pt idx="8">
                  <c:v>9.18</c:v>
                </c:pt>
                <c:pt idx="9">
                  <c:v>10.200000000000001</c:v>
                </c:pt>
                <c:pt idx="10">
                  <c:v>11.219999999999999</c:v>
                </c:pt>
                <c:pt idx="11">
                  <c:v>12.239999999999998</c:v>
                </c:pt>
                <c:pt idx="12">
                  <c:v>13.26</c:v>
                </c:pt>
                <c:pt idx="13">
                  <c:v>14.280000000000001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19999999999998</c:v>
                </c:pt>
                <c:pt idx="21">
                  <c:v>22.439999999999998</c:v>
                </c:pt>
                <c:pt idx="22">
                  <c:v>23.459999999999997</c:v>
                </c:pt>
                <c:pt idx="23">
                  <c:v>24.479999999999997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0000000000002</c:v>
                </c:pt>
                <c:pt idx="28">
                  <c:v>29.580000000000002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60000000000011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0000000000006</c:v>
                </c:pt>
                <c:pt idx="36">
                  <c:v>37.74</c:v>
                </c:pt>
                <c:pt idx="37">
                  <c:v>38.760000000000005</c:v>
                </c:pt>
                <c:pt idx="38">
                  <c:v>39.78</c:v>
                </c:pt>
                <c:pt idx="39">
                  <c:v>40.800000000000011</c:v>
                </c:pt>
                <c:pt idx="40">
                  <c:v>41.82</c:v>
                </c:pt>
                <c:pt idx="41">
                  <c:v>42.839999999999996</c:v>
                </c:pt>
                <c:pt idx="42">
                  <c:v>43.86</c:v>
                </c:pt>
                <c:pt idx="43">
                  <c:v>44.879999999999995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0000000000004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0000000000012</c:v>
                </c:pt>
                <c:pt idx="56">
                  <c:v>58.14</c:v>
                </c:pt>
                <c:pt idx="57">
                  <c:v>59.160000000000011</c:v>
                </c:pt>
                <c:pt idx="58">
                  <c:v>60.18</c:v>
                </c:pt>
                <c:pt idx="59">
                  <c:v>61.2</c:v>
                </c:pt>
                <c:pt idx="60">
                  <c:v>62.220000000000006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0000000000012</c:v>
                </c:pt>
                <c:pt idx="72">
                  <c:v>74.460000000000022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1999999999999</c:v>
                </c:pt>
                <c:pt idx="81">
                  <c:v>83.64</c:v>
                </c:pt>
                <c:pt idx="82">
                  <c:v>84.66</c:v>
                </c:pt>
                <c:pt idx="83">
                  <c:v>85.679999999999993</c:v>
                </c:pt>
                <c:pt idx="84">
                  <c:v>86.7</c:v>
                </c:pt>
                <c:pt idx="85">
                  <c:v>87.72</c:v>
                </c:pt>
                <c:pt idx="86">
                  <c:v>88.740000000000009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0000000000012</c:v>
                </c:pt>
                <c:pt idx="97">
                  <c:v>99.960000000000022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0000000000001</c:v>
                </c:pt>
                <c:pt idx="105">
                  <c:v>108.11999999999999</c:v>
                </c:pt>
                <c:pt idx="106">
                  <c:v>109.14</c:v>
                </c:pt>
                <c:pt idx="107">
                  <c:v>110.16</c:v>
                </c:pt>
                <c:pt idx="108">
                  <c:v>111.17999999999999</c:v>
                </c:pt>
                <c:pt idx="109">
                  <c:v>112.2</c:v>
                </c:pt>
                <c:pt idx="110">
                  <c:v>113.22</c:v>
                </c:pt>
                <c:pt idx="111">
                  <c:v>114.24000000000002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000000000001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000000000001</c:v>
                </c:pt>
                <c:pt idx="122">
                  <c:v>125.46000000000002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3999999999998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00000000000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000000000002</c:v>
                </c:pt>
                <c:pt idx="144">
                  <c:v>147.9</c:v>
                </c:pt>
                <c:pt idx="145">
                  <c:v>148.92000000000004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3999999999998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00000000000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000000000002</c:v>
                </c:pt>
                <c:pt idx="169">
                  <c:v>173.4</c:v>
                </c:pt>
                <c:pt idx="170">
                  <c:v>174.42000000000004</c:v>
                </c:pt>
                <c:pt idx="171">
                  <c:v>175.44</c:v>
                </c:pt>
                <c:pt idx="172">
                  <c:v>176.46</c:v>
                </c:pt>
                <c:pt idx="173">
                  <c:v>177.48000000000002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0000000000002</c:v>
                </c:pt>
                <c:pt idx="185">
                  <c:v>189.72</c:v>
                </c:pt>
                <c:pt idx="186">
                  <c:v>190.73999999999998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00000000000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000000000002</c:v>
                </c:pt>
                <c:pt idx="194">
                  <c:v>198.9</c:v>
                </c:pt>
                <c:pt idx="195">
                  <c:v>199.92000000000004</c:v>
                </c:pt>
                <c:pt idx="196">
                  <c:v>200.94</c:v>
                </c:pt>
                <c:pt idx="197">
                  <c:v>201.96</c:v>
                </c:pt>
                <c:pt idx="198">
                  <c:v>202.98000000000002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0000000000002</c:v>
                </c:pt>
                <c:pt idx="210">
                  <c:v>215.22</c:v>
                </c:pt>
                <c:pt idx="211">
                  <c:v>216.23999999999998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00000000000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000000000002</c:v>
                </c:pt>
                <c:pt idx="219">
                  <c:v>224.4</c:v>
                </c:pt>
                <c:pt idx="220">
                  <c:v>225.42000000000004</c:v>
                </c:pt>
                <c:pt idx="221">
                  <c:v>226.44</c:v>
                </c:pt>
                <c:pt idx="222">
                  <c:v>227.46</c:v>
                </c:pt>
                <c:pt idx="223">
                  <c:v>228.48000000000005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0000000000002</c:v>
                </c:pt>
                <c:pt idx="235">
                  <c:v>240.72</c:v>
                </c:pt>
                <c:pt idx="236">
                  <c:v>241.73999999999998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00000000000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000000000002</c:v>
                </c:pt>
                <c:pt idx="244">
                  <c:v>249.9</c:v>
                </c:pt>
                <c:pt idx="245">
                  <c:v>250.92000000000004</c:v>
                </c:pt>
                <c:pt idx="246">
                  <c:v>251.94</c:v>
                </c:pt>
                <c:pt idx="247">
                  <c:v>252.96</c:v>
                </c:pt>
                <c:pt idx="248">
                  <c:v>253.98000000000005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000000000004</c:v>
                </c:pt>
                <c:pt idx="257">
                  <c:v>263.16000000000008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8000000000003</c:v>
                </c:pt>
                <c:pt idx="264">
                  <c:v>270.3</c:v>
                </c:pt>
                <c:pt idx="265">
                  <c:v>271.32</c:v>
                </c:pt>
                <c:pt idx="266">
                  <c:v>272.34000000000009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2</c:v>
                </c:pt>
                <c:pt idx="270">
                  <c:v>276.41999999999996</c:v>
                </c:pt>
                <c:pt idx="271">
                  <c:v>277.44</c:v>
                </c:pt>
                <c:pt idx="272">
                  <c:v>278.45999999999992</c:v>
                </c:pt>
                <c:pt idx="273">
                  <c:v>279.47999999999996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000000000004</c:v>
                </c:pt>
                <c:pt idx="282">
                  <c:v>288.66000000000008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8000000000003</c:v>
                </c:pt>
                <c:pt idx="289">
                  <c:v>295.8</c:v>
                </c:pt>
                <c:pt idx="290">
                  <c:v>296.82</c:v>
                </c:pt>
                <c:pt idx="291">
                  <c:v>297.84000000000009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2</c:v>
                </c:pt>
                <c:pt idx="295">
                  <c:v>301.91999999999996</c:v>
                </c:pt>
                <c:pt idx="296">
                  <c:v>302.94</c:v>
                </c:pt>
                <c:pt idx="297">
                  <c:v>303.95999999999992</c:v>
                </c:pt>
                <c:pt idx="298">
                  <c:v>304.97999999999996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000000000004</c:v>
                </c:pt>
                <c:pt idx="307">
                  <c:v>314.16000000000008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8000000000003</c:v>
                </c:pt>
                <c:pt idx="314">
                  <c:v>321.3</c:v>
                </c:pt>
                <c:pt idx="315">
                  <c:v>322.32</c:v>
                </c:pt>
                <c:pt idx="316">
                  <c:v>323.34000000000009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2</c:v>
                </c:pt>
                <c:pt idx="320">
                  <c:v>327.41999999999996</c:v>
                </c:pt>
                <c:pt idx="321">
                  <c:v>328.44</c:v>
                </c:pt>
                <c:pt idx="322">
                  <c:v>329.46</c:v>
                </c:pt>
                <c:pt idx="323">
                  <c:v>330.47999999999996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00000000000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1999999999997</c:v>
                </c:pt>
                <c:pt idx="336">
                  <c:v>343.74</c:v>
                </c:pt>
                <c:pt idx="337">
                  <c:v>344.76</c:v>
                </c:pt>
                <c:pt idx="338">
                  <c:v>345.78000000000003</c:v>
                </c:pt>
                <c:pt idx="339">
                  <c:v>346.8</c:v>
                </c:pt>
                <c:pt idx="340">
                  <c:v>347.82</c:v>
                </c:pt>
                <c:pt idx="341">
                  <c:v>348.84000000000009</c:v>
                </c:pt>
                <c:pt idx="342">
                  <c:v>349.86</c:v>
                </c:pt>
                <c:pt idx="343">
                  <c:v>350.88</c:v>
                </c:pt>
                <c:pt idx="344">
                  <c:v>351.90000000000003</c:v>
                </c:pt>
                <c:pt idx="345">
                  <c:v>352.91999999999996</c:v>
                </c:pt>
                <c:pt idx="346">
                  <c:v>353.94</c:v>
                </c:pt>
                <c:pt idx="347">
                  <c:v>354.96</c:v>
                </c:pt>
                <c:pt idx="348">
                  <c:v>355.97999999999996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00000000000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1999999999997</c:v>
                </c:pt>
                <c:pt idx="361">
                  <c:v>369.24</c:v>
                </c:pt>
                <c:pt idx="362">
                  <c:v>370.26</c:v>
                </c:pt>
                <c:pt idx="363">
                  <c:v>371.28000000000003</c:v>
                </c:pt>
                <c:pt idx="364">
                  <c:v>372.3</c:v>
                </c:pt>
                <c:pt idx="365">
                  <c:v>373.32</c:v>
                </c:pt>
                <c:pt idx="366">
                  <c:v>374.34000000000009</c:v>
                </c:pt>
                <c:pt idx="367">
                  <c:v>375.36</c:v>
                </c:pt>
                <c:pt idx="368">
                  <c:v>376.38</c:v>
                </c:pt>
                <c:pt idx="369">
                  <c:v>377.40000000000003</c:v>
                </c:pt>
                <c:pt idx="370">
                  <c:v>378.41999999999996</c:v>
                </c:pt>
                <c:pt idx="371">
                  <c:v>379.44</c:v>
                </c:pt>
                <c:pt idx="372">
                  <c:v>380.46</c:v>
                </c:pt>
                <c:pt idx="373">
                  <c:v>381.47999999999996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00000000000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1999999999997</c:v>
                </c:pt>
                <c:pt idx="386">
                  <c:v>394.74</c:v>
                </c:pt>
                <c:pt idx="387">
                  <c:v>395.76</c:v>
                </c:pt>
                <c:pt idx="388">
                  <c:v>396.78000000000003</c:v>
                </c:pt>
                <c:pt idx="389">
                  <c:v>397.8</c:v>
                </c:pt>
                <c:pt idx="390">
                  <c:v>398.82</c:v>
                </c:pt>
                <c:pt idx="391">
                  <c:v>399.84000000000009</c:v>
                </c:pt>
                <c:pt idx="392">
                  <c:v>400.86</c:v>
                </c:pt>
                <c:pt idx="393">
                  <c:v>401.88</c:v>
                </c:pt>
                <c:pt idx="394">
                  <c:v>402.90000000000003</c:v>
                </c:pt>
                <c:pt idx="395">
                  <c:v>403.91999999999996</c:v>
                </c:pt>
                <c:pt idx="396">
                  <c:v>404.94</c:v>
                </c:pt>
                <c:pt idx="397">
                  <c:v>405.96</c:v>
                </c:pt>
                <c:pt idx="398">
                  <c:v>406.97999999999996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00000000000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1999999999997</c:v>
                </c:pt>
                <c:pt idx="411">
                  <c:v>420.24</c:v>
                </c:pt>
                <c:pt idx="412">
                  <c:v>421.26</c:v>
                </c:pt>
                <c:pt idx="413">
                  <c:v>422.28000000000003</c:v>
                </c:pt>
                <c:pt idx="414">
                  <c:v>423.3</c:v>
                </c:pt>
                <c:pt idx="415">
                  <c:v>424.32</c:v>
                </c:pt>
                <c:pt idx="416">
                  <c:v>425.34000000000009</c:v>
                </c:pt>
                <c:pt idx="417">
                  <c:v>426.36</c:v>
                </c:pt>
                <c:pt idx="418">
                  <c:v>427.38</c:v>
                </c:pt>
                <c:pt idx="419">
                  <c:v>428.40000000000003</c:v>
                </c:pt>
                <c:pt idx="420">
                  <c:v>429.41999999999996</c:v>
                </c:pt>
                <c:pt idx="421">
                  <c:v>430.44</c:v>
                </c:pt>
                <c:pt idx="422">
                  <c:v>431.46</c:v>
                </c:pt>
                <c:pt idx="423">
                  <c:v>432.47999999999996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00000000000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1999999999997</c:v>
                </c:pt>
                <c:pt idx="436">
                  <c:v>445.74</c:v>
                </c:pt>
                <c:pt idx="437">
                  <c:v>446.76</c:v>
                </c:pt>
                <c:pt idx="438">
                  <c:v>447.78000000000003</c:v>
                </c:pt>
                <c:pt idx="439">
                  <c:v>448.8</c:v>
                </c:pt>
                <c:pt idx="440">
                  <c:v>449.82</c:v>
                </c:pt>
                <c:pt idx="441">
                  <c:v>450.84000000000009</c:v>
                </c:pt>
                <c:pt idx="442">
                  <c:v>451.86</c:v>
                </c:pt>
                <c:pt idx="443">
                  <c:v>452.88</c:v>
                </c:pt>
                <c:pt idx="444">
                  <c:v>453.90000000000003</c:v>
                </c:pt>
                <c:pt idx="445">
                  <c:v>454.91999999999996</c:v>
                </c:pt>
                <c:pt idx="446">
                  <c:v>455.94</c:v>
                </c:pt>
                <c:pt idx="447">
                  <c:v>456.96000000000004</c:v>
                </c:pt>
                <c:pt idx="448">
                  <c:v>457.97999999999996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00000000000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1999999999997</c:v>
                </c:pt>
                <c:pt idx="461">
                  <c:v>471.24</c:v>
                </c:pt>
                <c:pt idx="462">
                  <c:v>472.26</c:v>
                </c:pt>
                <c:pt idx="463">
                  <c:v>473.28000000000003</c:v>
                </c:pt>
                <c:pt idx="464">
                  <c:v>474.3</c:v>
                </c:pt>
                <c:pt idx="465">
                  <c:v>475.32</c:v>
                </c:pt>
                <c:pt idx="466">
                  <c:v>476.34000000000009</c:v>
                </c:pt>
                <c:pt idx="467">
                  <c:v>477.36</c:v>
                </c:pt>
                <c:pt idx="468">
                  <c:v>478.38</c:v>
                </c:pt>
                <c:pt idx="469">
                  <c:v>479.40000000000003</c:v>
                </c:pt>
                <c:pt idx="470">
                  <c:v>480.41999999999996</c:v>
                </c:pt>
                <c:pt idx="471">
                  <c:v>481.44</c:v>
                </c:pt>
                <c:pt idx="472">
                  <c:v>482.46000000000004</c:v>
                </c:pt>
                <c:pt idx="473">
                  <c:v>483.47999999999996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00000000000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1999999999997</c:v>
                </c:pt>
                <c:pt idx="486">
                  <c:v>496.74</c:v>
                </c:pt>
                <c:pt idx="487">
                  <c:v>497.76</c:v>
                </c:pt>
                <c:pt idx="488">
                  <c:v>498.78000000000003</c:v>
                </c:pt>
                <c:pt idx="489">
                  <c:v>499.8</c:v>
                </c:pt>
                <c:pt idx="490">
                  <c:v>500.82</c:v>
                </c:pt>
                <c:pt idx="491">
                  <c:v>501.84000000000009</c:v>
                </c:pt>
                <c:pt idx="492">
                  <c:v>502.86</c:v>
                </c:pt>
                <c:pt idx="493">
                  <c:v>503.88</c:v>
                </c:pt>
                <c:pt idx="494">
                  <c:v>504.90000000000003</c:v>
                </c:pt>
                <c:pt idx="495">
                  <c:v>505.91999999999996</c:v>
                </c:pt>
                <c:pt idx="496">
                  <c:v>506.94</c:v>
                </c:pt>
                <c:pt idx="497">
                  <c:v>507.96000000000004</c:v>
                </c:pt>
                <c:pt idx="498">
                  <c:v>508.97999999999996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6000000000006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8000000000018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000000000009</c:v>
                </c:pt>
                <c:pt idx="514">
                  <c:v>525.29999999999995</c:v>
                </c:pt>
                <c:pt idx="515">
                  <c:v>526.31999999999994</c:v>
                </c:pt>
                <c:pt idx="516">
                  <c:v>527.33999999999992</c:v>
                </c:pt>
                <c:pt idx="517">
                  <c:v>528.3599999999999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3999999999994</c:v>
                </c:pt>
                <c:pt idx="522">
                  <c:v>533.45999999999992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6000000000006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8000000000018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000000000009</c:v>
                </c:pt>
                <c:pt idx="539">
                  <c:v>550.79999999999995</c:v>
                </c:pt>
                <c:pt idx="540">
                  <c:v>551.81999999999994</c:v>
                </c:pt>
                <c:pt idx="541">
                  <c:v>552.83999999999992</c:v>
                </c:pt>
                <c:pt idx="542">
                  <c:v>553.8599999999999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3999999999994</c:v>
                </c:pt>
                <c:pt idx="547">
                  <c:v>558.95999999999992</c:v>
                </c:pt>
                <c:pt idx="548">
                  <c:v>559.98</c:v>
                </c:pt>
                <c:pt idx="549">
                  <c:v>561</c:v>
                </c:pt>
                <c:pt idx="550">
                  <c:v>562.02</c:v>
                </c:pt>
                <c:pt idx="551">
                  <c:v>563.04</c:v>
                </c:pt>
                <c:pt idx="552">
                  <c:v>564.06000000000006</c:v>
                </c:pt>
                <c:pt idx="553">
                  <c:v>565.08000000000004</c:v>
                </c:pt>
                <c:pt idx="554">
                  <c:v>566.1</c:v>
                </c:pt>
                <c:pt idx="555">
                  <c:v>567.12</c:v>
                </c:pt>
                <c:pt idx="556">
                  <c:v>568.14</c:v>
                </c:pt>
                <c:pt idx="557">
                  <c:v>569.16</c:v>
                </c:pt>
                <c:pt idx="558">
                  <c:v>570.18000000000018</c:v>
                </c:pt>
                <c:pt idx="559">
                  <c:v>571.20000000000005</c:v>
                </c:pt>
                <c:pt idx="560">
                  <c:v>572.22</c:v>
                </c:pt>
                <c:pt idx="561">
                  <c:v>573.24</c:v>
                </c:pt>
                <c:pt idx="562">
                  <c:v>574.26</c:v>
                </c:pt>
                <c:pt idx="563">
                  <c:v>575.28000000000009</c:v>
                </c:pt>
                <c:pt idx="564">
                  <c:v>576.29999999999995</c:v>
                </c:pt>
                <c:pt idx="565">
                  <c:v>577.31999999999994</c:v>
                </c:pt>
                <c:pt idx="566">
                  <c:v>578.33999999999992</c:v>
                </c:pt>
                <c:pt idx="567">
                  <c:v>579.3599999999999</c:v>
                </c:pt>
                <c:pt idx="568">
                  <c:v>580.38</c:v>
                </c:pt>
                <c:pt idx="569">
                  <c:v>581.4</c:v>
                </c:pt>
                <c:pt idx="570">
                  <c:v>582.41999999999996</c:v>
                </c:pt>
                <c:pt idx="571">
                  <c:v>583.43999999999994</c:v>
                </c:pt>
                <c:pt idx="572">
                  <c:v>584.45999999999992</c:v>
                </c:pt>
                <c:pt idx="573">
                  <c:v>585.48</c:v>
                </c:pt>
                <c:pt idx="574">
                  <c:v>586.5</c:v>
                </c:pt>
                <c:pt idx="575">
                  <c:v>587.52</c:v>
                </c:pt>
                <c:pt idx="576">
                  <c:v>588.54</c:v>
                </c:pt>
                <c:pt idx="577">
                  <c:v>589.56000000000006</c:v>
                </c:pt>
                <c:pt idx="578">
                  <c:v>590.58000000000004</c:v>
                </c:pt>
                <c:pt idx="579">
                  <c:v>591.6</c:v>
                </c:pt>
                <c:pt idx="580">
                  <c:v>592.62</c:v>
                </c:pt>
                <c:pt idx="581">
                  <c:v>593.64</c:v>
                </c:pt>
                <c:pt idx="582">
                  <c:v>594.66</c:v>
                </c:pt>
                <c:pt idx="583">
                  <c:v>595.68000000000018</c:v>
                </c:pt>
                <c:pt idx="584">
                  <c:v>596.70000000000005</c:v>
                </c:pt>
                <c:pt idx="585">
                  <c:v>597.72</c:v>
                </c:pt>
                <c:pt idx="586">
                  <c:v>598.74</c:v>
                </c:pt>
                <c:pt idx="587">
                  <c:v>599.76</c:v>
                </c:pt>
                <c:pt idx="588">
                  <c:v>600.78000000000009</c:v>
                </c:pt>
                <c:pt idx="589">
                  <c:v>601.79999999999995</c:v>
                </c:pt>
                <c:pt idx="590">
                  <c:v>602.81999999999994</c:v>
                </c:pt>
                <c:pt idx="591">
                  <c:v>603.83999999999992</c:v>
                </c:pt>
                <c:pt idx="592">
                  <c:v>604.8599999999999</c:v>
                </c:pt>
                <c:pt idx="593">
                  <c:v>605.88</c:v>
                </c:pt>
                <c:pt idx="594">
                  <c:v>606.9</c:v>
                </c:pt>
                <c:pt idx="595">
                  <c:v>607.91999999999996</c:v>
                </c:pt>
                <c:pt idx="596">
                  <c:v>608.93999999999994</c:v>
                </c:pt>
                <c:pt idx="597">
                  <c:v>609.95999999999992</c:v>
                </c:pt>
                <c:pt idx="598">
                  <c:v>610.98</c:v>
                </c:pt>
                <c:pt idx="599">
                  <c:v>612</c:v>
                </c:pt>
                <c:pt idx="600">
                  <c:v>613.02</c:v>
                </c:pt>
                <c:pt idx="601">
                  <c:v>614.04</c:v>
                </c:pt>
                <c:pt idx="602">
                  <c:v>615.06000000000006</c:v>
                </c:pt>
                <c:pt idx="603">
                  <c:v>616.08000000000004</c:v>
                </c:pt>
                <c:pt idx="604">
                  <c:v>617.1</c:v>
                </c:pt>
                <c:pt idx="605">
                  <c:v>618.12</c:v>
                </c:pt>
                <c:pt idx="606">
                  <c:v>619.14</c:v>
                </c:pt>
                <c:pt idx="607">
                  <c:v>620.16</c:v>
                </c:pt>
                <c:pt idx="608">
                  <c:v>621.18000000000018</c:v>
                </c:pt>
                <c:pt idx="609">
                  <c:v>622.20000000000005</c:v>
                </c:pt>
                <c:pt idx="610">
                  <c:v>623.22</c:v>
                </c:pt>
                <c:pt idx="611">
                  <c:v>624.24</c:v>
                </c:pt>
                <c:pt idx="612">
                  <c:v>625.26</c:v>
                </c:pt>
                <c:pt idx="613">
                  <c:v>626.28000000000009</c:v>
                </c:pt>
                <c:pt idx="614">
                  <c:v>627.29999999999995</c:v>
                </c:pt>
                <c:pt idx="615">
                  <c:v>628.31999999999994</c:v>
                </c:pt>
                <c:pt idx="616">
                  <c:v>629.33999999999992</c:v>
                </c:pt>
                <c:pt idx="617">
                  <c:v>630.3599999999999</c:v>
                </c:pt>
                <c:pt idx="618">
                  <c:v>631.38</c:v>
                </c:pt>
                <c:pt idx="619">
                  <c:v>632.4</c:v>
                </c:pt>
                <c:pt idx="620">
                  <c:v>633.41999999999996</c:v>
                </c:pt>
                <c:pt idx="621">
                  <c:v>634.43999999999994</c:v>
                </c:pt>
                <c:pt idx="622">
                  <c:v>635.45999999999992</c:v>
                </c:pt>
                <c:pt idx="623">
                  <c:v>636.48</c:v>
                </c:pt>
                <c:pt idx="624">
                  <c:v>637.5</c:v>
                </c:pt>
                <c:pt idx="625">
                  <c:v>638.52</c:v>
                </c:pt>
                <c:pt idx="626">
                  <c:v>639.54</c:v>
                </c:pt>
                <c:pt idx="627">
                  <c:v>640.56000000000006</c:v>
                </c:pt>
                <c:pt idx="628">
                  <c:v>641.58000000000004</c:v>
                </c:pt>
                <c:pt idx="629">
                  <c:v>642.6</c:v>
                </c:pt>
                <c:pt idx="630">
                  <c:v>643.62</c:v>
                </c:pt>
                <c:pt idx="631">
                  <c:v>644.64</c:v>
                </c:pt>
                <c:pt idx="632">
                  <c:v>645.66</c:v>
                </c:pt>
                <c:pt idx="633">
                  <c:v>646.68000000000018</c:v>
                </c:pt>
                <c:pt idx="634">
                  <c:v>647.70000000000005</c:v>
                </c:pt>
                <c:pt idx="635">
                  <c:v>648.72</c:v>
                </c:pt>
                <c:pt idx="636">
                  <c:v>649.74</c:v>
                </c:pt>
                <c:pt idx="637">
                  <c:v>650.76</c:v>
                </c:pt>
                <c:pt idx="638">
                  <c:v>651.78000000000009</c:v>
                </c:pt>
                <c:pt idx="639">
                  <c:v>652.79999999999995</c:v>
                </c:pt>
                <c:pt idx="640">
                  <c:v>653.81999999999994</c:v>
                </c:pt>
                <c:pt idx="641">
                  <c:v>654.83999999999992</c:v>
                </c:pt>
                <c:pt idx="642">
                  <c:v>655.8599999999999</c:v>
                </c:pt>
                <c:pt idx="643">
                  <c:v>656.88</c:v>
                </c:pt>
                <c:pt idx="644">
                  <c:v>657.9</c:v>
                </c:pt>
                <c:pt idx="645">
                  <c:v>658.92</c:v>
                </c:pt>
                <c:pt idx="646">
                  <c:v>659.93999999999994</c:v>
                </c:pt>
                <c:pt idx="647">
                  <c:v>660.95999999999992</c:v>
                </c:pt>
                <c:pt idx="648">
                  <c:v>661.98</c:v>
                </c:pt>
                <c:pt idx="649">
                  <c:v>663</c:v>
                </c:pt>
                <c:pt idx="650">
                  <c:v>664.02</c:v>
                </c:pt>
                <c:pt idx="651">
                  <c:v>665.04</c:v>
                </c:pt>
                <c:pt idx="652">
                  <c:v>666.06000000000006</c:v>
                </c:pt>
                <c:pt idx="653">
                  <c:v>667.08</c:v>
                </c:pt>
                <c:pt idx="654">
                  <c:v>668.1</c:v>
                </c:pt>
                <c:pt idx="655">
                  <c:v>669.12</c:v>
                </c:pt>
                <c:pt idx="656">
                  <c:v>670.14</c:v>
                </c:pt>
                <c:pt idx="657">
                  <c:v>671.16</c:v>
                </c:pt>
                <c:pt idx="658">
                  <c:v>672.18000000000018</c:v>
                </c:pt>
                <c:pt idx="659">
                  <c:v>673.2</c:v>
                </c:pt>
                <c:pt idx="660">
                  <c:v>674.22</c:v>
                </c:pt>
                <c:pt idx="661">
                  <c:v>675.24</c:v>
                </c:pt>
                <c:pt idx="662">
                  <c:v>676.26</c:v>
                </c:pt>
                <c:pt idx="663">
                  <c:v>677.28000000000009</c:v>
                </c:pt>
                <c:pt idx="664">
                  <c:v>678.30000000000007</c:v>
                </c:pt>
                <c:pt idx="665">
                  <c:v>679.31999999999994</c:v>
                </c:pt>
                <c:pt idx="666">
                  <c:v>680.33999999999992</c:v>
                </c:pt>
                <c:pt idx="667">
                  <c:v>681.3599999999999</c:v>
                </c:pt>
                <c:pt idx="668">
                  <c:v>682.38</c:v>
                </c:pt>
                <c:pt idx="669">
                  <c:v>683.4</c:v>
                </c:pt>
                <c:pt idx="670">
                  <c:v>684.42</c:v>
                </c:pt>
                <c:pt idx="671">
                  <c:v>685.43999999999994</c:v>
                </c:pt>
                <c:pt idx="672">
                  <c:v>686.45999999999992</c:v>
                </c:pt>
                <c:pt idx="673">
                  <c:v>687.48</c:v>
                </c:pt>
                <c:pt idx="674">
                  <c:v>688.5</c:v>
                </c:pt>
                <c:pt idx="675">
                  <c:v>689.52</c:v>
                </c:pt>
                <c:pt idx="676">
                  <c:v>690.54</c:v>
                </c:pt>
                <c:pt idx="677">
                  <c:v>691.56000000000006</c:v>
                </c:pt>
                <c:pt idx="678">
                  <c:v>692.58</c:v>
                </c:pt>
                <c:pt idx="679">
                  <c:v>693.6</c:v>
                </c:pt>
                <c:pt idx="680">
                  <c:v>694.62</c:v>
                </c:pt>
                <c:pt idx="681">
                  <c:v>695.64</c:v>
                </c:pt>
                <c:pt idx="682">
                  <c:v>696.66</c:v>
                </c:pt>
                <c:pt idx="683">
                  <c:v>697.68000000000018</c:v>
                </c:pt>
                <c:pt idx="684">
                  <c:v>698.7</c:v>
                </c:pt>
                <c:pt idx="685">
                  <c:v>699.72</c:v>
                </c:pt>
                <c:pt idx="686">
                  <c:v>700.74</c:v>
                </c:pt>
                <c:pt idx="687">
                  <c:v>701.76</c:v>
                </c:pt>
                <c:pt idx="688">
                  <c:v>702.78000000000009</c:v>
                </c:pt>
                <c:pt idx="689">
                  <c:v>703.80000000000007</c:v>
                </c:pt>
                <c:pt idx="690">
                  <c:v>704.81999999999994</c:v>
                </c:pt>
                <c:pt idx="691">
                  <c:v>705.83999999999992</c:v>
                </c:pt>
                <c:pt idx="692">
                  <c:v>706.8599999999999</c:v>
                </c:pt>
                <c:pt idx="693">
                  <c:v>707.88</c:v>
                </c:pt>
                <c:pt idx="694">
                  <c:v>708.9</c:v>
                </c:pt>
                <c:pt idx="695">
                  <c:v>709.92</c:v>
                </c:pt>
                <c:pt idx="696">
                  <c:v>710.93999999999994</c:v>
                </c:pt>
                <c:pt idx="697">
                  <c:v>711.95999999999992</c:v>
                </c:pt>
                <c:pt idx="698">
                  <c:v>712.98</c:v>
                </c:pt>
                <c:pt idx="699">
                  <c:v>714</c:v>
                </c:pt>
                <c:pt idx="700">
                  <c:v>715.02</c:v>
                </c:pt>
                <c:pt idx="701">
                  <c:v>716.04</c:v>
                </c:pt>
                <c:pt idx="702">
                  <c:v>717.06000000000006</c:v>
                </c:pt>
                <c:pt idx="703">
                  <c:v>718.08</c:v>
                </c:pt>
                <c:pt idx="704">
                  <c:v>719.1</c:v>
                </c:pt>
                <c:pt idx="705">
                  <c:v>720.12</c:v>
                </c:pt>
                <c:pt idx="706">
                  <c:v>721.14</c:v>
                </c:pt>
                <c:pt idx="707">
                  <c:v>722.16</c:v>
                </c:pt>
                <c:pt idx="708">
                  <c:v>723.18000000000018</c:v>
                </c:pt>
                <c:pt idx="709">
                  <c:v>724.2</c:v>
                </c:pt>
                <c:pt idx="710">
                  <c:v>725.22</c:v>
                </c:pt>
                <c:pt idx="711">
                  <c:v>726.24</c:v>
                </c:pt>
                <c:pt idx="712">
                  <c:v>727.26</c:v>
                </c:pt>
                <c:pt idx="713">
                  <c:v>728.28000000000009</c:v>
                </c:pt>
                <c:pt idx="714">
                  <c:v>729.30000000000007</c:v>
                </c:pt>
                <c:pt idx="715">
                  <c:v>730.31999999999994</c:v>
                </c:pt>
                <c:pt idx="716">
                  <c:v>731.33999999999992</c:v>
                </c:pt>
                <c:pt idx="717">
                  <c:v>732.3599999999999</c:v>
                </c:pt>
                <c:pt idx="718">
                  <c:v>733.38</c:v>
                </c:pt>
                <c:pt idx="719">
                  <c:v>734.4</c:v>
                </c:pt>
                <c:pt idx="720">
                  <c:v>735.42</c:v>
                </c:pt>
                <c:pt idx="721">
                  <c:v>736.43999999999994</c:v>
                </c:pt>
                <c:pt idx="722">
                  <c:v>737.45999999999992</c:v>
                </c:pt>
                <c:pt idx="723">
                  <c:v>738.48</c:v>
                </c:pt>
                <c:pt idx="724">
                  <c:v>739.5</c:v>
                </c:pt>
                <c:pt idx="725">
                  <c:v>740.52</c:v>
                </c:pt>
                <c:pt idx="726">
                  <c:v>741.54</c:v>
                </c:pt>
                <c:pt idx="727">
                  <c:v>742.56000000000006</c:v>
                </c:pt>
                <c:pt idx="728">
                  <c:v>743.58</c:v>
                </c:pt>
                <c:pt idx="729">
                  <c:v>744.6</c:v>
                </c:pt>
                <c:pt idx="730">
                  <c:v>745.62</c:v>
                </c:pt>
                <c:pt idx="731">
                  <c:v>746.64</c:v>
                </c:pt>
                <c:pt idx="732">
                  <c:v>747.66</c:v>
                </c:pt>
                <c:pt idx="733">
                  <c:v>748.68000000000018</c:v>
                </c:pt>
                <c:pt idx="734">
                  <c:v>749.7</c:v>
                </c:pt>
                <c:pt idx="735">
                  <c:v>750.72</c:v>
                </c:pt>
                <c:pt idx="736">
                  <c:v>751.74</c:v>
                </c:pt>
                <c:pt idx="737">
                  <c:v>752.76</c:v>
                </c:pt>
                <c:pt idx="738">
                  <c:v>753.78000000000009</c:v>
                </c:pt>
                <c:pt idx="739">
                  <c:v>754.80000000000007</c:v>
                </c:pt>
                <c:pt idx="740">
                  <c:v>755.81999999999994</c:v>
                </c:pt>
                <c:pt idx="741">
                  <c:v>756.83999999999992</c:v>
                </c:pt>
                <c:pt idx="742">
                  <c:v>757.8599999999999</c:v>
                </c:pt>
                <c:pt idx="743">
                  <c:v>758.88</c:v>
                </c:pt>
                <c:pt idx="744">
                  <c:v>759.9</c:v>
                </c:pt>
                <c:pt idx="745">
                  <c:v>760.92</c:v>
                </c:pt>
                <c:pt idx="746">
                  <c:v>761.93999999999994</c:v>
                </c:pt>
                <c:pt idx="747">
                  <c:v>762.95999999999992</c:v>
                </c:pt>
                <c:pt idx="748">
                  <c:v>763.98</c:v>
                </c:pt>
                <c:pt idx="749">
                  <c:v>765</c:v>
                </c:pt>
                <c:pt idx="750">
                  <c:v>766.02</c:v>
                </c:pt>
                <c:pt idx="751">
                  <c:v>767.04</c:v>
                </c:pt>
                <c:pt idx="752">
                  <c:v>768.06000000000006</c:v>
                </c:pt>
                <c:pt idx="753">
                  <c:v>769.08</c:v>
                </c:pt>
                <c:pt idx="754">
                  <c:v>770.1</c:v>
                </c:pt>
                <c:pt idx="755">
                  <c:v>771.12</c:v>
                </c:pt>
                <c:pt idx="756">
                  <c:v>772.14</c:v>
                </c:pt>
                <c:pt idx="757">
                  <c:v>773.16</c:v>
                </c:pt>
                <c:pt idx="758">
                  <c:v>774.18000000000018</c:v>
                </c:pt>
                <c:pt idx="759">
                  <c:v>775.2</c:v>
                </c:pt>
                <c:pt idx="760">
                  <c:v>776.22</c:v>
                </c:pt>
                <c:pt idx="761">
                  <c:v>777.24</c:v>
                </c:pt>
                <c:pt idx="762">
                  <c:v>778.26</c:v>
                </c:pt>
                <c:pt idx="763">
                  <c:v>779.28000000000009</c:v>
                </c:pt>
                <c:pt idx="764">
                  <c:v>780.30000000000007</c:v>
                </c:pt>
                <c:pt idx="765">
                  <c:v>781.31999999999994</c:v>
                </c:pt>
                <c:pt idx="766">
                  <c:v>782.33999999999992</c:v>
                </c:pt>
                <c:pt idx="767">
                  <c:v>783.3599999999999</c:v>
                </c:pt>
                <c:pt idx="768">
                  <c:v>784.38</c:v>
                </c:pt>
                <c:pt idx="769">
                  <c:v>785.4</c:v>
                </c:pt>
                <c:pt idx="770">
                  <c:v>786.42</c:v>
                </c:pt>
                <c:pt idx="771">
                  <c:v>787.43999999999994</c:v>
                </c:pt>
                <c:pt idx="772">
                  <c:v>788.45999999999992</c:v>
                </c:pt>
                <c:pt idx="773">
                  <c:v>789.48</c:v>
                </c:pt>
                <c:pt idx="774">
                  <c:v>790.5</c:v>
                </c:pt>
                <c:pt idx="775">
                  <c:v>791.52</c:v>
                </c:pt>
                <c:pt idx="776">
                  <c:v>792.54</c:v>
                </c:pt>
                <c:pt idx="777">
                  <c:v>793.56000000000006</c:v>
                </c:pt>
                <c:pt idx="778">
                  <c:v>794.58</c:v>
                </c:pt>
                <c:pt idx="779">
                  <c:v>795.6</c:v>
                </c:pt>
                <c:pt idx="780">
                  <c:v>796.62</c:v>
                </c:pt>
                <c:pt idx="781">
                  <c:v>797.64</c:v>
                </c:pt>
                <c:pt idx="782">
                  <c:v>798.66</c:v>
                </c:pt>
                <c:pt idx="783">
                  <c:v>799.68000000000018</c:v>
                </c:pt>
                <c:pt idx="784">
                  <c:v>800.7</c:v>
                </c:pt>
                <c:pt idx="785">
                  <c:v>801.72</c:v>
                </c:pt>
                <c:pt idx="786">
                  <c:v>802.74</c:v>
                </c:pt>
                <c:pt idx="787">
                  <c:v>803.76</c:v>
                </c:pt>
                <c:pt idx="788">
                  <c:v>804.78000000000009</c:v>
                </c:pt>
                <c:pt idx="789">
                  <c:v>805.80000000000007</c:v>
                </c:pt>
                <c:pt idx="790">
                  <c:v>806.81999999999994</c:v>
                </c:pt>
                <c:pt idx="791">
                  <c:v>807.83999999999992</c:v>
                </c:pt>
                <c:pt idx="792">
                  <c:v>808.8599999999999</c:v>
                </c:pt>
                <c:pt idx="793">
                  <c:v>809.88</c:v>
                </c:pt>
                <c:pt idx="794">
                  <c:v>810.9</c:v>
                </c:pt>
                <c:pt idx="795">
                  <c:v>811.92</c:v>
                </c:pt>
                <c:pt idx="796">
                  <c:v>812.93999999999994</c:v>
                </c:pt>
                <c:pt idx="797">
                  <c:v>813.95999999999992</c:v>
                </c:pt>
                <c:pt idx="798">
                  <c:v>814.98</c:v>
                </c:pt>
              </c:numCache>
            </c:numRef>
          </c:xVal>
          <c:yVal>
            <c:numRef>
              <c:f>Sheet2!$Q$10:$Q$913</c:f>
              <c:numCache>
                <c:formatCode>General</c:formatCode>
                <c:ptCount val="90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.69314718055994529</c:v>
                </c:pt>
                <c:pt idx="18">
                  <c:v>1.7917594692280552</c:v>
                </c:pt>
                <c:pt idx="19">
                  <c:v>2.890371757896165</c:v>
                </c:pt>
                <c:pt idx="20">
                  <c:v>1.9459101490553135</c:v>
                </c:pt>
                <c:pt idx="21">
                  <c:v>2.3025850929940455</c:v>
                </c:pt>
                <c:pt idx="22">
                  <c:v>2.8332133440562162</c:v>
                </c:pt>
                <c:pt idx="23">
                  <c:v>2.19722457733622</c:v>
                </c:pt>
                <c:pt idx="24">
                  <c:v>2.9444389791664403</c:v>
                </c:pt>
                <c:pt idx="25">
                  <c:v>10.02042578700401</c:v>
                </c:pt>
                <c:pt idx="26">
                  <c:v>10.645496323286038</c:v>
                </c:pt>
                <c:pt idx="27">
                  <c:v>9.483568487457811</c:v>
                </c:pt>
                <c:pt idx="28">
                  <c:v>9.3265221262655924</c:v>
                </c:pt>
                <c:pt idx="29">
                  <c:v>9.2735968216111999</c:v>
                </c:pt>
                <c:pt idx="30">
                  <c:v>9.2082381638843103</c:v>
                </c:pt>
                <c:pt idx="31">
                  <c:v>9.1494219570067656</c:v>
                </c:pt>
                <c:pt idx="32">
                  <c:v>9.1143799808302681</c:v>
                </c:pt>
                <c:pt idx="33">
                  <c:v>9.0846637638881784</c:v>
                </c:pt>
                <c:pt idx="34">
                  <c:v>9.0127427276297141</c:v>
                </c:pt>
                <c:pt idx="35">
                  <c:v>8.9727174993971399</c:v>
                </c:pt>
                <c:pt idx="36">
                  <c:v>8.9203890600803586</c:v>
                </c:pt>
                <c:pt idx="37">
                  <c:v>8.9020473456202787</c:v>
                </c:pt>
                <c:pt idx="38">
                  <c:v>8.828201089171511</c:v>
                </c:pt>
                <c:pt idx="39">
                  <c:v>8.8059746593113211</c:v>
                </c:pt>
                <c:pt idx="40">
                  <c:v>8.7749313874949451</c:v>
                </c:pt>
                <c:pt idx="41">
                  <c:v>8.7119372682087501</c:v>
                </c:pt>
                <c:pt idx="42">
                  <c:v>8.6933289891231027</c:v>
                </c:pt>
                <c:pt idx="43">
                  <c:v>8.6276606444422086</c:v>
                </c:pt>
                <c:pt idx="44">
                  <c:v>8.5833553936699065</c:v>
                </c:pt>
                <c:pt idx="45">
                  <c:v>8.5577591531629</c:v>
                </c:pt>
                <c:pt idx="46">
                  <c:v>8.4776204162964142</c:v>
                </c:pt>
                <c:pt idx="47">
                  <c:v>8.4396639889070002</c:v>
                </c:pt>
                <c:pt idx="48">
                  <c:v>8.4601994698961178</c:v>
                </c:pt>
                <c:pt idx="49">
                  <c:v>8.3603054358790949</c:v>
                </c:pt>
                <c:pt idx="50">
                  <c:v>8.3197173868506056</c:v>
                </c:pt>
                <c:pt idx="51">
                  <c:v>8.2812176612866484</c:v>
                </c:pt>
                <c:pt idx="52">
                  <c:v>8.2366853227124555</c:v>
                </c:pt>
                <c:pt idx="53">
                  <c:v>8.1939530235637417</c:v>
                </c:pt>
                <c:pt idx="54">
                  <c:v>8.1772348855101935</c:v>
                </c:pt>
                <c:pt idx="55">
                  <c:v>8.1047034683711061</c:v>
                </c:pt>
                <c:pt idx="56">
                  <c:v>8.0774471493311992</c:v>
                </c:pt>
                <c:pt idx="57">
                  <c:v>8.0545226095372975</c:v>
                </c:pt>
                <c:pt idx="58">
                  <c:v>7.9575274022307729</c:v>
                </c:pt>
                <c:pt idx="59">
                  <c:v>7.9540210872780372</c:v>
                </c:pt>
                <c:pt idx="60">
                  <c:v>7.9006366130180057</c:v>
                </c:pt>
                <c:pt idx="61">
                  <c:v>7.843064016692054</c:v>
                </c:pt>
                <c:pt idx="62">
                  <c:v>7.8555446779156615</c:v>
                </c:pt>
                <c:pt idx="63">
                  <c:v>7.7786301473258099</c:v>
                </c:pt>
                <c:pt idx="64">
                  <c:v>7.7445698093544957</c:v>
                </c:pt>
                <c:pt idx="65">
                  <c:v>7.728855823852542</c:v>
                </c:pt>
                <c:pt idx="66">
                  <c:v>7.6741529212816753</c:v>
                </c:pt>
                <c:pt idx="67">
                  <c:v>7.6577552711348655</c:v>
                </c:pt>
                <c:pt idx="68">
                  <c:v>7.5725029850203853</c:v>
                </c:pt>
                <c:pt idx="69">
                  <c:v>7.5368971295661709</c:v>
                </c:pt>
                <c:pt idx="70">
                  <c:v>7.4776042431975887</c:v>
                </c:pt>
                <c:pt idx="71">
                  <c:v>7.4541410781466775</c:v>
                </c:pt>
                <c:pt idx="72">
                  <c:v>7.4877337614364441</c:v>
                </c:pt>
                <c:pt idx="73">
                  <c:v>7.3864708488298945</c:v>
                </c:pt>
                <c:pt idx="74">
                  <c:v>7.3492308246133353</c:v>
                </c:pt>
                <c:pt idx="75">
                  <c:v>7.2827611796055924</c:v>
                </c:pt>
                <c:pt idx="76">
                  <c:v>7.2868764117507006</c:v>
                </c:pt>
                <c:pt idx="77">
                  <c:v>7.2276624987286553</c:v>
                </c:pt>
                <c:pt idx="78">
                  <c:v>7.1899221707458079</c:v>
                </c:pt>
                <c:pt idx="79">
                  <c:v>7.1546153569136619</c:v>
                </c:pt>
                <c:pt idx="80">
                  <c:v>7.1139561095660335</c:v>
                </c:pt>
                <c:pt idx="81">
                  <c:v>7.0983756385907855</c:v>
                </c:pt>
                <c:pt idx="82">
                  <c:v>7.0656133635977163</c:v>
                </c:pt>
                <c:pt idx="83">
                  <c:v>7.0085051820822803</c:v>
                </c:pt>
                <c:pt idx="84">
                  <c:v>6.9641356124182439</c:v>
                </c:pt>
                <c:pt idx="85">
                  <c:v>6.9097532816448117</c:v>
                </c:pt>
                <c:pt idx="86">
                  <c:v>6.825460036255306</c:v>
                </c:pt>
                <c:pt idx="87">
                  <c:v>6.8679744089702908</c:v>
                </c:pt>
                <c:pt idx="88">
                  <c:v>6.8101424501151362</c:v>
                </c:pt>
                <c:pt idx="89">
                  <c:v>6.7742238863576159</c:v>
                </c:pt>
                <c:pt idx="90">
                  <c:v>6.6895992691789665</c:v>
                </c:pt>
                <c:pt idx="91">
                  <c:v>6.6808546787902134</c:v>
                </c:pt>
                <c:pt idx="92">
                  <c:v>6.6489845500247746</c:v>
                </c:pt>
                <c:pt idx="93">
                  <c:v>6.5694814204142959</c:v>
                </c:pt>
                <c:pt idx="94">
                  <c:v>6.559615237493241</c:v>
                </c:pt>
                <c:pt idx="95">
                  <c:v>6.4997870406558542</c:v>
                </c:pt>
                <c:pt idx="96">
                  <c:v>6.517671272912275</c:v>
                </c:pt>
                <c:pt idx="97">
                  <c:v>6.4425401664681985</c:v>
                </c:pt>
                <c:pt idx="98">
                  <c:v>6.4052284580308427</c:v>
                </c:pt>
                <c:pt idx="99">
                  <c:v>6.3491389913797978</c:v>
                </c:pt>
                <c:pt idx="100">
                  <c:v>6.2822667468960063</c:v>
                </c:pt>
                <c:pt idx="101">
                  <c:v>6.3189681137464344</c:v>
                </c:pt>
                <c:pt idx="102">
                  <c:v>6.2065759267249279</c:v>
                </c:pt>
                <c:pt idx="103">
                  <c:v>6.1964441277945204</c:v>
                </c:pt>
                <c:pt idx="104">
                  <c:v>6.1944053911046719</c:v>
                </c:pt>
                <c:pt idx="105">
                  <c:v>6.0935697700451366</c:v>
                </c:pt>
                <c:pt idx="106">
                  <c:v>6.1612073216950769</c:v>
                </c:pt>
                <c:pt idx="107">
                  <c:v>5.9839362806871907</c:v>
                </c:pt>
                <c:pt idx="108">
                  <c:v>6.0567840132286257</c:v>
                </c:pt>
                <c:pt idx="109">
                  <c:v>5.9989365619466817</c:v>
                </c:pt>
                <c:pt idx="110">
                  <c:v>5.9989365619466817</c:v>
                </c:pt>
                <c:pt idx="111">
                  <c:v>5.8692969131337751</c:v>
                </c:pt>
                <c:pt idx="112">
                  <c:v>5.9080829381689304</c:v>
                </c:pt>
                <c:pt idx="113">
                  <c:v>5.7807435157923308</c:v>
                </c:pt>
                <c:pt idx="114">
                  <c:v>5.7714411231300176</c:v>
                </c:pt>
                <c:pt idx="115">
                  <c:v>5.6767538022682817</c:v>
                </c:pt>
                <c:pt idx="116">
                  <c:v>5.7004435733906877</c:v>
                </c:pt>
                <c:pt idx="117">
                  <c:v>5.6094717951849606</c:v>
                </c:pt>
                <c:pt idx="118">
                  <c:v>5.7037824746562009</c:v>
                </c:pt>
                <c:pt idx="119">
                  <c:v>5.6489742381612045</c:v>
                </c:pt>
                <c:pt idx="120">
                  <c:v>5.6664266881124314</c:v>
                </c:pt>
                <c:pt idx="121">
                  <c:v>5.5451774444795623</c:v>
                </c:pt>
                <c:pt idx="122">
                  <c:v>5.5529595849216173</c:v>
                </c:pt>
                <c:pt idx="123">
                  <c:v>5.3981627015177525</c:v>
                </c:pt>
                <c:pt idx="124">
                  <c:v>5.3518581334760675</c:v>
                </c:pt>
                <c:pt idx="125">
                  <c:v>5.4380793089231974</c:v>
                </c:pt>
                <c:pt idx="126">
                  <c:v>5.2832037287379894</c:v>
                </c:pt>
                <c:pt idx="127">
                  <c:v>5.3659760150218503</c:v>
                </c:pt>
                <c:pt idx="128">
                  <c:v>5.2832037287379894</c:v>
                </c:pt>
                <c:pt idx="129">
                  <c:v>5.1761497325738306</c:v>
                </c:pt>
                <c:pt idx="130">
                  <c:v>5.187385805840754</c:v>
                </c:pt>
                <c:pt idx="131">
                  <c:v>5.2626901889048874</c:v>
                </c:pt>
                <c:pt idx="132">
                  <c:v>5.1704839950381514</c:v>
                </c:pt>
                <c:pt idx="133">
                  <c:v>5.1119877883565428</c:v>
                </c:pt>
                <c:pt idx="134">
                  <c:v>5.1119877883565428</c:v>
                </c:pt>
                <c:pt idx="135">
                  <c:v>5.0039463059454583</c:v>
                </c:pt>
                <c:pt idx="136">
                  <c:v>5.1357984370502621</c:v>
                </c:pt>
                <c:pt idx="137">
                  <c:v>5.0434251169192468</c:v>
                </c:pt>
                <c:pt idx="138">
                  <c:v>4.8675344504555795</c:v>
                </c:pt>
                <c:pt idx="139">
                  <c:v>4.8283137373023015</c:v>
                </c:pt>
                <c:pt idx="140">
                  <c:v>5.0106352940962555</c:v>
                </c:pt>
                <c:pt idx="141">
                  <c:v>5.0106352940962555</c:v>
                </c:pt>
                <c:pt idx="142">
                  <c:v>4.8202815656050362</c:v>
                </c:pt>
                <c:pt idx="143">
                  <c:v>4.8283137373023015</c:v>
                </c:pt>
                <c:pt idx="144">
                  <c:v>4.6151205168412579</c:v>
                </c:pt>
                <c:pt idx="145">
                  <c:v>4.770684624465666</c:v>
                </c:pt>
                <c:pt idx="146">
                  <c:v>4.7273878187123399</c:v>
                </c:pt>
                <c:pt idx="147">
                  <c:v>4.6443908991413725</c:v>
                </c:pt>
                <c:pt idx="148">
                  <c:v>4.4773368144782069</c:v>
                </c:pt>
                <c:pt idx="149">
                  <c:v>4.6347289882296367</c:v>
                </c:pt>
                <c:pt idx="150">
                  <c:v>4.3040650932041711</c:v>
                </c:pt>
                <c:pt idx="151">
                  <c:v>4.4188406077965974</c:v>
                </c:pt>
                <c:pt idx="152">
                  <c:v>4.6634390941120678</c:v>
                </c:pt>
                <c:pt idx="153">
                  <c:v>4.6249728132842698</c:v>
                </c:pt>
                <c:pt idx="154">
                  <c:v>4.5108595065168489</c:v>
                </c:pt>
                <c:pt idx="155">
                  <c:v>4.4998096703302659</c:v>
                </c:pt>
                <c:pt idx="156">
                  <c:v>4.4886363697321405</c:v>
                </c:pt>
                <c:pt idx="157">
                  <c:v>4.3694478524670215</c:v>
                </c:pt>
                <c:pt idx="158">
                  <c:v>4.3040650932041711</c:v>
                </c:pt>
                <c:pt idx="159">
                  <c:v>4.3174881135363092</c:v>
                </c:pt>
                <c:pt idx="160">
                  <c:v>4.0604430105464182</c:v>
                </c:pt>
                <c:pt idx="161">
                  <c:v>4.2341065045972588</c:v>
                </c:pt>
                <c:pt idx="162">
                  <c:v>4.3944491546724391</c:v>
                </c:pt>
                <c:pt idx="163">
                  <c:v>4.2046926193909666</c:v>
                </c:pt>
                <c:pt idx="164">
                  <c:v>4.0430512678345494</c:v>
                </c:pt>
                <c:pt idx="165">
                  <c:v>4.2195077051761078</c:v>
                </c:pt>
                <c:pt idx="166">
                  <c:v>3.970291913552122</c:v>
                </c:pt>
                <c:pt idx="167">
                  <c:v>4.1108738641733105</c:v>
                </c:pt>
                <c:pt idx="168">
                  <c:v>4.2341065045972588</c:v>
                </c:pt>
                <c:pt idx="169">
                  <c:v>3.970291913552122</c:v>
                </c:pt>
                <c:pt idx="170">
                  <c:v>4.1271343850450899</c:v>
                </c:pt>
                <c:pt idx="171">
                  <c:v>4.3567088266895908</c:v>
                </c:pt>
                <c:pt idx="172">
                  <c:v>3.988984046564275</c:v>
                </c:pt>
                <c:pt idx="173">
                  <c:v>3.8286413964890946</c:v>
                </c:pt>
                <c:pt idx="174">
                  <c:v>3.988984046564275</c:v>
                </c:pt>
                <c:pt idx="175">
                  <c:v>3.7135720667043084</c:v>
                </c:pt>
                <c:pt idx="176">
                  <c:v>3.7135720667043084</c:v>
                </c:pt>
                <c:pt idx="177">
                  <c:v>3.7612001156935624</c:v>
                </c:pt>
                <c:pt idx="178">
                  <c:v>3.970291913552122</c:v>
                </c:pt>
                <c:pt idx="179">
                  <c:v>4.0253516907351496</c:v>
                </c:pt>
                <c:pt idx="180">
                  <c:v>3.9120230054281455</c:v>
                </c:pt>
                <c:pt idx="181">
                  <c:v>3.8918202981106265</c:v>
                </c:pt>
                <c:pt idx="182">
                  <c:v>3.8286413964890946</c:v>
                </c:pt>
                <c:pt idx="183">
                  <c:v>3.8286413964890946</c:v>
                </c:pt>
                <c:pt idx="184">
                  <c:v>3.6109179126442243</c:v>
                </c:pt>
                <c:pt idx="185">
                  <c:v>3.8501476017100584</c:v>
                </c:pt>
                <c:pt idx="186">
                  <c:v>3.5553480614894135</c:v>
                </c:pt>
                <c:pt idx="187">
                  <c:v>3.9318256327243253</c:v>
                </c:pt>
                <c:pt idx="188">
                  <c:v>3.5835189384561099</c:v>
                </c:pt>
                <c:pt idx="189">
                  <c:v>3.5263605246161611</c:v>
                </c:pt>
                <c:pt idx="190">
                  <c:v>3.6109179126442243</c:v>
                </c:pt>
                <c:pt idx="191">
                  <c:v>3.4011973816621559</c:v>
                </c:pt>
                <c:pt idx="192">
                  <c:v>3.6375861597263861</c:v>
                </c:pt>
                <c:pt idx="193">
                  <c:v>3.4965075614664802</c:v>
                </c:pt>
                <c:pt idx="194">
                  <c:v>3.6109179126442243</c:v>
                </c:pt>
                <c:pt idx="195">
                  <c:v>3.5835189384561099</c:v>
                </c:pt>
                <c:pt idx="196">
                  <c:v>3.8066624897703192</c:v>
                </c:pt>
                <c:pt idx="197">
                  <c:v>3.4657359027997265</c:v>
                </c:pt>
                <c:pt idx="198">
                  <c:v>3.5835189384561099</c:v>
                </c:pt>
                <c:pt idx="199">
                  <c:v>3.4011973816621559</c:v>
                </c:pt>
                <c:pt idx="200">
                  <c:v>3.5263605246161611</c:v>
                </c:pt>
                <c:pt idx="201">
                  <c:v>3.3322045101752034</c:v>
                </c:pt>
                <c:pt idx="202">
                  <c:v>3.5835189384561099</c:v>
                </c:pt>
                <c:pt idx="203">
                  <c:v>3.4657359027997265</c:v>
                </c:pt>
                <c:pt idx="204">
                  <c:v>3.0910424533583156</c:v>
                </c:pt>
                <c:pt idx="205">
                  <c:v>3.0910424533583156</c:v>
                </c:pt>
                <c:pt idx="206">
                  <c:v>3.2188758248681997</c:v>
                </c:pt>
                <c:pt idx="207">
                  <c:v>3.3672958299864741</c:v>
                </c:pt>
                <c:pt idx="208">
                  <c:v>3.4657359027997265</c:v>
                </c:pt>
                <c:pt idx="209">
                  <c:v>3.4339872044851467</c:v>
                </c:pt>
                <c:pt idx="210">
                  <c:v>3.3322045101752034</c:v>
                </c:pt>
                <c:pt idx="211">
                  <c:v>3.1780538303479458</c:v>
                </c:pt>
                <c:pt idx="212">
                  <c:v>3.2580965380214826</c:v>
                </c:pt>
                <c:pt idx="213">
                  <c:v>3.3672958299864741</c:v>
                </c:pt>
                <c:pt idx="214">
                  <c:v>3.4965075614664802</c:v>
                </c:pt>
                <c:pt idx="215">
                  <c:v>3.0910424533583156</c:v>
                </c:pt>
                <c:pt idx="216">
                  <c:v>2.890371757896165</c:v>
                </c:pt>
                <c:pt idx="217">
                  <c:v>3.2188758248681997</c:v>
                </c:pt>
                <c:pt idx="218">
                  <c:v>3.7612001156935624</c:v>
                </c:pt>
                <c:pt idx="219">
                  <c:v>3.4657359027997265</c:v>
                </c:pt>
                <c:pt idx="220">
                  <c:v>3.6635616461296472</c:v>
                </c:pt>
                <c:pt idx="221">
                  <c:v>3.3672958299864741</c:v>
                </c:pt>
                <c:pt idx="222">
                  <c:v>3.2188758248681997</c:v>
                </c:pt>
                <c:pt idx="223">
                  <c:v>3.044522437723423</c:v>
                </c:pt>
                <c:pt idx="224">
                  <c:v>3.3322045101752034</c:v>
                </c:pt>
                <c:pt idx="225">
                  <c:v>3.4339872044851467</c:v>
                </c:pt>
                <c:pt idx="226">
                  <c:v>2.890371757896165</c:v>
                </c:pt>
                <c:pt idx="227">
                  <c:v>3.2188758248681997</c:v>
                </c:pt>
                <c:pt idx="228">
                  <c:v>2.9444389791664403</c:v>
                </c:pt>
                <c:pt idx="229">
                  <c:v>2.7725887222397807</c:v>
                </c:pt>
                <c:pt idx="230">
                  <c:v>3.3322045101752034</c:v>
                </c:pt>
                <c:pt idx="231">
                  <c:v>3.1354942159291497</c:v>
                </c:pt>
                <c:pt idx="232">
                  <c:v>3.0910424533583156</c:v>
                </c:pt>
                <c:pt idx="233">
                  <c:v>2.8332133440562162</c:v>
                </c:pt>
                <c:pt idx="234">
                  <c:v>3.5553480614894135</c:v>
                </c:pt>
                <c:pt idx="235">
                  <c:v>3.1354942159291497</c:v>
                </c:pt>
                <c:pt idx="236">
                  <c:v>3.044522437723423</c:v>
                </c:pt>
                <c:pt idx="237">
                  <c:v>2.9444389791664403</c:v>
                </c:pt>
                <c:pt idx="238">
                  <c:v>2.890371757896165</c:v>
                </c:pt>
                <c:pt idx="239">
                  <c:v>2.9957322735539909</c:v>
                </c:pt>
                <c:pt idx="240">
                  <c:v>3.4965075614664802</c:v>
                </c:pt>
                <c:pt idx="241">
                  <c:v>3.1780538303479458</c:v>
                </c:pt>
                <c:pt idx="242">
                  <c:v>2.9444389791664403</c:v>
                </c:pt>
                <c:pt idx="243">
                  <c:v>2.639057329615258</c:v>
                </c:pt>
                <c:pt idx="244">
                  <c:v>2.639057329615258</c:v>
                </c:pt>
                <c:pt idx="245">
                  <c:v>3.3322045101752034</c:v>
                </c:pt>
                <c:pt idx="246">
                  <c:v>3.0910424533583156</c:v>
                </c:pt>
                <c:pt idx="247">
                  <c:v>2.8332133440562162</c:v>
                </c:pt>
                <c:pt idx="248">
                  <c:v>2.9444389791664403</c:v>
                </c:pt>
                <c:pt idx="249">
                  <c:v>3.044522437723423</c:v>
                </c:pt>
                <c:pt idx="250">
                  <c:v>2.639057329615258</c:v>
                </c:pt>
                <c:pt idx="251">
                  <c:v>3.044522437723423</c:v>
                </c:pt>
                <c:pt idx="252">
                  <c:v>3.1780538303479458</c:v>
                </c:pt>
                <c:pt idx="253">
                  <c:v>2.639057329615258</c:v>
                </c:pt>
                <c:pt idx="254">
                  <c:v>3.044522437723423</c:v>
                </c:pt>
                <c:pt idx="255">
                  <c:v>2.7080502011022105</c:v>
                </c:pt>
                <c:pt idx="256">
                  <c:v>2.8332133440562162</c:v>
                </c:pt>
                <c:pt idx="257">
                  <c:v>2.9444389791664403</c:v>
                </c:pt>
                <c:pt idx="258">
                  <c:v>2.7080502011022105</c:v>
                </c:pt>
                <c:pt idx="259">
                  <c:v>2.5649493574615376</c:v>
                </c:pt>
                <c:pt idx="260">
                  <c:v>3.1354942159291497</c:v>
                </c:pt>
                <c:pt idx="261">
                  <c:v>2.8332133440562162</c:v>
                </c:pt>
                <c:pt idx="262">
                  <c:v>2.890371757896165</c:v>
                </c:pt>
                <c:pt idx="263">
                  <c:v>3.1354942159291497</c:v>
                </c:pt>
                <c:pt idx="264">
                  <c:v>2.5649493574615376</c:v>
                </c:pt>
                <c:pt idx="265">
                  <c:v>2.9444389791664403</c:v>
                </c:pt>
                <c:pt idx="266">
                  <c:v>3.044522437723423</c:v>
                </c:pt>
                <c:pt idx="267">
                  <c:v>3.2958368660043291</c:v>
                </c:pt>
                <c:pt idx="268">
                  <c:v>3.044522437723423</c:v>
                </c:pt>
                <c:pt idx="269">
                  <c:v>2.5649493574615376</c:v>
                </c:pt>
                <c:pt idx="270">
                  <c:v>2.890371757896165</c:v>
                </c:pt>
                <c:pt idx="271">
                  <c:v>3.044522437723423</c:v>
                </c:pt>
                <c:pt idx="272">
                  <c:v>3.0910424533583156</c:v>
                </c:pt>
                <c:pt idx="273">
                  <c:v>2.7725887222397807</c:v>
                </c:pt>
                <c:pt idx="274">
                  <c:v>2.9444389791664403</c:v>
                </c:pt>
                <c:pt idx="275">
                  <c:v>2.3978952727983711</c:v>
                </c:pt>
                <c:pt idx="276">
                  <c:v>3.1354942159291497</c:v>
                </c:pt>
                <c:pt idx="277">
                  <c:v>2.7080502011022105</c:v>
                </c:pt>
                <c:pt idx="278">
                  <c:v>2.639057329615258</c:v>
                </c:pt>
                <c:pt idx="279">
                  <c:v>2.7725887222397807</c:v>
                </c:pt>
                <c:pt idx="280">
                  <c:v>2.8332133440562162</c:v>
                </c:pt>
                <c:pt idx="281">
                  <c:v>2.9444389791664403</c:v>
                </c:pt>
                <c:pt idx="282">
                  <c:v>2.3978952727983711</c:v>
                </c:pt>
                <c:pt idx="283">
                  <c:v>3.044522437723423</c:v>
                </c:pt>
                <c:pt idx="284">
                  <c:v>1.7917594692280552</c:v>
                </c:pt>
                <c:pt idx="285">
                  <c:v>2.8332133440562162</c:v>
                </c:pt>
                <c:pt idx="286">
                  <c:v>2.3978952727983711</c:v>
                </c:pt>
                <c:pt idx="287">
                  <c:v>3.044522437723423</c:v>
                </c:pt>
                <c:pt idx="288">
                  <c:v>2.9444389791664403</c:v>
                </c:pt>
                <c:pt idx="289">
                  <c:v>2.8332133440562162</c:v>
                </c:pt>
                <c:pt idx="290">
                  <c:v>2.7080502011022105</c:v>
                </c:pt>
                <c:pt idx="291">
                  <c:v>2.8332133440562162</c:v>
                </c:pt>
                <c:pt idx="292">
                  <c:v>2.4849066497880004</c:v>
                </c:pt>
                <c:pt idx="293">
                  <c:v>2.9957322735539909</c:v>
                </c:pt>
                <c:pt idx="294">
                  <c:v>2.7080502011022105</c:v>
                </c:pt>
                <c:pt idx="295">
                  <c:v>2.5649493574615376</c:v>
                </c:pt>
                <c:pt idx="296">
                  <c:v>2.9444389791664403</c:v>
                </c:pt>
                <c:pt idx="297">
                  <c:v>2.639057329615258</c:v>
                </c:pt>
                <c:pt idx="298">
                  <c:v>2.8332133440562162</c:v>
                </c:pt>
                <c:pt idx="299">
                  <c:v>2.7725887222397807</c:v>
                </c:pt>
                <c:pt idx="300">
                  <c:v>2.4849066497880004</c:v>
                </c:pt>
                <c:pt idx="301">
                  <c:v>2.5649493574615376</c:v>
                </c:pt>
                <c:pt idx="302">
                  <c:v>2.890371757896165</c:v>
                </c:pt>
                <c:pt idx="303">
                  <c:v>2.4849066497880004</c:v>
                </c:pt>
                <c:pt idx="304">
                  <c:v>2.5649493574615376</c:v>
                </c:pt>
                <c:pt idx="305">
                  <c:v>2.4849066497880004</c:v>
                </c:pt>
                <c:pt idx="306">
                  <c:v>2.890371757896165</c:v>
                </c:pt>
                <c:pt idx="307">
                  <c:v>2.7725887222397807</c:v>
                </c:pt>
                <c:pt idx="308">
                  <c:v>2.5649493574615376</c:v>
                </c:pt>
                <c:pt idx="309">
                  <c:v>2.8332133440562162</c:v>
                </c:pt>
                <c:pt idx="310">
                  <c:v>2.9957322735539909</c:v>
                </c:pt>
                <c:pt idx="311">
                  <c:v>2.7725887222397807</c:v>
                </c:pt>
                <c:pt idx="312">
                  <c:v>3.0910424533583156</c:v>
                </c:pt>
                <c:pt idx="313">
                  <c:v>2.9957322735539909</c:v>
                </c:pt>
                <c:pt idx="314">
                  <c:v>1.9459101490553135</c:v>
                </c:pt>
                <c:pt idx="315">
                  <c:v>2.7080502011022105</c:v>
                </c:pt>
                <c:pt idx="316">
                  <c:v>3.044522437723423</c:v>
                </c:pt>
                <c:pt idx="317">
                  <c:v>3.0910424533583156</c:v>
                </c:pt>
                <c:pt idx="318">
                  <c:v>2.8332133440562162</c:v>
                </c:pt>
                <c:pt idx="319">
                  <c:v>2.639057329615258</c:v>
                </c:pt>
                <c:pt idx="320">
                  <c:v>2.9444389791664403</c:v>
                </c:pt>
                <c:pt idx="321">
                  <c:v>2.8332133440562162</c:v>
                </c:pt>
                <c:pt idx="322">
                  <c:v>3.2188758248681997</c:v>
                </c:pt>
                <c:pt idx="323">
                  <c:v>2.3025850929940455</c:v>
                </c:pt>
                <c:pt idx="324">
                  <c:v>3.0910424533583156</c:v>
                </c:pt>
                <c:pt idx="325">
                  <c:v>2.0794415416798357</c:v>
                </c:pt>
                <c:pt idx="326">
                  <c:v>2.4849066497880004</c:v>
                </c:pt>
                <c:pt idx="327">
                  <c:v>2.9444389791664403</c:v>
                </c:pt>
                <c:pt idx="328">
                  <c:v>2.7080502011022105</c:v>
                </c:pt>
                <c:pt idx="329">
                  <c:v>1.9459101490553135</c:v>
                </c:pt>
                <c:pt idx="330">
                  <c:v>2.5649493574615376</c:v>
                </c:pt>
                <c:pt idx="331">
                  <c:v>2.7080502011022105</c:v>
                </c:pt>
                <c:pt idx="332">
                  <c:v>2.4849066497880004</c:v>
                </c:pt>
                <c:pt idx="333">
                  <c:v>2.7080502011022105</c:v>
                </c:pt>
                <c:pt idx="334">
                  <c:v>2.4849066497880004</c:v>
                </c:pt>
                <c:pt idx="335">
                  <c:v>2.4849066497880004</c:v>
                </c:pt>
                <c:pt idx="336">
                  <c:v>1.9459101490553135</c:v>
                </c:pt>
                <c:pt idx="337">
                  <c:v>2.0794415416798357</c:v>
                </c:pt>
                <c:pt idx="338">
                  <c:v>2.3978952727983711</c:v>
                </c:pt>
                <c:pt idx="339">
                  <c:v>2.4849066497880004</c:v>
                </c:pt>
                <c:pt idx="340">
                  <c:v>2.7080502011022105</c:v>
                </c:pt>
                <c:pt idx="341">
                  <c:v>1.9459101490553135</c:v>
                </c:pt>
                <c:pt idx="342">
                  <c:v>2.3978952727983711</c:v>
                </c:pt>
                <c:pt idx="343">
                  <c:v>2.3025850929940455</c:v>
                </c:pt>
                <c:pt idx="344">
                  <c:v>2.19722457733622</c:v>
                </c:pt>
                <c:pt idx="345">
                  <c:v>2.639057329615258</c:v>
                </c:pt>
                <c:pt idx="346">
                  <c:v>2.8332133440562162</c:v>
                </c:pt>
                <c:pt idx="347">
                  <c:v>2.7080502011022105</c:v>
                </c:pt>
                <c:pt idx="348">
                  <c:v>2.3025850929940455</c:v>
                </c:pt>
                <c:pt idx="349">
                  <c:v>2.3978952727983711</c:v>
                </c:pt>
                <c:pt idx="350">
                  <c:v>2.890371757896165</c:v>
                </c:pt>
                <c:pt idx="351">
                  <c:v>2.19722457733622</c:v>
                </c:pt>
                <c:pt idx="352">
                  <c:v>2.5649493574615376</c:v>
                </c:pt>
                <c:pt idx="353">
                  <c:v>3.1354942159291497</c:v>
                </c:pt>
                <c:pt idx="354">
                  <c:v>2.19722457733622</c:v>
                </c:pt>
                <c:pt idx="355">
                  <c:v>2.4849066497880004</c:v>
                </c:pt>
                <c:pt idx="356">
                  <c:v>2.890371757896165</c:v>
                </c:pt>
                <c:pt idx="357">
                  <c:v>2.7725887222397807</c:v>
                </c:pt>
                <c:pt idx="358">
                  <c:v>2.639057329615258</c:v>
                </c:pt>
                <c:pt idx="359">
                  <c:v>3.2580965380214826</c:v>
                </c:pt>
                <c:pt idx="360">
                  <c:v>2.8332133440562162</c:v>
                </c:pt>
                <c:pt idx="361">
                  <c:v>2.7080502011022105</c:v>
                </c:pt>
                <c:pt idx="362">
                  <c:v>2.7725887222397807</c:v>
                </c:pt>
                <c:pt idx="363">
                  <c:v>2.19722457733622</c:v>
                </c:pt>
                <c:pt idx="364">
                  <c:v>2.4849066497880004</c:v>
                </c:pt>
                <c:pt idx="365">
                  <c:v>2.9444389791664403</c:v>
                </c:pt>
                <c:pt idx="366">
                  <c:v>2.3025850929940455</c:v>
                </c:pt>
                <c:pt idx="367">
                  <c:v>2.5649493574615376</c:v>
                </c:pt>
                <c:pt idx="368">
                  <c:v>2.4849066497880004</c:v>
                </c:pt>
                <c:pt idx="369">
                  <c:v>2.7725887222397807</c:v>
                </c:pt>
                <c:pt idx="370">
                  <c:v>2.890371757896165</c:v>
                </c:pt>
                <c:pt idx="371">
                  <c:v>2.5649493574615376</c:v>
                </c:pt>
                <c:pt idx="372">
                  <c:v>2.3978952727983711</c:v>
                </c:pt>
                <c:pt idx="373">
                  <c:v>2.4849066497880004</c:v>
                </c:pt>
                <c:pt idx="374">
                  <c:v>1.7917594692280552</c:v>
                </c:pt>
                <c:pt idx="375">
                  <c:v>2.8332133440562162</c:v>
                </c:pt>
                <c:pt idx="376">
                  <c:v>2.8332133440562162</c:v>
                </c:pt>
                <c:pt idx="377">
                  <c:v>2.5649493574615376</c:v>
                </c:pt>
                <c:pt idx="378">
                  <c:v>2.3025850929940455</c:v>
                </c:pt>
                <c:pt idx="379">
                  <c:v>2.5649493574615376</c:v>
                </c:pt>
                <c:pt idx="380">
                  <c:v>2.5649493574615376</c:v>
                </c:pt>
                <c:pt idx="381">
                  <c:v>2.639057329615258</c:v>
                </c:pt>
                <c:pt idx="382">
                  <c:v>2.639057329615258</c:v>
                </c:pt>
                <c:pt idx="383">
                  <c:v>2.8332133440562162</c:v>
                </c:pt>
                <c:pt idx="384">
                  <c:v>3.1780538303479458</c:v>
                </c:pt>
                <c:pt idx="385">
                  <c:v>2.7725887222397807</c:v>
                </c:pt>
                <c:pt idx="386">
                  <c:v>2.5649493574615376</c:v>
                </c:pt>
                <c:pt idx="387">
                  <c:v>2.4849066497880004</c:v>
                </c:pt>
                <c:pt idx="388">
                  <c:v>1.9459101490553135</c:v>
                </c:pt>
                <c:pt idx="389">
                  <c:v>2.3025850929940455</c:v>
                </c:pt>
                <c:pt idx="390">
                  <c:v>2.19722457733622</c:v>
                </c:pt>
                <c:pt idx="391">
                  <c:v>2.3025850929940455</c:v>
                </c:pt>
                <c:pt idx="392">
                  <c:v>2.3978952727983711</c:v>
                </c:pt>
                <c:pt idx="393">
                  <c:v>2.0794415416798357</c:v>
                </c:pt>
                <c:pt idx="394">
                  <c:v>2.5649493574615376</c:v>
                </c:pt>
                <c:pt idx="395">
                  <c:v>2.639057329615258</c:v>
                </c:pt>
                <c:pt idx="396">
                  <c:v>2.890371757896165</c:v>
                </c:pt>
                <c:pt idx="397">
                  <c:v>2.9444389791664403</c:v>
                </c:pt>
                <c:pt idx="398">
                  <c:v>2.9957322735539909</c:v>
                </c:pt>
                <c:pt idx="399">
                  <c:v>2.9957322735539909</c:v>
                </c:pt>
                <c:pt idx="400">
                  <c:v>2.8332133440562162</c:v>
                </c:pt>
                <c:pt idx="401">
                  <c:v>2.639057329615258</c:v>
                </c:pt>
                <c:pt idx="402">
                  <c:v>2.890371757896165</c:v>
                </c:pt>
                <c:pt idx="403">
                  <c:v>2.4849066497880004</c:v>
                </c:pt>
                <c:pt idx="404">
                  <c:v>2.7725887222397807</c:v>
                </c:pt>
                <c:pt idx="405">
                  <c:v>2.9957322735539909</c:v>
                </c:pt>
                <c:pt idx="406">
                  <c:v>2.5649493574615376</c:v>
                </c:pt>
                <c:pt idx="407">
                  <c:v>3.044522437723423</c:v>
                </c:pt>
                <c:pt idx="408">
                  <c:v>2.5649493574615376</c:v>
                </c:pt>
                <c:pt idx="409">
                  <c:v>2.890371757896165</c:v>
                </c:pt>
                <c:pt idx="410">
                  <c:v>2.639057329615258</c:v>
                </c:pt>
                <c:pt idx="411">
                  <c:v>2.4849066497880004</c:v>
                </c:pt>
                <c:pt idx="412">
                  <c:v>3.1780538303479458</c:v>
                </c:pt>
                <c:pt idx="413">
                  <c:v>2.3025850929940455</c:v>
                </c:pt>
                <c:pt idx="414">
                  <c:v>2.7080502011022105</c:v>
                </c:pt>
                <c:pt idx="415">
                  <c:v>2.4849066497880004</c:v>
                </c:pt>
                <c:pt idx="416">
                  <c:v>2.7080502011022105</c:v>
                </c:pt>
                <c:pt idx="417">
                  <c:v>2.5649493574615376</c:v>
                </c:pt>
                <c:pt idx="418">
                  <c:v>2.7080502011022105</c:v>
                </c:pt>
                <c:pt idx="419">
                  <c:v>2.890371757896165</c:v>
                </c:pt>
                <c:pt idx="420">
                  <c:v>2.3025850929940455</c:v>
                </c:pt>
                <c:pt idx="421">
                  <c:v>2.0794415416798357</c:v>
                </c:pt>
                <c:pt idx="422">
                  <c:v>2.0794415416798357</c:v>
                </c:pt>
                <c:pt idx="423">
                  <c:v>2.7725887222397807</c:v>
                </c:pt>
                <c:pt idx="424">
                  <c:v>2.639057329615258</c:v>
                </c:pt>
                <c:pt idx="425">
                  <c:v>2.3025850929940455</c:v>
                </c:pt>
                <c:pt idx="426">
                  <c:v>2.3978952727983711</c:v>
                </c:pt>
                <c:pt idx="427">
                  <c:v>2.639057329615258</c:v>
                </c:pt>
                <c:pt idx="428">
                  <c:v>2.5649493574615376</c:v>
                </c:pt>
                <c:pt idx="429">
                  <c:v>2.5649493574615376</c:v>
                </c:pt>
                <c:pt idx="430">
                  <c:v>2.7725887222397807</c:v>
                </c:pt>
                <c:pt idx="431">
                  <c:v>2.3025850929940455</c:v>
                </c:pt>
                <c:pt idx="432">
                  <c:v>2.19722457733622</c:v>
                </c:pt>
                <c:pt idx="433">
                  <c:v>2.19722457733622</c:v>
                </c:pt>
                <c:pt idx="434">
                  <c:v>2.4849066497880004</c:v>
                </c:pt>
                <c:pt idx="435">
                  <c:v>2.3025850929940455</c:v>
                </c:pt>
                <c:pt idx="436">
                  <c:v>2.5649493574615376</c:v>
                </c:pt>
                <c:pt idx="437">
                  <c:v>2.3025850929940455</c:v>
                </c:pt>
                <c:pt idx="438">
                  <c:v>2.19722457733622</c:v>
                </c:pt>
                <c:pt idx="439">
                  <c:v>2.3025850929940455</c:v>
                </c:pt>
                <c:pt idx="440">
                  <c:v>2.639057329615258</c:v>
                </c:pt>
                <c:pt idx="441">
                  <c:v>2.19722457733622</c:v>
                </c:pt>
                <c:pt idx="442">
                  <c:v>2.890371757896165</c:v>
                </c:pt>
                <c:pt idx="443">
                  <c:v>2.5649493574615376</c:v>
                </c:pt>
                <c:pt idx="444">
                  <c:v>2.7725887222397807</c:v>
                </c:pt>
                <c:pt idx="445">
                  <c:v>2.19722457733622</c:v>
                </c:pt>
                <c:pt idx="446">
                  <c:v>2.3025850929940455</c:v>
                </c:pt>
                <c:pt idx="447">
                  <c:v>2.639057329615258</c:v>
                </c:pt>
                <c:pt idx="448">
                  <c:v>2.8332133440562162</c:v>
                </c:pt>
                <c:pt idx="449">
                  <c:v>1.7917594692280552</c:v>
                </c:pt>
                <c:pt idx="450">
                  <c:v>2.639057329615258</c:v>
                </c:pt>
                <c:pt idx="451">
                  <c:v>2.7080502011022105</c:v>
                </c:pt>
                <c:pt idx="452">
                  <c:v>2.7725887222397807</c:v>
                </c:pt>
                <c:pt idx="453">
                  <c:v>2.19722457733622</c:v>
                </c:pt>
                <c:pt idx="454">
                  <c:v>2.0794415416798357</c:v>
                </c:pt>
                <c:pt idx="455">
                  <c:v>2.5649493574615376</c:v>
                </c:pt>
                <c:pt idx="456">
                  <c:v>2.4849066497880004</c:v>
                </c:pt>
                <c:pt idx="457">
                  <c:v>2.5649493574615376</c:v>
                </c:pt>
                <c:pt idx="458">
                  <c:v>2.4849066497880004</c:v>
                </c:pt>
                <c:pt idx="459">
                  <c:v>1.6094379124341001</c:v>
                </c:pt>
                <c:pt idx="460">
                  <c:v>2.7080502011022105</c:v>
                </c:pt>
                <c:pt idx="461">
                  <c:v>2.4849066497880004</c:v>
                </c:pt>
                <c:pt idx="462">
                  <c:v>2.3025850929940455</c:v>
                </c:pt>
                <c:pt idx="463">
                  <c:v>2.19722457733622</c:v>
                </c:pt>
                <c:pt idx="464">
                  <c:v>2.5649493574615376</c:v>
                </c:pt>
                <c:pt idx="465">
                  <c:v>2.19722457733622</c:v>
                </c:pt>
                <c:pt idx="466">
                  <c:v>1.9459101490553135</c:v>
                </c:pt>
                <c:pt idx="467">
                  <c:v>2.7725887222397807</c:v>
                </c:pt>
                <c:pt idx="468">
                  <c:v>2.7725887222397807</c:v>
                </c:pt>
                <c:pt idx="469">
                  <c:v>2.5649493574615376</c:v>
                </c:pt>
                <c:pt idx="470">
                  <c:v>1.7917594692280552</c:v>
                </c:pt>
                <c:pt idx="471">
                  <c:v>2.3978952727983711</c:v>
                </c:pt>
                <c:pt idx="472">
                  <c:v>2.3978952727983711</c:v>
                </c:pt>
                <c:pt idx="473">
                  <c:v>2.4849066497880004</c:v>
                </c:pt>
                <c:pt idx="474">
                  <c:v>2.4849066497880004</c:v>
                </c:pt>
                <c:pt idx="475">
                  <c:v>2.3025850929940455</c:v>
                </c:pt>
                <c:pt idx="476">
                  <c:v>2.8332133440562162</c:v>
                </c:pt>
                <c:pt idx="477">
                  <c:v>2.5649493574615376</c:v>
                </c:pt>
                <c:pt idx="478">
                  <c:v>1.6094379124341001</c:v>
                </c:pt>
                <c:pt idx="479">
                  <c:v>2.3978952727983711</c:v>
                </c:pt>
                <c:pt idx="480">
                  <c:v>2.4849066497880004</c:v>
                </c:pt>
                <c:pt idx="481">
                  <c:v>2.19722457733622</c:v>
                </c:pt>
                <c:pt idx="482">
                  <c:v>1.9459101490553135</c:v>
                </c:pt>
                <c:pt idx="483">
                  <c:v>2.3978952727983711</c:v>
                </c:pt>
                <c:pt idx="484">
                  <c:v>2.0794415416798357</c:v>
                </c:pt>
                <c:pt idx="485">
                  <c:v>2.0794415416798357</c:v>
                </c:pt>
                <c:pt idx="486">
                  <c:v>2.5649493574615376</c:v>
                </c:pt>
                <c:pt idx="487">
                  <c:v>2.9957322735539909</c:v>
                </c:pt>
                <c:pt idx="488">
                  <c:v>2.639057329615258</c:v>
                </c:pt>
                <c:pt idx="489">
                  <c:v>2.4849066497880004</c:v>
                </c:pt>
                <c:pt idx="490">
                  <c:v>2.4849066497880004</c:v>
                </c:pt>
                <c:pt idx="491">
                  <c:v>2.3025850929940455</c:v>
                </c:pt>
                <c:pt idx="492">
                  <c:v>1.6094379124341001</c:v>
                </c:pt>
                <c:pt idx="493">
                  <c:v>1.9459101490553135</c:v>
                </c:pt>
                <c:pt idx="494">
                  <c:v>2.4849066497880004</c:v>
                </c:pt>
                <c:pt idx="495">
                  <c:v>2.4849066497880004</c:v>
                </c:pt>
                <c:pt idx="496">
                  <c:v>2.8332133440562162</c:v>
                </c:pt>
                <c:pt idx="497">
                  <c:v>2.19722457733622</c:v>
                </c:pt>
                <c:pt idx="498">
                  <c:v>2.19722457733622</c:v>
                </c:pt>
                <c:pt idx="499">
                  <c:v>2.3025850929940455</c:v>
                </c:pt>
                <c:pt idx="500">
                  <c:v>1.9459101490553135</c:v>
                </c:pt>
                <c:pt idx="501">
                  <c:v>2.4849066497880004</c:v>
                </c:pt>
                <c:pt idx="502">
                  <c:v>2.3978952727983711</c:v>
                </c:pt>
                <c:pt idx="503">
                  <c:v>2.3025850929940455</c:v>
                </c:pt>
                <c:pt idx="504">
                  <c:v>2.9444389791664403</c:v>
                </c:pt>
                <c:pt idx="505">
                  <c:v>2.639057329615258</c:v>
                </c:pt>
                <c:pt idx="506">
                  <c:v>2.5649493574615376</c:v>
                </c:pt>
                <c:pt idx="507">
                  <c:v>2.3978952727983711</c:v>
                </c:pt>
                <c:pt idx="508">
                  <c:v>3.044522437723423</c:v>
                </c:pt>
                <c:pt idx="509">
                  <c:v>2.7725887222397807</c:v>
                </c:pt>
                <c:pt idx="510">
                  <c:v>2.0794415416798357</c:v>
                </c:pt>
                <c:pt idx="511">
                  <c:v>2.9444389791664403</c:v>
                </c:pt>
                <c:pt idx="512">
                  <c:v>2.7080502011022105</c:v>
                </c:pt>
                <c:pt idx="513">
                  <c:v>2.5649493574615376</c:v>
                </c:pt>
                <c:pt idx="514">
                  <c:v>2.3025850929940455</c:v>
                </c:pt>
                <c:pt idx="515">
                  <c:v>2.3025850929940455</c:v>
                </c:pt>
                <c:pt idx="516">
                  <c:v>2.19722457733622</c:v>
                </c:pt>
                <c:pt idx="517">
                  <c:v>2.19722457733622</c:v>
                </c:pt>
                <c:pt idx="518">
                  <c:v>2.19722457733622</c:v>
                </c:pt>
                <c:pt idx="519">
                  <c:v>2.4849066497880004</c:v>
                </c:pt>
                <c:pt idx="520">
                  <c:v>2.3978952727983711</c:v>
                </c:pt>
                <c:pt idx="521">
                  <c:v>2.7080502011022105</c:v>
                </c:pt>
                <c:pt idx="522">
                  <c:v>2.8332133440562162</c:v>
                </c:pt>
                <c:pt idx="523">
                  <c:v>2.639057329615258</c:v>
                </c:pt>
                <c:pt idx="524">
                  <c:v>2.19722457733622</c:v>
                </c:pt>
                <c:pt idx="525">
                  <c:v>2.3978952727983711</c:v>
                </c:pt>
                <c:pt idx="526">
                  <c:v>2.3978952727983711</c:v>
                </c:pt>
                <c:pt idx="527">
                  <c:v>2.639057329615258</c:v>
                </c:pt>
                <c:pt idx="528">
                  <c:v>2.3978952727983711</c:v>
                </c:pt>
                <c:pt idx="529">
                  <c:v>2.0794415416798357</c:v>
                </c:pt>
                <c:pt idx="530">
                  <c:v>2.3978952727983711</c:v>
                </c:pt>
                <c:pt idx="531">
                  <c:v>2.5649493574615376</c:v>
                </c:pt>
                <c:pt idx="532">
                  <c:v>2.3978952727983711</c:v>
                </c:pt>
                <c:pt idx="533">
                  <c:v>1.9459101490553135</c:v>
                </c:pt>
                <c:pt idx="534">
                  <c:v>2.890371757896165</c:v>
                </c:pt>
                <c:pt idx="535">
                  <c:v>1.7917594692280552</c:v>
                </c:pt>
                <c:pt idx="536">
                  <c:v>2.19722457733622</c:v>
                </c:pt>
                <c:pt idx="537">
                  <c:v>2.5649493574615376</c:v>
                </c:pt>
                <c:pt idx="538">
                  <c:v>2.0794415416798357</c:v>
                </c:pt>
                <c:pt idx="539">
                  <c:v>2.3025850929940455</c:v>
                </c:pt>
                <c:pt idx="540">
                  <c:v>2.4849066497880004</c:v>
                </c:pt>
                <c:pt idx="541">
                  <c:v>2.7080502011022105</c:v>
                </c:pt>
                <c:pt idx="542">
                  <c:v>2.5649493574615376</c:v>
                </c:pt>
                <c:pt idx="543">
                  <c:v>2.7725887222397807</c:v>
                </c:pt>
                <c:pt idx="544">
                  <c:v>2.0794415416798357</c:v>
                </c:pt>
                <c:pt idx="545">
                  <c:v>1.6094379124341001</c:v>
                </c:pt>
                <c:pt idx="546">
                  <c:v>2.639057329615258</c:v>
                </c:pt>
                <c:pt idx="547">
                  <c:v>2.3025850929940455</c:v>
                </c:pt>
                <c:pt idx="548">
                  <c:v>2.0794415416798357</c:v>
                </c:pt>
                <c:pt idx="549">
                  <c:v>2.7725887222397807</c:v>
                </c:pt>
                <c:pt idx="550">
                  <c:v>2.4849066497880004</c:v>
                </c:pt>
                <c:pt idx="551">
                  <c:v>2.5649493574615376</c:v>
                </c:pt>
                <c:pt idx="552">
                  <c:v>2.4849066497880004</c:v>
                </c:pt>
                <c:pt idx="553">
                  <c:v>2.4849066497880004</c:v>
                </c:pt>
                <c:pt idx="554">
                  <c:v>2.3025850929940455</c:v>
                </c:pt>
                <c:pt idx="555">
                  <c:v>2.7080502011022105</c:v>
                </c:pt>
                <c:pt idx="556">
                  <c:v>2.19722457733622</c:v>
                </c:pt>
                <c:pt idx="557">
                  <c:v>2.4849066497880004</c:v>
                </c:pt>
                <c:pt idx="558">
                  <c:v>2.3025850929940455</c:v>
                </c:pt>
                <c:pt idx="559">
                  <c:v>2.19722457733622</c:v>
                </c:pt>
                <c:pt idx="560">
                  <c:v>2.5649493574615376</c:v>
                </c:pt>
                <c:pt idx="561">
                  <c:v>2.4849066497880004</c:v>
                </c:pt>
                <c:pt idx="562">
                  <c:v>2.3978952727983711</c:v>
                </c:pt>
                <c:pt idx="563">
                  <c:v>2.0794415416798357</c:v>
                </c:pt>
                <c:pt idx="564">
                  <c:v>2.5649493574615376</c:v>
                </c:pt>
                <c:pt idx="565">
                  <c:v>1.9459101490553135</c:v>
                </c:pt>
                <c:pt idx="566">
                  <c:v>2.19722457733622</c:v>
                </c:pt>
                <c:pt idx="567">
                  <c:v>2.3978952727983711</c:v>
                </c:pt>
                <c:pt idx="568">
                  <c:v>2.5649493574615376</c:v>
                </c:pt>
                <c:pt idx="569">
                  <c:v>2.3025850929940455</c:v>
                </c:pt>
                <c:pt idx="570">
                  <c:v>2.4849066497880004</c:v>
                </c:pt>
                <c:pt idx="571">
                  <c:v>1.9459101490553135</c:v>
                </c:pt>
                <c:pt idx="572">
                  <c:v>2.19722457733622</c:v>
                </c:pt>
                <c:pt idx="573">
                  <c:v>2.3025850929940455</c:v>
                </c:pt>
                <c:pt idx="574">
                  <c:v>2.3978952727983711</c:v>
                </c:pt>
                <c:pt idx="575">
                  <c:v>2.8332133440562162</c:v>
                </c:pt>
                <c:pt idx="576">
                  <c:v>1.9459101490553135</c:v>
                </c:pt>
                <c:pt idx="577">
                  <c:v>1.9459101490553135</c:v>
                </c:pt>
                <c:pt idx="578">
                  <c:v>2.5649493574615376</c:v>
                </c:pt>
                <c:pt idx="579">
                  <c:v>2.19722457733622</c:v>
                </c:pt>
                <c:pt idx="580">
                  <c:v>2.7725887222397807</c:v>
                </c:pt>
                <c:pt idx="581">
                  <c:v>2.639057329615258</c:v>
                </c:pt>
                <c:pt idx="582">
                  <c:v>1.9459101490553135</c:v>
                </c:pt>
                <c:pt idx="583">
                  <c:v>2.4849066497880004</c:v>
                </c:pt>
                <c:pt idx="584">
                  <c:v>2.0794415416798357</c:v>
                </c:pt>
                <c:pt idx="585">
                  <c:v>2.0794415416798357</c:v>
                </c:pt>
                <c:pt idx="586">
                  <c:v>2.639057329615258</c:v>
                </c:pt>
                <c:pt idx="587">
                  <c:v>2.5649493574615376</c:v>
                </c:pt>
                <c:pt idx="588">
                  <c:v>2.7725887222397807</c:v>
                </c:pt>
                <c:pt idx="589">
                  <c:v>1.6094379124341001</c:v>
                </c:pt>
                <c:pt idx="590">
                  <c:v>2.19722457733622</c:v>
                </c:pt>
                <c:pt idx="591">
                  <c:v>2.0794415416798357</c:v>
                </c:pt>
                <c:pt idx="592">
                  <c:v>2.0794415416798357</c:v>
                </c:pt>
                <c:pt idx="593">
                  <c:v>2.0794415416798357</c:v>
                </c:pt>
                <c:pt idx="594">
                  <c:v>2.0794415416798357</c:v>
                </c:pt>
                <c:pt idx="595">
                  <c:v>2.639057329615258</c:v>
                </c:pt>
                <c:pt idx="596">
                  <c:v>2.5649493574615376</c:v>
                </c:pt>
                <c:pt idx="597">
                  <c:v>2.5649493574615376</c:v>
                </c:pt>
                <c:pt idx="598">
                  <c:v>2.3978952727983711</c:v>
                </c:pt>
                <c:pt idx="599">
                  <c:v>2.7080502011022105</c:v>
                </c:pt>
                <c:pt idx="600">
                  <c:v>2.5649493574615376</c:v>
                </c:pt>
                <c:pt idx="601">
                  <c:v>2.639057329615258</c:v>
                </c:pt>
                <c:pt idx="602">
                  <c:v>2.4849066497880004</c:v>
                </c:pt>
                <c:pt idx="603">
                  <c:v>1.9459101490553135</c:v>
                </c:pt>
                <c:pt idx="604">
                  <c:v>2.639057329615258</c:v>
                </c:pt>
                <c:pt idx="605">
                  <c:v>2.639057329615258</c:v>
                </c:pt>
                <c:pt idx="606">
                  <c:v>1.7917594692280552</c:v>
                </c:pt>
                <c:pt idx="607">
                  <c:v>2.19722457733622</c:v>
                </c:pt>
                <c:pt idx="608">
                  <c:v>2.19722457733622</c:v>
                </c:pt>
                <c:pt idx="609">
                  <c:v>2.7080502011022105</c:v>
                </c:pt>
                <c:pt idx="610">
                  <c:v>2.4849066497880004</c:v>
                </c:pt>
                <c:pt idx="611">
                  <c:v>2.639057329615258</c:v>
                </c:pt>
                <c:pt idx="612">
                  <c:v>2.3978952727983711</c:v>
                </c:pt>
                <c:pt idx="613">
                  <c:v>2.4849066497880004</c:v>
                </c:pt>
                <c:pt idx="614">
                  <c:v>2.0794415416798357</c:v>
                </c:pt>
                <c:pt idx="615">
                  <c:v>2.3978952727983711</c:v>
                </c:pt>
                <c:pt idx="616">
                  <c:v>2.3978952727983711</c:v>
                </c:pt>
                <c:pt idx="617">
                  <c:v>2.3025850929940455</c:v>
                </c:pt>
                <c:pt idx="618">
                  <c:v>2.5649493574615376</c:v>
                </c:pt>
                <c:pt idx="619">
                  <c:v>2.7080502011022105</c:v>
                </c:pt>
                <c:pt idx="620">
                  <c:v>2.3978952727983711</c:v>
                </c:pt>
                <c:pt idx="621">
                  <c:v>2.3025850929940455</c:v>
                </c:pt>
                <c:pt idx="622">
                  <c:v>2.4849066497880004</c:v>
                </c:pt>
                <c:pt idx="623">
                  <c:v>2.19722457733622</c:v>
                </c:pt>
                <c:pt idx="624">
                  <c:v>1.9459101490553135</c:v>
                </c:pt>
                <c:pt idx="625">
                  <c:v>2.3978952727983711</c:v>
                </c:pt>
                <c:pt idx="626">
                  <c:v>2.8332133440562162</c:v>
                </c:pt>
                <c:pt idx="627">
                  <c:v>2.5649493574615376</c:v>
                </c:pt>
                <c:pt idx="628">
                  <c:v>2.5649493574615376</c:v>
                </c:pt>
                <c:pt idx="629">
                  <c:v>2.19722457733622</c:v>
                </c:pt>
                <c:pt idx="630">
                  <c:v>2.19722457733622</c:v>
                </c:pt>
                <c:pt idx="631">
                  <c:v>2.19722457733622</c:v>
                </c:pt>
                <c:pt idx="632">
                  <c:v>2.19722457733622</c:v>
                </c:pt>
                <c:pt idx="633">
                  <c:v>2.3025850929940455</c:v>
                </c:pt>
                <c:pt idx="634">
                  <c:v>2.5649493574615376</c:v>
                </c:pt>
                <c:pt idx="635">
                  <c:v>2.3978952727983711</c:v>
                </c:pt>
                <c:pt idx="636">
                  <c:v>2.19722457733622</c:v>
                </c:pt>
                <c:pt idx="637">
                  <c:v>1.6094379124341001</c:v>
                </c:pt>
                <c:pt idx="638">
                  <c:v>2.7080502011022105</c:v>
                </c:pt>
                <c:pt idx="639">
                  <c:v>2.3978952727983711</c:v>
                </c:pt>
                <c:pt idx="640">
                  <c:v>2.4849066497880004</c:v>
                </c:pt>
                <c:pt idx="641">
                  <c:v>2.639057329615258</c:v>
                </c:pt>
                <c:pt idx="642">
                  <c:v>2.5649493574615376</c:v>
                </c:pt>
                <c:pt idx="643">
                  <c:v>1.9459101490553135</c:v>
                </c:pt>
                <c:pt idx="644">
                  <c:v>2.3978952727983711</c:v>
                </c:pt>
                <c:pt idx="645">
                  <c:v>2.3025850929940455</c:v>
                </c:pt>
                <c:pt idx="646">
                  <c:v>2.3978952727983711</c:v>
                </c:pt>
                <c:pt idx="647">
                  <c:v>2.3978952727983711</c:v>
                </c:pt>
                <c:pt idx="648">
                  <c:v>1.3862943611198906</c:v>
                </c:pt>
                <c:pt idx="649">
                  <c:v>2.19722457733622</c:v>
                </c:pt>
                <c:pt idx="650">
                  <c:v>2.3025850929940455</c:v>
                </c:pt>
                <c:pt idx="651">
                  <c:v>2.4849066497880004</c:v>
                </c:pt>
                <c:pt idx="652">
                  <c:v>2.7725887222397807</c:v>
                </c:pt>
                <c:pt idx="653">
                  <c:v>2.4849066497880004</c:v>
                </c:pt>
                <c:pt idx="654">
                  <c:v>2.4849066497880004</c:v>
                </c:pt>
                <c:pt idx="655">
                  <c:v>1.9459101490553135</c:v>
                </c:pt>
                <c:pt idx="656">
                  <c:v>2.9957322735539909</c:v>
                </c:pt>
                <c:pt idx="657">
                  <c:v>2.4849066497880004</c:v>
                </c:pt>
                <c:pt idx="658">
                  <c:v>2.7080502011022105</c:v>
                </c:pt>
                <c:pt idx="659">
                  <c:v>2.19722457733622</c:v>
                </c:pt>
                <c:pt idx="660">
                  <c:v>2.4849066497880004</c:v>
                </c:pt>
                <c:pt idx="661">
                  <c:v>1.9459101490553135</c:v>
                </c:pt>
                <c:pt idx="662">
                  <c:v>2.7080502011022105</c:v>
                </c:pt>
                <c:pt idx="663">
                  <c:v>2.3025850929940455</c:v>
                </c:pt>
                <c:pt idx="664">
                  <c:v>2.639057329615258</c:v>
                </c:pt>
                <c:pt idx="665">
                  <c:v>2.19722457733622</c:v>
                </c:pt>
                <c:pt idx="666">
                  <c:v>2.3025850929940455</c:v>
                </c:pt>
                <c:pt idx="667">
                  <c:v>1.6094379124341001</c:v>
                </c:pt>
                <c:pt idx="668">
                  <c:v>1.7917594692280552</c:v>
                </c:pt>
                <c:pt idx="669">
                  <c:v>2.3025850929940455</c:v>
                </c:pt>
                <c:pt idx="670">
                  <c:v>2.7080502011022105</c:v>
                </c:pt>
                <c:pt idx="671">
                  <c:v>1.09861228866811</c:v>
                </c:pt>
                <c:pt idx="672">
                  <c:v>2.3978952727983711</c:v>
                </c:pt>
                <c:pt idx="673">
                  <c:v>2.0794415416798357</c:v>
                </c:pt>
                <c:pt idx="674">
                  <c:v>2.4849066497880004</c:v>
                </c:pt>
                <c:pt idx="675">
                  <c:v>2.639057329615258</c:v>
                </c:pt>
                <c:pt idx="676">
                  <c:v>1.7917594692280552</c:v>
                </c:pt>
                <c:pt idx="677">
                  <c:v>1.9459101490553135</c:v>
                </c:pt>
                <c:pt idx="678">
                  <c:v>2.3978952727983711</c:v>
                </c:pt>
                <c:pt idx="679">
                  <c:v>2.0794415416798357</c:v>
                </c:pt>
                <c:pt idx="680">
                  <c:v>1.9459101490553135</c:v>
                </c:pt>
                <c:pt idx="681">
                  <c:v>2.19722457733622</c:v>
                </c:pt>
                <c:pt idx="682">
                  <c:v>2.3025850929940455</c:v>
                </c:pt>
                <c:pt idx="683">
                  <c:v>1.9459101490553135</c:v>
                </c:pt>
                <c:pt idx="684">
                  <c:v>2.4849066497880004</c:v>
                </c:pt>
                <c:pt idx="685">
                  <c:v>2.8332133440562162</c:v>
                </c:pt>
                <c:pt idx="686">
                  <c:v>2.0794415416798357</c:v>
                </c:pt>
                <c:pt idx="687">
                  <c:v>2.3025850929940455</c:v>
                </c:pt>
                <c:pt idx="688">
                  <c:v>2.0794415416798357</c:v>
                </c:pt>
                <c:pt idx="689">
                  <c:v>2.4849066497880004</c:v>
                </c:pt>
                <c:pt idx="690">
                  <c:v>2.639057329615258</c:v>
                </c:pt>
                <c:pt idx="691">
                  <c:v>2.3025850929940455</c:v>
                </c:pt>
                <c:pt idx="692">
                  <c:v>2.0794415416798357</c:v>
                </c:pt>
                <c:pt idx="693">
                  <c:v>2.3978952727983711</c:v>
                </c:pt>
                <c:pt idx="694">
                  <c:v>2.3978952727983711</c:v>
                </c:pt>
                <c:pt idx="695">
                  <c:v>2.3978952727983711</c:v>
                </c:pt>
                <c:pt idx="696">
                  <c:v>2.19722457733622</c:v>
                </c:pt>
                <c:pt idx="697">
                  <c:v>2.3978952727983711</c:v>
                </c:pt>
                <c:pt idx="698">
                  <c:v>2.0794415416798357</c:v>
                </c:pt>
                <c:pt idx="699">
                  <c:v>2.7725887222397807</c:v>
                </c:pt>
                <c:pt idx="700">
                  <c:v>2.3025850929940455</c:v>
                </c:pt>
                <c:pt idx="701">
                  <c:v>1.6094379124341001</c:v>
                </c:pt>
                <c:pt idx="702">
                  <c:v>2.3025850929940455</c:v>
                </c:pt>
                <c:pt idx="703">
                  <c:v>2.7080502011022105</c:v>
                </c:pt>
                <c:pt idx="704">
                  <c:v>2.19722457733622</c:v>
                </c:pt>
                <c:pt idx="705">
                  <c:v>2.4849066497880004</c:v>
                </c:pt>
                <c:pt idx="706">
                  <c:v>1.7917594692280552</c:v>
                </c:pt>
                <c:pt idx="707">
                  <c:v>2.19722457733622</c:v>
                </c:pt>
                <c:pt idx="708">
                  <c:v>2.639057329615258</c:v>
                </c:pt>
                <c:pt idx="709">
                  <c:v>2.5649493574615376</c:v>
                </c:pt>
                <c:pt idx="710">
                  <c:v>2.3978952727983711</c:v>
                </c:pt>
                <c:pt idx="711">
                  <c:v>2.639057329615258</c:v>
                </c:pt>
                <c:pt idx="712">
                  <c:v>2.0794415416798357</c:v>
                </c:pt>
                <c:pt idx="713">
                  <c:v>1.9459101490553135</c:v>
                </c:pt>
                <c:pt idx="714">
                  <c:v>1.6094379124341001</c:v>
                </c:pt>
                <c:pt idx="715">
                  <c:v>2.639057329615258</c:v>
                </c:pt>
                <c:pt idx="716">
                  <c:v>1.3862943611198906</c:v>
                </c:pt>
                <c:pt idx="717">
                  <c:v>2.0794415416798357</c:v>
                </c:pt>
                <c:pt idx="718">
                  <c:v>2.639057329615258</c:v>
                </c:pt>
                <c:pt idx="719">
                  <c:v>2.4849066497880004</c:v>
                </c:pt>
                <c:pt idx="720">
                  <c:v>2.5649493574615376</c:v>
                </c:pt>
                <c:pt idx="721">
                  <c:v>2.19722457733622</c:v>
                </c:pt>
                <c:pt idx="722">
                  <c:v>2.4849066497880004</c:v>
                </c:pt>
                <c:pt idx="723">
                  <c:v>2.0794415416798357</c:v>
                </c:pt>
                <c:pt idx="724">
                  <c:v>2.7080502011022105</c:v>
                </c:pt>
                <c:pt idx="725">
                  <c:v>1.9459101490553135</c:v>
                </c:pt>
                <c:pt idx="726">
                  <c:v>2.4849066497880004</c:v>
                </c:pt>
                <c:pt idx="727">
                  <c:v>2.890371757896165</c:v>
                </c:pt>
                <c:pt idx="728">
                  <c:v>2.19722457733622</c:v>
                </c:pt>
                <c:pt idx="729">
                  <c:v>1.7917594692280552</c:v>
                </c:pt>
                <c:pt idx="730">
                  <c:v>2.4849066497880004</c:v>
                </c:pt>
                <c:pt idx="731">
                  <c:v>2.0794415416798357</c:v>
                </c:pt>
                <c:pt idx="732">
                  <c:v>1.9459101490553135</c:v>
                </c:pt>
                <c:pt idx="733">
                  <c:v>2.4849066497880004</c:v>
                </c:pt>
                <c:pt idx="734">
                  <c:v>2.4849066497880004</c:v>
                </c:pt>
                <c:pt idx="735">
                  <c:v>2.5649493574615376</c:v>
                </c:pt>
                <c:pt idx="736">
                  <c:v>2.5649493574615376</c:v>
                </c:pt>
                <c:pt idx="737">
                  <c:v>1.9459101490553135</c:v>
                </c:pt>
                <c:pt idx="738">
                  <c:v>2.3025850929940455</c:v>
                </c:pt>
                <c:pt idx="739">
                  <c:v>2.0794415416798357</c:v>
                </c:pt>
                <c:pt idx="740">
                  <c:v>2.5649493574615376</c:v>
                </c:pt>
                <c:pt idx="741">
                  <c:v>1.7917594692280552</c:v>
                </c:pt>
                <c:pt idx="742">
                  <c:v>1.9459101490553135</c:v>
                </c:pt>
                <c:pt idx="743">
                  <c:v>1.3862943611198906</c:v>
                </c:pt>
                <c:pt idx="744">
                  <c:v>2.3025850929940455</c:v>
                </c:pt>
                <c:pt idx="745">
                  <c:v>2.3025850929940455</c:v>
                </c:pt>
                <c:pt idx="746">
                  <c:v>2.3025850929940455</c:v>
                </c:pt>
                <c:pt idx="747">
                  <c:v>2.3978952727983711</c:v>
                </c:pt>
                <c:pt idx="748">
                  <c:v>2.19722457733622</c:v>
                </c:pt>
                <c:pt idx="749">
                  <c:v>2.3978952727983711</c:v>
                </c:pt>
                <c:pt idx="750">
                  <c:v>1.7917594692280552</c:v>
                </c:pt>
                <c:pt idx="751">
                  <c:v>2.19722457733622</c:v>
                </c:pt>
                <c:pt idx="752">
                  <c:v>1.9459101490553135</c:v>
                </c:pt>
                <c:pt idx="753">
                  <c:v>2.4849066497880004</c:v>
                </c:pt>
                <c:pt idx="754">
                  <c:v>2.0794415416798357</c:v>
                </c:pt>
                <c:pt idx="755">
                  <c:v>2.0794415416798357</c:v>
                </c:pt>
                <c:pt idx="756">
                  <c:v>1.9459101490553135</c:v>
                </c:pt>
                <c:pt idx="757">
                  <c:v>2.7080502011022105</c:v>
                </c:pt>
                <c:pt idx="758">
                  <c:v>2.0794415416798357</c:v>
                </c:pt>
                <c:pt idx="759">
                  <c:v>1.6094379124341001</c:v>
                </c:pt>
                <c:pt idx="760">
                  <c:v>2.5649493574615376</c:v>
                </c:pt>
                <c:pt idx="761">
                  <c:v>2.8332133440562162</c:v>
                </c:pt>
                <c:pt idx="762">
                  <c:v>2.19722457733622</c:v>
                </c:pt>
                <c:pt idx="763">
                  <c:v>2.4849066497880004</c:v>
                </c:pt>
                <c:pt idx="764">
                  <c:v>2.3025850929940455</c:v>
                </c:pt>
                <c:pt idx="765">
                  <c:v>2.8332133440562162</c:v>
                </c:pt>
                <c:pt idx="766">
                  <c:v>2.0794415416798357</c:v>
                </c:pt>
                <c:pt idx="767">
                  <c:v>1.9459101490553135</c:v>
                </c:pt>
                <c:pt idx="768">
                  <c:v>2.3025850929940455</c:v>
                </c:pt>
                <c:pt idx="769">
                  <c:v>1.9459101490553135</c:v>
                </c:pt>
                <c:pt idx="770">
                  <c:v>2.639057329615258</c:v>
                </c:pt>
                <c:pt idx="771">
                  <c:v>2.4849066497880004</c:v>
                </c:pt>
                <c:pt idx="772">
                  <c:v>2.19722457733622</c:v>
                </c:pt>
                <c:pt idx="773">
                  <c:v>2.3978952727983711</c:v>
                </c:pt>
                <c:pt idx="774">
                  <c:v>2.19722457733622</c:v>
                </c:pt>
                <c:pt idx="775">
                  <c:v>2.3025850929940455</c:v>
                </c:pt>
                <c:pt idx="776">
                  <c:v>2.3978952727983711</c:v>
                </c:pt>
                <c:pt idx="777">
                  <c:v>2.4849066497880004</c:v>
                </c:pt>
                <c:pt idx="778">
                  <c:v>2.19722457733622</c:v>
                </c:pt>
                <c:pt idx="779">
                  <c:v>1.9459101490553135</c:v>
                </c:pt>
                <c:pt idx="780">
                  <c:v>1.9459101490553135</c:v>
                </c:pt>
                <c:pt idx="781">
                  <c:v>1.9459101490553135</c:v>
                </c:pt>
                <c:pt idx="782">
                  <c:v>1.09861228866811</c:v>
                </c:pt>
                <c:pt idx="783">
                  <c:v>2.0794415416798357</c:v>
                </c:pt>
                <c:pt idx="784">
                  <c:v>2.8332133440562162</c:v>
                </c:pt>
                <c:pt idx="785">
                  <c:v>2.19722457733622</c:v>
                </c:pt>
                <c:pt idx="786">
                  <c:v>1.7917594692280552</c:v>
                </c:pt>
                <c:pt idx="787">
                  <c:v>2.7080502011022105</c:v>
                </c:pt>
                <c:pt idx="788">
                  <c:v>2.4849066497880004</c:v>
                </c:pt>
                <c:pt idx="789">
                  <c:v>2.4849066497880004</c:v>
                </c:pt>
                <c:pt idx="790">
                  <c:v>1.3862943611198906</c:v>
                </c:pt>
                <c:pt idx="791">
                  <c:v>2.19722457733622</c:v>
                </c:pt>
                <c:pt idx="792">
                  <c:v>2.3978952727983711</c:v>
                </c:pt>
                <c:pt idx="793">
                  <c:v>2.7080502011022105</c:v>
                </c:pt>
                <c:pt idx="794">
                  <c:v>2.5649493574615376</c:v>
                </c:pt>
                <c:pt idx="795">
                  <c:v>1.9459101490553135</c:v>
                </c:pt>
                <c:pt idx="796">
                  <c:v>1.9459101490553135</c:v>
                </c:pt>
                <c:pt idx="797">
                  <c:v>2.3978952727983711</c:v>
                </c:pt>
                <c:pt idx="798">
                  <c:v>1.945910149055313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D3D-420E-9E50-BB0ACA94651A}"/>
            </c:ext>
          </c:extLst>
        </c:ser>
        <c:ser>
          <c:idx val="2"/>
          <c:order val="1"/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2!$H$10:$H$1033</c:f>
              <c:numCache>
                <c:formatCode>General</c:formatCode>
                <c:ptCount val="10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</c:numCache>
            </c:numRef>
          </c:xVal>
          <c:yVal>
            <c:numRef>
              <c:f>Sheet2!$K$10:$K$1033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2.3025850929940455</c:v>
                </c:pt>
                <c:pt idx="18">
                  <c:v>2.639057329615258</c:v>
                </c:pt>
                <c:pt idx="19">
                  <c:v>2.3978952727983711</c:v>
                </c:pt>
                <c:pt idx="20">
                  <c:v>2.9444389791664403</c:v>
                </c:pt>
                <c:pt idx="21">
                  <c:v>2.7725887222397807</c:v>
                </c:pt>
                <c:pt idx="22">
                  <c:v>2.7725887222397807</c:v>
                </c:pt>
                <c:pt idx="23">
                  <c:v>3.1354942159291497</c:v>
                </c:pt>
                <c:pt idx="24">
                  <c:v>6.9555926083962962</c:v>
                </c:pt>
                <c:pt idx="25">
                  <c:v>13.194298848528565</c:v>
                </c:pt>
                <c:pt idx="26">
                  <c:v>13.815536557626285</c:v>
                </c:pt>
                <c:pt idx="27">
                  <c:v>12.585816445455372</c:v>
                </c:pt>
                <c:pt idx="28">
                  <c:v>11.80022246329048</c:v>
                </c:pt>
                <c:pt idx="29">
                  <c:v>11.278771521135965</c:v>
                </c:pt>
                <c:pt idx="30">
                  <c:v>10.897572311850304</c:v>
                </c:pt>
                <c:pt idx="31">
                  <c:v>10.600601853657185</c:v>
                </c:pt>
                <c:pt idx="32">
                  <c:v>10.362714572154395</c:v>
                </c:pt>
                <c:pt idx="33">
                  <c:v>10.156151070386329</c:v>
                </c:pt>
                <c:pt idx="34">
                  <c:v>9.9586857130008895</c:v>
                </c:pt>
                <c:pt idx="35">
                  <c:v>9.8050474797228748</c:v>
                </c:pt>
                <c:pt idx="36">
                  <c:v>9.6533581361369318</c:v>
                </c:pt>
                <c:pt idx="37">
                  <c:v>9.5214948006131053</c:v>
                </c:pt>
                <c:pt idx="38">
                  <c:v>9.4259355055330651</c:v>
                </c:pt>
                <c:pt idx="39">
                  <c:v>9.2999068153352269</c:v>
                </c:pt>
                <c:pt idx="40">
                  <c:v>9.2003910411225132</c:v>
                </c:pt>
                <c:pt idx="41">
                  <c:v>9.1026437965208107</c:v>
                </c:pt>
                <c:pt idx="42">
                  <c:v>8.993924141411398</c:v>
                </c:pt>
                <c:pt idx="43">
                  <c:v>8.9195869209999188</c:v>
                </c:pt>
                <c:pt idx="44">
                  <c:v>8.8580842221991638</c:v>
                </c:pt>
                <c:pt idx="45">
                  <c:v>8.7814019076823744</c:v>
                </c:pt>
                <c:pt idx="46">
                  <c:v>8.7245325111854797</c:v>
                </c:pt>
                <c:pt idx="47">
                  <c:v>8.6539942329083868</c:v>
                </c:pt>
                <c:pt idx="48">
                  <c:v>8.5980355792603405</c:v>
                </c:pt>
                <c:pt idx="49">
                  <c:v>8.512180649592695</c:v>
                </c:pt>
                <c:pt idx="50">
                  <c:v>8.4669519749794908</c:v>
                </c:pt>
                <c:pt idx="51">
                  <c:v>8.4242003245670709</c:v>
                </c:pt>
                <c:pt idx="52">
                  <c:v>8.3666028327837392</c:v>
                </c:pt>
                <c:pt idx="53">
                  <c:v>8.3017697631171643</c:v>
                </c:pt>
                <c:pt idx="54">
                  <c:v>8.2839993042485247</c:v>
                </c:pt>
                <c:pt idx="55">
                  <c:v>8.2082193834968304</c:v>
                </c:pt>
                <c:pt idx="56">
                  <c:v>8.1602324923676903</c:v>
                </c:pt>
                <c:pt idx="57">
                  <c:v>8.1397322797176734</c:v>
                </c:pt>
                <c:pt idx="58">
                  <c:v>8.1098262760184774</c:v>
                </c:pt>
                <c:pt idx="59">
                  <c:v>8.0538870836182248</c:v>
                </c:pt>
                <c:pt idx="60">
                  <c:v>8.0073670679833278</c:v>
                </c:pt>
                <c:pt idx="61">
                  <c:v>7.943782692458627</c:v>
                </c:pt>
                <c:pt idx="62">
                  <c:v>7.9083871592900428</c:v>
                </c:pt>
                <c:pt idx="63">
                  <c:v>7.851661177889266</c:v>
                </c:pt>
                <c:pt idx="64">
                  <c:v>7.8355792466699645</c:v>
                </c:pt>
                <c:pt idx="65">
                  <c:v>7.7865518064287107</c:v>
                </c:pt>
                <c:pt idx="66">
                  <c:v>7.7415335892818291</c:v>
                </c:pt>
                <c:pt idx="67">
                  <c:v>7.6787889981991535</c:v>
                </c:pt>
                <c:pt idx="68">
                  <c:v>7.6736881292677301</c:v>
                </c:pt>
                <c:pt idx="69">
                  <c:v>7.6463537224459985</c:v>
                </c:pt>
                <c:pt idx="70">
                  <c:v>7.5883236773352225</c:v>
                </c:pt>
                <c:pt idx="71">
                  <c:v>7.5928702878448178</c:v>
                </c:pt>
                <c:pt idx="72">
                  <c:v>7.539027055823996</c:v>
                </c:pt>
                <c:pt idx="73">
                  <c:v>7.5213179801992398</c:v>
                </c:pt>
                <c:pt idx="74">
                  <c:v>7.4593388952202968</c:v>
                </c:pt>
                <c:pt idx="75">
                  <c:v>7.4424927227944417</c:v>
                </c:pt>
                <c:pt idx="76">
                  <c:v>7.4436636831155925</c:v>
                </c:pt>
                <c:pt idx="77">
                  <c:v>7.4067107301776414</c:v>
                </c:pt>
                <c:pt idx="78">
                  <c:v>7.4079243225595981</c:v>
                </c:pt>
                <c:pt idx="79">
                  <c:v>7.2772477266314839</c:v>
                </c:pt>
                <c:pt idx="80">
                  <c:v>7.3125534981025977</c:v>
                </c:pt>
                <c:pt idx="81">
                  <c:v>7.2841348061952029</c:v>
                </c:pt>
                <c:pt idx="82">
                  <c:v>7.2276624987286553</c:v>
                </c:pt>
                <c:pt idx="83">
                  <c:v>7.2254814727822945</c:v>
                </c:pt>
                <c:pt idx="84">
                  <c:v>7.1647203787718556</c:v>
                </c:pt>
                <c:pt idx="85">
                  <c:v>7.1716568227685142</c:v>
                </c:pt>
                <c:pt idx="86">
                  <c:v>7.1522688560325385</c:v>
                </c:pt>
                <c:pt idx="87">
                  <c:v>7.0967213784947614</c:v>
                </c:pt>
                <c:pt idx="88">
                  <c:v>7.1451961349971711</c:v>
                </c:pt>
                <c:pt idx="89">
                  <c:v>7.0604763659998007</c:v>
                </c:pt>
                <c:pt idx="90">
                  <c:v>7.0440328972746853</c:v>
                </c:pt>
                <c:pt idx="91">
                  <c:v>6.9957661563048514</c:v>
                </c:pt>
                <c:pt idx="92">
                  <c:v>7.009408932708638</c:v>
                </c:pt>
                <c:pt idx="93">
                  <c:v>6.9196838498474103</c:v>
                </c:pt>
                <c:pt idx="94">
                  <c:v>6.9117473002516761</c:v>
                </c:pt>
                <c:pt idx="95">
                  <c:v>6.9007306640451729</c:v>
                </c:pt>
                <c:pt idx="96">
                  <c:v>6.8101424501151362</c:v>
                </c:pt>
                <c:pt idx="97">
                  <c:v>6.842683282238422</c:v>
                </c:pt>
                <c:pt idx="98">
                  <c:v>6.8596149036542018</c:v>
                </c:pt>
                <c:pt idx="99">
                  <c:v>6.8297937375124258</c:v>
                </c:pt>
                <c:pt idx="100">
                  <c:v>6.7369669580018554</c:v>
                </c:pt>
                <c:pt idx="101">
                  <c:v>6.751101468936759</c:v>
                </c:pt>
                <c:pt idx="102">
                  <c:v>6.7153833863346817</c:v>
                </c:pt>
                <c:pt idx="103">
                  <c:v>6.7452363494843635</c:v>
                </c:pt>
                <c:pt idx="104">
                  <c:v>6.7153833863346817</c:v>
                </c:pt>
                <c:pt idx="105">
                  <c:v>6.6133842183795579</c:v>
                </c:pt>
                <c:pt idx="106">
                  <c:v>6.6669567924292066</c:v>
                </c:pt>
                <c:pt idx="107">
                  <c:v>6.5820251388928268</c:v>
                </c:pt>
                <c:pt idx="108">
                  <c:v>6.5652649700353605</c:v>
                </c:pt>
                <c:pt idx="109">
                  <c:v>6.5638555265321266</c:v>
                </c:pt>
                <c:pt idx="110">
                  <c:v>6.6093492431673804</c:v>
                </c:pt>
                <c:pt idx="111">
                  <c:v>6.5102583405231504</c:v>
                </c:pt>
                <c:pt idx="112">
                  <c:v>6.4488893941468586</c:v>
                </c:pt>
                <c:pt idx="113">
                  <c:v>6.4488893941468586</c:v>
                </c:pt>
                <c:pt idx="114">
                  <c:v>6.4377516497364002</c:v>
                </c:pt>
                <c:pt idx="115">
                  <c:v>6.4150969591715956</c:v>
                </c:pt>
                <c:pt idx="116">
                  <c:v>6.3243589623813099</c:v>
                </c:pt>
                <c:pt idx="117">
                  <c:v>6.4199949281471413</c:v>
                </c:pt>
                <c:pt idx="118">
                  <c:v>6.3135480462770941</c:v>
                </c:pt>
                <c:pt idx="119">
                  <c:v>6.3767269478986277</c:v>
                </c:pt>
                <c:pt idx="120">
                  <c:v>6.3080984415095314</c:v>
                </c:pt>
                <c:pt idx="121">
                  <c:v>6.3297209055226968</c:v>
                </c:pt>
                <c:pt idx="122">
                  <c:v>6.2402758451707694</c:v>
                </c:pt>
                <c:pt idx="123">
                  <c:v>6.2461067654815636</c:v>
                </c:pt>
                <c:pt idx="124">
                  <c:v>6.2633982625916245</c:v>
                </c:pt>
                <c:pt idx="125">
                  <c:v>6.2304814475784811</c:v>
                </c:pt>
                <c:pt idx="126">
                  <c:v>6.2186001196917298</c:v>
                </c:pt>
                <c:pt idx="127">
                  <c:v>6.2065759267249279</c:v>
                </c:pt>
                <c:pt idx="128">
                  <c:v>6.1654178542314186</c:v>
                </c:pt>
                <c:pt idx="129">
                  <c:v>6.1800166536525714</c:v>
                </c:pt>
                <c:pt idx="130">
                  <c:v>6.0614569189280161</c:v>
                </c:pt>
                <c:pt idx="131">
                  <c:v>6.1268691841141871</c:v>
                </c:pt>
                <c:pt idx="132">
                  <c:v>6.1092475827643682</c:v>
                </c:pt>
                <c:pt idx="133">
                  <c:v>6.1070228877422545</c:v>
                </c:pt>
                <c:pt idx="134">
                  <c:v>6.1224928095143865</c:v>
                </c:pt>
                <c:pt idx="135">
                  <c:v>6.0473721790462776</c:v>
                </c:pt>
                <c:pt idx="136">
                  <c:v>5.9162020626074359</c:v>
                </c:pt>
                <c:pt idx="137">
                  <c:v>5.9989365619466817</c:v>
                </c:pt>
                <c:pt idx="138">
                  <c:v>6.0473721790462776</c:v>
                </c:pt>
                <c:pt idx="139">
                  <c:v>5.9939614273065693</c:v>
                </c:pt>
                <c:pt idx="140">
                  <c:v>6.0306852602612624</c:v>
                </c:pt>
                <c:pt idx="141">
                  <c:v>5.9295891433898955</c:v>
                </c:pt>
                <c:pt idx="142">
                  <c:v>5.9188938542731471</c:v>
                </c:pt>
                <c:pt idx="143">
                  <c:v>5.8805329864006994</c:v>
                </c:pt>
                <c:pt idx="144">
                  <c:v>5.8141305318250645</c:v>
                </c:pt>
                <c:pt idx="145">
                  <c:v>5.8522024797744754</c:v>
                </c:pt>
                <c:pt idx="146">
                  <c:v>5.9053618480545715</c:v>
                </c:pt>
                <c:pt idx="147">
                  <c:v>5.8522024797744754</c:v>
                </c:pt>
                <c:pt idx="148">
                  <c:v>5.8318824772835169</c:v>
                </c:pt>
                <c:pt idx="149">
                  <c:v>5.7807435157923308</c:v>
                </c:pt>
                <c:pt idx="150">
                  <c:v>5.8833223884882795</c:v>
                </c:pt>
                <c:pt idx="151">
                  <c:v>5.7365722974791922</c:v>
                </c:pt>
                <c:pt idx="152">
                  <c:v>5.7037824746562009</c:v>
                </c:pt>
                <c:pt idx="153">
                  <c:v>5.7170277014062219</c:v>
                </c:pt>
                <c:pt idx="154">
                  <c:v>5.6383546693337445</c:v>
                </c:pt>
                <c:pt idx="155">
                  <c:v>5.7365722974791922</c:v>
                </c:pt>
                <c:pt idx="156">
                  <c:v>5.5645204073226928</c:v>
                </c:pt>
                <c:pt idx="157">
                  <c:v>5.6767538022682817</c:v>
                </c:pt>
                <c:pt idx="158">
                  <c:v>5.7104270173748706</c:v>
                </c:pt>
                <c:pt idx="159">
                  <c:v>5.598421958998375</c:v>
                </c:pt>
                <c:pt idx="160">
                  <c:v>5.5872486584002496</c:v>
                </c:pt>
                <c:pt idx="161">
                  <c:v>5.6204008657171487</c:v>
                </c:pt>
                <c:pt idx="162">
                  <c:v>5.5834963087816991</c:v>
                </c:pt>
                <c:pt idx="163">
                  <c:v>5.5683445037610966</c:v>
                </c:pt>
                <c:pt idx="164">
                  <c:v>5.5174528964647065</c:v>
                </c:pt>
                <c:pt idx="165">
                  <c:v>5.5451774444795623</c:v>
                </c:pt>
                <c:pt idx="166">
                  <c:v>5.605802066295996</c:v>
                </c:pt>
                <c:pt idx="167">
                  <c:v>5.521460917862246</c:v>
                </c:pt>
                <c:pt idx="168">
                  <c:v>5.3981627015177525</c:v>
                </c:pt>
                <c:pt idx="169">
                  <c:v>5.5834963087816991</c:v>
                </c:pt>
                <c:pt idx="170">
                  <c:v>5.4071717714601188</c:v>
                </c:pt>
                <c:pt idx="171">
                  <c:v>5.4971682252932021</c:v>
                </c:pt>
                <c:pt idx="172">
                  <c:v>5.389071729816501</c:v>
                </c:pt>
                <c:pt idx="173">
                  <c:v>5.4424177105217924</c:v>
                </c:pt>
                <c:pt idx="174">
                  <c:v>5.4116460518550404</c:v>
                </c:pt>
                <c:pt idx="175">
                  <c:v>5.393627546352362</c:v>
                </c:pt>
                <c:pt idx="176">
                  <c:v>5.393627546352362</c:v>
                </c:pt>
                <c:pt idx="177">
                  <c:v>5.384495062789088</c:v>
                </c:pt>
                <c:pt idx="178">
                  <c:v>5.3706380281276624</c:v>
                </c:pt>
                <c:pt idx="179">
                  <c:v>5.3612921657094272</c:v>
                </c:pt>
                <c:pt idx="180">
                  <c:v>5.1416635565026612</c:v>
                </c:pt>
                <c:pt idx="181">
                  <c:v>5.2522734280466308</c:v>
                </c:pt>
                <c:pt idx="182">
                  <c:v>5.3706380281276624</c:v>
                </c:pt>
                <c:pt idx="183">
                  <c:v>5.3132059790417863</c:v>
                </c:pt>
                <c:pt idx="184">
                  <c:v>5.2729995585637468</c:v>
                </c:pt>
                <c:pt idx="185">
                  <c:v>5.2983173665480354</c:v>
                </c:pt>
                <c:pt idx="186">
                  <c:v>5.181783550292085</c:v>
                </c:pt>
                <c:pt idx="187">
                  <c:v>5.1647859739235136</c:v>
                </c:pt>
                <c:pt idx="188">
                  <c:v>5.0814043649844631</c:v>
                </c:pt>
                <c:pt idx="189">
                  <c:v>5.1357984370502621</c:v>
                </c:pt>
                <c:pt idx="190">
                  <c:v>5.2203558250783244</c:v>
                </c:pt>
                <c:pt idx="191">
                  <c:v>4.919980925828126</c:v>
                </c:pt>
                <c:pt idx="192">
                  <c:v>5.2257466737132017</c:v>
                </c:pt>
                <c:pt idx="193">
                  <c:v>5.1059454739005794</c:v>
                </c:pt>
                <c:pt idx="194">
                  <c:v>5.1416635565026612</c:v>
                </c:pt>
                <c:pt idx="195">
                  <c:v>4.9416424226093056</c:v>
                </c:pt>
                <c:pt idx="196">
                  <c:v>4.9416424226093056</c:v>
                </c:pt>
                <c:pt idx="197">
                  <c:v>5.1119877883565428</c:v>
                </c:pt>
                <c:pt idx="198">
                  <c:v>4.9628446302599061</c:v>
                </c:pt>
                <c:pt idx="199">
                  <c:v>4.9972122737641156</c:v>
                </c:pt>
                <c:pt idx="200">
                  <c:v>5.0751738152338284</c:v>
                </c:pt>
                <c:pt idx="201">
                  <c:v>5.0562458053483086</c:v>
                </c:pt>
                <c:pt idx="202">
                  <c:v>4.8751973232011512</c:v>
                </c:pt>
                <c:pt idx="203">
                  <c:v>4.8202815656050362</c:v>
                </c:pt>
                <c:pt idx="204">
                  <c:v>4.8441870864585894</c:v>
                </c:pt>
                <c:pt idx="205">
                  <c:v>4.8441870864585894</c:v>
                </c:pt>
                <c:pt idx="206">
                  <c:v>5.0998664278241996</c:v>
                </c:pt>
                <c:pt idx="207">
                  <c:v>4.927253685157206</c:v>
                </c:pt>
                <c:pt idx="208">
                  <c:v>4.7535901911063663</c:v>
                </c:pt>
                <c:pt idx="209">
                  <c:v>5.0562458053483086</c:v>
                </c:pt>
                <c:pt idx="210">
                  <c:v>4.8598124043616728</c:v>
                </c:pt>
                <c:pt idx="211">
                  <c:v>4.927253685157206</c:v>
                </c:pt>
                <c:pt idx="212">
                  <c:v>4.8751973232011512</c:v>
                </c:pt>
                <c:pt idx="213">
                  <c:v>4.9836066217083372</c:v>
                </c:pt>
                <c:pt idx="214">
                  <c:v>4.8828019225863706</c:v>
                </c:pt>
                <c:pt idx="215">
                  <c:v>4.8283137373023015</c:v>
                </c:pt>
                <c:pt idx="216">
                  <c:v>4.9344739331306924</c:v>
                </c:pt>
                <c:pt idx="217">
                  <c:v>4.836281906951478</c:v>
                </c:pt>
                <c:pt idx="218">
                  <c:v>4.8675344504555795</c:v>
                </c:pt>
                <c:pt idx="219">
                  <c:v>4.6728288344619058</c:v>
                </c:pt>
                <c:pt idx="220">
                  <c:v>4.6443908991413725</c:v>
                </c:pt>
                <c:pt idx="221">
                  <c:v>4.6151205168412579</c:v>
                </c:pt>
                <c:pt idx="222">
                  <c:v>4.8202815656050362</c:v>
                </c:pt>
                <c:pt idx="223">
                  <c:v>4.7957905455967405</c:v>
                </c:pt>
                <c:pt idx="224">
                  <c:v>4.6151205168412579</c:v>
                </c:pt>
                <c:pt idx="225">
                  <c:v>4.6821312271242181</c:v>
                </c:pt>
                <c:pt idx="226">
                  <c:v>4.6728288344619058</c:v>
                </c:pt>
                <c:pt idx="227">
                  <c:v>4.4998096703302659</c:v>
                </c:pt>
                <c:pt idx="228">
                  <c:v>4.6634390941120678</c:v>
                </c:pt>
                <c:pt idx="229">
                  <c:v>4.5538768916005408</c:v>
                </c:pt>
                <c:pt idx="230">
                  <c:v>4.6151205168412579</c:v>
                </c:pt>
                <c:pt idx="231">
                  <c:v>4.7004803657924166</c:v>
                </c:pt>
                <c:pt idx="232">
                  <c:v>4.6249728132842698</c:v>
                </c:pt>
                <c:pt idx="233">
                  <c:v>4.4308167988433134</c:v>
                </c:pt>
                <c:pt idx="234">
                  <c:v>4.3694478524670215</c:v>
                </c:pt>
                <c:pt idx="235">
                  <c:v>4.6821312271242181</c:v>
                </c:pt>
                <c:pt idx="236">
                  <c:v>4.6443908991413725</c:v>
                </c:pt>
                <c:pt idx="237">
                  <c:v>4.4426512564903167</c:v>
                </c:pt>
                <c:pt idx="238">
                  <c:v>4.4998096703302659</c:v>
                </c:pt>
                <c:pt idx="239">
                  <c:v>4.564348191467837</c:v>
                </c:pt>
                <c:pt idx="240">
                  <c:v>4.3567088266895908</c:v>
                </c:pt>
                <c:pt idx="241">
                  <c:v>4.4773368144782069</c:v>
                </c:pt>
                <c:pt idx="242">
                  <c:v>4.4998096703302659</c:v>
                </c:pt>
                <c:pt idx="243">
                  <c:v>4.3820266346738812</c:v>
                </c:pt>
                <c:pt idx="244">
                  <c:v>4.4067192472642525</c:v>
                </c:pt>
                <c:pt idx="245">
                  <c:v>4.3820266346738812</c:v>
                </c:pt>
                <c:pt idx="246">
                  <c:v>4.4773368144782069</c:v>
                </c:pt>
                <c:pt idx="247">
                  <c:v>4.3307333402863311</c:v>
                </c:pt>
                <c:pt idx="248">
                  <c:v>4.4188406077965974</c:v>
                </c:pt>
                <c:pt idx="249">
                  <c:v>4.2626798770413155</c:v>
                </c:pt>
                <c:pt idx="250">
                  <c:v>4.6051701859880918</c:v>
                </c:pt>
                <c:pt idx="251">
                  <c:v>4.290459441148391</c:v>
                </c:pt>
                <c:pt idx="252">
                  <c:v>4.4067192472642525</c:v>
                </c:pt>
                <c:pt idx="253">
                  <c:v>4.4426512564903167</c:v>
                </c:pt>
                <c:pt idx="254">
                  <c:v>4.3567088266895908</c:v>
                </c:pt>
                <c:pt idx="255">
                  <c:v>4.1431347263915317</c:v>
                </c:pt>
                <c:pt idx="256">
                  <c:v>4.4426512564903167</c:v>
                </c:pt>
                <c:pt idx="257">
                  <c:v>4.4067192472642525</c:v>
                </c:pt>
                <c:pt idx="258">
                  <c:v>4.2484952420493585</c:v>
                </c:pt>
                <c:pt idx="259">
                  <c:v>4.4188406077965974</c:v>
                </c:pt>
                <c:pt idx="260">
                  <c:v>4.2341065045972588</c:v>
                </c:pt>
                <c:pt idx="261">
                  <c:v>4.3040650932041711</c:v>
                </c:pt>
                <c:pt idx="262">
                  <c:v>4.3567088266895908</c:v>
                </c:pt>
                <c:pt idx="263">
                  <c:v>4.2484952420493585</c:v>
                </c:pt>
                <c:pt idx="264">
                  <c:v>4.2484952420493585</c:v>
                </c:pt>
                <c:pt idx="265">
                  <c:v>4.2766661190160562</c:v>
                </c:pt>
                <c:pt idx="266">
                  <c:v>4.290459441148391</c:v>
                </c:pt>
                <c:pt idx="267">
                  <c:v>4.1588830833596724</c:v>
                </c:pt>
                <c:pt idx="268">
                  <c:v>4.0253516907351496</c:v>
                </c:pt>
                <c:pt idx="269">
                  <c:v>4.2626798770413155</c:v>
                </c:pt>
                <c:pt idx="270">
                  <c:v>4.2046926193909666</c:v>
                </c:pt>
                <c:pt idx="271">
                  <c:v>4.3820266346738812</c:v>
                </c:pt>
                <c:pt idx="272">
                  <c:v>4.3040650932041711</c:v>
                </c:pt>
                <c:pt idx="273">
                  <c:v>4.0604430105464182</c:v>
                </c:pt>
                <c:pt idx="274">
                  <c:v>4.0604430105464182</c:v>
                </c:pt>
                <c:pt idx="275">
                  <c:v>4.0943445622220995</c:v>
                </c:pt>
                <c:pt idx="276">
                  <c:v>4.343805421853685</c:v>
                </c:pt>
                <c:pt idx="277">
                  <c:v>4.3694478524670215</c:v>
                </c:pt>
                <c:pt idx="278">
                  <c:v>4.0775374439057188</c:v>
                </c:pt>
                <c:pt idx="279">
                  <c:v>3.9512437185814275</c:v>
                </c:pt>
                <c:pt idx="280">
                  <c:v>4.2626798770413155</c:v>
                </c:pt>
                <c:pt idx="281">
                  <c:v>4.0943445622220995</c:v>
                </c:pt>
                <c:pt idx="282">
                  <c:v>3.8066624897703187</c:v>
                </c:pt>
                <c:pt idx="283">
                  <c:v>3.9120230054281455</c:v>
                </c:pt>
                <c:pt idx="284">
                  <c:v>4.1743872698956359</c:v>
                </c:pt>
                <c:pt idx="285">
                  <c:v>4.2195077051761078</c:v>
                </c:pt>
                <c:pt idx="286">
                  <c:v>4.0430512678345494</c:v>
                </c:pt>
                <c:pt idx="287">
                  <c:v>4.1896547420264252</c:v>
                </c:pt>
                <c:pt idx="288">
                  <c:v>4.0604430105464182</c:v>
                </c:pt>
                <c:pt idx="289">
                  <c:v>4.0073331852324721</c:v>
                </c:pt>
                <c:pt idx="290">
                  <c:v>4.1108738641733105</c:v>
                </c:pt>
                <c:pt idx="291">
                  <c:v>4.1431347263915317</c:v>
                </c:pt>
                <c:pt idx="292">
                  <c:v>4.0253516907351496</c:v>
                </c:pt>
                <c:pt idx="293">
                  <c:v>4.0943445622220995</c:v>
                </c:pt>
                <c:pt idx="294">
                  <c:v>4.2046926193909666</c:v>
                </c:pt>
                <c:pt idx="295">
                  <c:v>4.0604430105464182</c:v>
                </c:pt>
                <c:pt idx="296">
                  <c:v>4.0775374439057188</c:v>
                </c:pt>
                <c:pt idx="297">
                  <c:v>3.8712010109078907</c:v>
                </c:pt>
                <c:pt idx="298">
                  <c:v>4.0604430105464182</c:v>
                </c:pt>
                <c:pt idx="299">
                  <c:v>4.0604430105464182</c:v>
                </c:pt>
                <c:pt idx="300">
                  <c:v>3.9120230054281455</c:v>
                </c:pt>
                <c:pt idx="301">
                  <c:v>3.8712010109078907</c:v>
                </c:pt>
                <c:pt idx="302">
                  <c:v>3.9318256327243253</c:v>
                </c:pt>
                <c:pt idx="303">
                  <c:v>3.6635616461296472</c:v>
                </c:pt>
                <c:pt idx="304">
                  <c:v>4.0430512678345494</c:v>
                </c:pt>
                <c:pt idx="305">
                  <c:v>4.0253516907351496</c:v>
                </c:pt>
                <c:pt idx="306">
                  <c:v>4.0943445622220995</c:v>
                </c:pt>
                <c:pt idx="307">
                  <c:v>4.1271343850450899</c:v>
                </c:pt>
                <c:pt idx="308">
                  <c:v>3.6635616461296472</c:v>
                </c:pt>
                <c:pt idx="309">
                  <c:v>4.0430512678345494</c:v>
                </c:pt>
                <c:pt idx="310">
                  <c:v>3.8066624897703187</c:v>
                </c:pt>
                <c:pt idx="311">
                  <c:v>3.9318256327243253</c:v>
                </c:pt>
                <c:pt idx="312">
                  <c:v>3.9318256327243253</c:v>
                </c:pt>
                <c:pt idx="313">
                  <c:v>3.5835189384561099</c:v>
                </c:pt>
                <c:pt idx="314">
                  <c:v>3.8066624897703187</c:v>
                </c:pt>
                <c:pt idx="315">
                  <c:v>3.970291913552122</c:v>
                </c:pt>
                <c:pt idx="316">
                  <c:v>3.5263605246161611</c:v>
                </c:pt>
                <c:pt idx="317">
                  <c:v>3.6635616461296472</c:v>
                </c:pt>
                <c:pt idx="318">
                  <c:v>4.0943445622220995</c:v>
                </c:pt>
                <c:pt idx="319">
                  <c:v>3.8286413964890946</c:v>
                </c:pt>
                <c:pt idx="320">
                  <c:v>3.8286413964890946</c:v>
                </c:pt>
                <c:pt idx="321">
                  <c:v>3.9120230054281455</c:v>
                </c:pt>
                <c:pt idx="322">
                  <c:v>3.7376696182833684</c:v>
                </c:pt>
                <c:pt idx="323">
                  <c:v>3.8712010109078907</c:v>
                </c:pt>
                <c:pt idx="324">
                  <c:v>3.6635616461296472</c:v>
                </c:pt>
                <c:pt idx="325">
                  <c:v>3.8712010109078907</c:v>
                </c:pt>
                <c:pt idx="326">
                  <c:v>3.9318256327243253</c:v>
                </c:pt>
                <c:pt idx="327">
                  <c:v>3.7376696182833684</c:v>
                </c:pt>
                <c:pt idx="328">
                  <c:v>3.8918202981106265</c:v>
                </c:pt>
                <c:pt idx="329">
                  <c:v>3.9318256327243253</c:v>
                </c:pt>
                <c:pt idx="330">
                  <c:v>3.6375861597263861</c:v>
                </c:pt>
                <c:pt idx="331">
                  <c:v>3.7135720667043084</c:v>
                </c:pt>
                <c:pt idx="332">
                  <c:v>3.7135720667043084</c:v>
                </c:pt>
                <c:pt idx="333">
                  <c:v>3.9318256327243253</c:v>
                </c:pt>
                <c:pt idx="334">
                  <c:v>3.5835189384561099</c:v>
                </c:pt>
                <c:pt idx="335">
                  <c:v>3.9512437185814275</c:v>
                </c:pt>
                <c:pt idx="336">
                  <c:v>3.6888794541139367</c:v>
                </c:pt>
                <c:pt idx="337">
                  <c:v>3.7612001156935624</c:v>
                </c:pt>
                <c:pt idx="338">
                  <c:v>3.5553480614894135</c:v>
                </c:pt>
                <c:pt idx="339">
                  <c:v>4.0073331852324721</c:v>
                </c:pt>
                <c:pt idx="340">
                  <c:v>3.4011973816621559</c:v>
                </c:pt>
                <c:pt idx="341">
                  <c:v>3.6888794541139367</c:v>
                </c:pt>
                <c:pt idx="342">
                  <c:v>3.6375861597263861</c:v>
                </c:pt>
                <c:pt idx="343">
                  <c:v>3.5835189384561099</c:v>
                </c:pt>
                <c:pt idx="344">
                  <c:v>3.4657359027997265</c:v>
                </c:pt>
                <c:pt idx="345">
                  <c:v>3.6635616461296472</c:v>
                </c:pt>
                <c:pt idx="346">
                  <c:v>3.5835189384561099</c:v>
                </c:pt>
                <c:pt idx="347">
                  <c:v>3.4657359027997265</c:v>
                </c:pt>
                <c:pt idx="348">
                  <c:v>3.6888794541139367</c:v>
                </c:pt>
                <c:pt idx="349">
                  <c:v>3.7376696182833684</c:v>
                </c:pt>
                <c:pt idx="350">
                  <c:v>3.6109179126442243</c:v>
                </c:pt>
                <c:pt idx="351">
                  <c:v>3.6375861597263861</c:v>
                </c:pt>
                <c:pt idx="352">
                  <c:v>3.7612001156935624</c:v>
                </c:pt>
                <c:pt idx="353">
                  <c:v>3.8501476017100584</c:v>
                </c:pt>
                <c:pt idx="354">
                  <c:v>3.7135720667043084</c:v>
                </c:pt>
                <c:pt idx="355">
                  <c:v>3.4657359027997265</c:v>
                </c:pt>
                <c:pt idx="356">
                  <c:v>3.8501476017100584</c:v>
                </c:pt>
                <c:pt idx="357">
                  <c:v>3.4339872044851467</c:v>
                </c:pt>
                <c:pt idx="358">
                  <c:v>3.7376696182833684</c:v>
                </c:pt>
                <c:pt idx="359">
                  <c:v>3.6888794541139367</c:v>
                </c:pt>
                <c:pt idx="360">
                  <c:v>3.9318256327243253</c:v>
                </c:pt>
                <c:pt idx="361">
                  <c:v>3.6109179126442243</c:v>
                </c:pt>
                <c:pt idx="362">
                  <c:v>3.6375861597263861</c:v>
                </c:pt>
                <c:pt idx="363">
                  <c:v>3.8066624897703187</c:v>
                </c:pt>
                <c:pt idx="364">
                  <c:v>3.7841896339182606</c:v>
                </c:pt>
                <c:pt idx="365">
                  <c:v>3.5263605246161611</c:v>
                </c:pt>
                <c:pt idx="366">
                  <c:v>3.6109179126442243</c:v>
                </c:pt>
                <c:pt idx="367">
                  <c:v>3.7612001156935624</c:v>
                </c:pt>
                <c:pt idx="368">
                  <c:v>3.6109179126442243</c:v>
                </c:pt>
                <c:pt idx="369">
                  <c:v>3.5553480614894135</c:v>
                </c:pt>
                <c:pt idx="370">
                  <c:v>3.4657359027997265</c:v>
                </c:pt>
                <c:pt idx="371">
                  <c:v>3.6635616461296472</c:v>
                </c:pt>
                <c:pt idx="372">
                  <c:v>3.4965075614664802</c:v>
                </c:pt>
                <c:pt idx="373">
                  <c:v>3.7376696182833684</c:v>
                </c:pt>
                <c:pt idx="374">
                  <c:v>3.4011973816621559</c:v>
                </c:pt>
                <c:pt idx="375">
                  <c:v>3.7135720667043084</c:v>
                </c:pt>
                <c:pt idx="376">
                  <c:v>3.3672958299864741</c:v>
                </c:pt>
                <c:pt idx="377">
                  <c:v>3.5263605246161611</c:v>
                </c:pt>
                <c:pt idx="378">
                  <c:v>3.5263605246161611</c:v>
                </c:pt>
                <c:pt idx="379">
                  <c:v>3.4339872044851467</c:v>
                </c:pt>
                <c:pt idx="380">
                  <c:v>3.5835189384561099</c:v>
                </c:pt>
                <c:pt idx="381">
                  <c:v>3.4965075614664802</c:v>
                </c:pt>
                <c:pt idx="382">
                  <c:v>3.2958368660043291</c:v>
                </c:pt>
                <c:pt idx="383">
                  <c:v>3.5553480614894135</c:v>
                </c:pt>
                <c:pt idx="384">
                  <c:v>3.044522437723423</c:v>
                </c:pt>
                <c:pt idx="385">
                  <c:v>3.5835189384561099</c:v>
                </c:pt>
                <c:pt idx="386">
                  <c:v>3.5553480614894135</c:v>
                </c:pt>
                <c:pt idx="387">
                  <c:v>3.6888794541139367</c:v>
                </c:pt>
                <c:pt idx="388">
                  <c:v>3.5553480614894135</c:v>
                </c:pt>
                <c:pt idx="389">
                  <c:v>3.7376696182833684</c:v>
                </c:pt>
                <c:pt idx="390">
                  <c:v>3.1780538303479458</c:v>
                </c:pt>
                <c:pt idx="391">
                  <c:v>3.5263605246161611</c:v>
                </c:pt>
                <c:pt idx="392">
                  <c:v>3.4339872044851467</c:v>
                </c:pt>
                <c:pt idx="393">
                  <c:v>3.4965075614664802</c:v>
                </c:pt>
                <c:pt idx="394">
                  <c:v>2.9957322735539909</c:v>
                </c:pt>
                <c:pt idx="395">
                  <c:v>3.4965075614664802</c:v>
                </c:pt>
                <c:pt idx="396">
                  <c:v>3.4011973816621559</c:v>
                </c:pt>
                <c:pt idx="397">
                  <c:v>3.4011973816621559</c:v>
                </c:pt>
                <c:pt idx="398">
                  <c:v>3.6635616461296472</c:v>
                </c:pt>
                <c:pt idx="399">
                  <c:v>3.6635616461296472</c:v>
                </c:pt>
                <c:pt idx="400">
                  <c:v>3.0910424533583156</c:v>
                </c:pt>
                <c:pt idx="401">
                  <c:v>3.4011973816621559</c:v>
                </c:pt>
                <c:pt idx="402">
                  <c:v>3.4657359027997265</c:v>
                </c:pt>
                <c:pt idx="403">
                  <c:v>3.3672958299864741</c:v>
                </c:pt>
                <c:pt idx="404">
                  <c:v>3.2958368660043291</c:v>
                </c:pt>
                <c:pt idx="405">
                  <c:v>3.3672958299864741</c:v>
                </c:pt>
                <c:pt idx="406">
                  <c:v>3.4657359027997265</c:v>
                </c:pt>
                <c:pt idx="407">
                  <c:v>3.6109179126442243</c:v>
                </c:pt>
                <c:pt idx="408">
                  <c:v>3.4965075614664802</c:v>
                </c:pt>
                <c:pt idx="409">
                  <c:v>3.4011973816621559</c:v>
                </c:pt>
                <c:pt idx="410">
                  <c:v>3.4011973816621559</c:v>
                </c:pt>
                <c:pt idx="411">
                  <c:v>3.5553480614894135</c:v>
                </c:pt>
                <c:pt idx="412">
                  <c:v>3.5553480614894135</c:v>
                </c:pt>
                <c:pt idx="413">
                  <c:v>3.6375861597263861</c:v>
                </c:pt>
                <c:pt idx="414">
                  <c:v>3.2188758248681997</c:v>
                </c:pt>
                <c:pt idx="415">
                  <c:v>3.2580965380214826</c:v>
                </c:pt>
                <c:pt idx="416">
                  <c:v>3.4965075614664802</c:v>
                </c:pt>
                <c:pt idx="417">
                  <c:v>3.0910424533583156</c:v>
                </c:pt>
                <c:pt idx="418">
                  <c:v>2.890371757896165</c:v>
                </c:pt>
                <c:pt idx="419">
                  <c:v>3.4339872044851467</c:v>
                </c:pt>
                <c:pt idx="420">
                  <c:v>3.4965075614664802</c:v>
                </c:pt>
                <c:pt idx="421">
                  <c:v>3.4657359027997265</c:v>
                </c:pt>
                <c:pt idx="422">
                  <c:v>2.9957322735539909</c:v>
                </c:pt>
                <c:pt idx="423">
                  <c:v>3.5835189384561099</c:v>
                </c:pt>
                <c:pt idx="424">
                  <c:v>3.2580965380214826</c:v>
                </c:pt>
                <c:pt idx="425">
                  <c:v>3.2958368660043291</c:v>
                </c:pt>
                <c:pt idx="426">
                  <c:v>3.1780538303479458</c:v>
                </c:pt>
                <c:pt idx="427">
                  <c:v>3.044522437723423</c:v>
                </c:pt>
                <c:pt idx="428">
                  <c:v>3.1780538303479458</c:v>
                </c:pt>
                <c:pt idx="429">
                  <c:v>3.2580965380214826</c:v>
                </c:pt>
                <c:pt idx="430">
                  <c:v>3.4657359027997265</c:v>
                </c:pt>
                <c:pt idx="431">
                  <c:v>3.0910424533583156</c:v>
                </c:pt>
                <c:pt idx="432">
                  <c:v>3.1354942159291497</c:v>
                </c:pt>
                <c:pt idx="433">
                  <c:v>3.4011973816621559</c:v>
                </c:pt>
                <c:pt idx="434">
                  <c:v>3.2958368660043291</c:v>
                </c:pt>
                <c:pt idx="435">
                  <c:v>3.0910424533583156</c:v>
                </c:pt>
                <c:pt idx="436">
                  <c:v>3.4339872044851467</c:v>
                </c:pt>
                <c:pt idx="437">
                  <c:v>3.4657359027997265</c:v>
                </c:pt>
                <c:pt idx="438">
                  <c:v>3.044522437723423</c:v>
                </c:pt>
                <c:pt idx="439">
                  <c:v>3.5263605246161611</c:v>
                </c:pt>
                <c:pt idx="440">
                  <c:v>3.4339872044851467</c:v>
                </c:pt>
                <c:pt idx="441">
                  <c:v>3.3672958299864741</c:v>
                </c:pt>
                <c:pt idx="442">
                  <c:v>3.2188758248681997</c:v>
                </c:pt>
                <c:pt idx="443">
                  <c:v>3.5553480614894135</c:v>
                </c:pt>
                <c:pt idx="444">
                  <c:v>3.4011973816621559</c:v>
                </c:pt>
                <c:pt idx="445">
                  <c:v>3.4965075614664802</c:v>
                </c:pt>
                <c:pt idx="446">
                  <c:v>3.3322045101752034</c:v>
                </c:pt>
                <c:pt idx="447">
                  <c:v>3.1780538303479458</c:v>
                </c:pt>
                <c:pt idx="448">
                  <c:v>3.4011973816621559</c:v>
                </c:pt>
                <c:pt idx="449">
                  <c:v>3.3672958299864741</c:v>
                </c:pt>
                <c:pt idx="450">
                  <c:v>2.9957322735539909</c:v>
                </c:pt>
                <c:pt idx="451">
                  <c:v>3.4011973816621559</c:v>
                </c:pt>
                <c:pt idx="452">
                  <c:v>3.4657359027997265</c:v>
                </c:pt>
                <c:pt idx="453">
                  <c:v>3.2958368660043291</c:v>
                </c:pt>
                <c:pt idx="454">
                  <c:v>3.1780538303479458</c:v>
                </c:pt>
                <c:pt idx="455">
                  <c:v>3.0910424533583156</c:v>
                </c:pt>
                <c:pt idx="456">
                  <c:v>3.3672958299864741</c:v>
                </c:pt>
                <c:pt idx="457">
                  <c:v>3.044522437723423</c:v>
                </c:pt>
                <c:pt idx="458">
                  <c:v>2.9957322735539909</c:v>
                </c:pt>
                <c:pt idx="459">
                  <c:v>3.5263605246161611</c:v>
                </c:pt>
                <c:pt idx="460">
                  <c:v>2.8332133440562162</c:v>
                </c:pt>
                <c:pt idx="461">
                  <c:v>2.639057329615258</c:v>
                </c:pt>
                <c:pt idx="462">
                  <c:v>3.4011973816621559</c:v>
                </c:pt>
                <c:pt idx="463">
                  <c:v>2.9957322735539909</c:v>
                </c:pt>
                <c:pt idx="464">
                  <c:v>3.2580965380214826</c:v>
                </c:pt>
                <c:pt idx="465">
                  <c:v>3.2188758248681997</c:v>
                </c:pt>
                <c:pt idx="466">
                  <c:v>2.8332133440562162</c:v>
                </c:pt>
                <c:pt idx="467">
                  <c:v>3.4339872044851467</c:v>
                </c:pt>
                <c:pt idx="468">
                  <c:v>3.2958368660043291</c:v>
                </c:pt>
                <c:pt idx="469">
                  <c:v>3.2958368660043291</c:v>
                </c:pt>
                <c:pt idx="470">
                  <c:v>3.1354942159291497</c:v>
                </c:pt>
                <c:pt idx="471">
                  <c:v>3.044522437723423</c:v>
                </c:pt>
                <c:pt idx="472">
                  <c:v>2.9444389791664403</c:v>
                </c:pt>
                <c:pt idx="473">
                  <c:v>3.1780538303479458</c:v>
                </c:pt>
                <c:pt idx="474">
                  <c:v>3.2188758248681997</c:v>
                </c:pt>
                <c:pt idx="475">
                  <c:v>3.3672958299864741</c:v>
                </c:pt>
                <c:pt idx="476">
                  <c:v>3.3322045101752034</c:v>
                </c:pt>
                <c:pt idx="477">
                  <c:v>2.890371757896165</c:v>
                </c:pt>
                <c:pt idx="478">
                  <c:v>3.3322045101752034</c:v>
                </c:pt>
                <c:pt idx="479">
                  <c:v>3.4339872044851467</c:v>
                </c:pt>
                <c:pt idx="480">
                  <c:v>3.3672958299864741</c:v>
                </c:pt>
                <c:pt idx="481">
                  <c:v>3.2188758248681997</c:v>
                </c:pt>
                <c:pt idx="482">
                  <c:v>3.2580965380214826</c:v>
                </c:pt>
                <c:pt idx="483">
                  <c:v>3.4657359027997265</c:v>
                </c:pt>
                <c:pt idx="484">
                  <c:v>3.6109179126442243</c:v>
                </c:pt>
                <c:pt idx="485">
                  <c:v>3.0910424533583156</c:v>
                </c:pt>
                <c:pt idx="486">
                  <c:v>2.890371757896165</c:v>
                </c:pt>
                <c:pt idx="487">
                  <c:v>3.2580965380214826</c:v>
                </c:pt>
                <c:pt idx="488">
                  <c:v>3.5263605246161611</c:v>
                </c:pt>
                <c:pt idx="489">
                  <c:v>2.7725887222397807</c:v>
                </c:pt>
                <c:pt idx="490">
                  <c:v>3.3322045101752034</c:v>
                </c:pt>
                <c:pt idx="491">
                  <c:v>3.4011973816621559</c:v>
                </c:pt>
                <c:pt idx="492">
                  <c:v>3.2188758248681997</c:v>
                </c:pt>
                <c:pt idx="493">
                  <c:v>3.1780538303479458</c:v>
                </c:pt>
                <c:pt idx="494">
                  <c:v>3.3322045101752034</c:v>
                </c:pt>
                <c:pt idx="495">
                  <c:v>2.9444389791664403</c:v>
                </c:pt>
                <c:pt idx="496">
                  <c:v>3.4339872044851467</c:v>
                </c:pt>
                <c:pt idx="497">
                  <c:v>3.1354942159291497</c:v>
                </c:pt>
                <c:pt idx="498">
                  <c:v>3.1780538303479458</c:v>
                </c:pt>
                <c:pt idx="499">
                  <c:v>2.890371757896165</c:v>
                </c:pt>
                <c:pt idx="500">
                  <c:v>3.2188758248681997</c:v>
                </c:pt>
                <c:pt idx="501">
                  <c:v>3.044522437723423</c:v>
                </c:pt>
                <c:pt idx="502">
                  <c:v>3.1354942159291497</c:v>
                </c:pt>
                <c:pt idx="503">
                  <c:v>2.890371757896165</c:v>
                </c:pt>
                <c:pt idx="504">
                  <c:v>3.0910424533583156</c:v>
                </c:pt>
                <c:pt idx="505">
                  <c:v>3.4965075614664802</c:v>
                </c:pt>
                <c:pt idx="506">
                  <c:v>2.8332133440562162</c:v>
                </c:pt>
                <c:pt idx="507">
                  <c:v>3.3672958299864741</c:v>
                </c:pt>
                <c:pt idx="508">
                  <c:v>2.9444389791664403</c:v>
                </c:pt>
                <c:pt idx="509">
                  <c:v>3.044522437723423</c:v>
                </c:pt>
                <c:pt idx="510">
                  <c:v>3.2958368660043291</c:v>
                </c:pt>
                <c:pt idx="511">
                  <c:v>3.3672958299864741</c:v>
                </c:pt>
                <c:pt idx="512">
                  <c:v>2.9444389791664403</c:v>
                </c:pt>
                <c:pt idx="513">
                  <c:v>2.7725887222397807</c:v>
                </c:pt>
                <c:pt idx="514">
                  <c:v>3.044522437723423</c:v>
                </c:pt>
                <c:pt idx="515">
                  <c:v>2.8332133440562162</c:v>
                </c:pt>
                <c:pt idx="516">
                  <c:v>3.044522437723423</c:v>
                </c:pt>
                <c:pt idx="517">
                  <c:v>3.1354942159291497</c:v>
                </c:pt>
                <c:pt idx="518">
                  <c:v>3.3322045101752034</c:v>
                </c:pt>
                <c:pt idx="519">
                  <c:v>3.0910424533583156</c:v>
                </c:pt>
                <c:pt idx="520">
                  <c:v>2.9957322735539909</c:v>
                </c:pt>
                <c:pt idx="521">
                  <c:v>3.0910424533583156</c:v>
                </c:pt>
                <c:pt idx="522">
                  <c:v>3.1780538303479458</c:v>
                </c:pt>
                <c:pt idx="523">
                  <c:v>3.0910424533583156</c:v>
                </c:pt>
                <c:pt idx="524">
                  <c:v>3.3322045101752034</c:v>
                </c:pt>
                <c:pt idx="525">
                  <c:v>2.7080502011022105</c:v>
                </c:pt>
                <c:pt idx="526">
                  <c:v>3.5263605246161611</c:v>
                </c:pt>
                <c:pt idx="527">
                  <c:v>3.0910424533583156</c:v>
                </c:pt>
                <c:pt idx="528">
                  <c:v>3.4657359027997265</c:v>
                </c:pt>
                <c:pt idx="529">
                  <c:v>3.3322045101752034</c:v>
                </c:pt>
                <c:pt idx="530">
                  <c:v>3.1780538303479458</c:v>
                </c:pt>
                <c:pt idx="531">
                  <c:v>3.1354942159291497</c:v>
                </c:pt>
                <c:pt idx="532">
                  <c:v>3.2958368660043291</c:v>
                </c:pt>
                <c:pt idx="533">
                  <c:v>3.1780538303479458</c:v>
                </c:pt>
                <c:pt idx="534">
                  <c:v>3.1780538303479458</c:v>
                </c:pt>
                <c:pt idx="535">
                  <c:v>2.8332133440562162</c:v>
                </c:pt>
                <c:pt idx="536">
                  <c:v>3.3322045101752034</c:v>
                </c:pt>
                <c:pt idx="537">
                  <c:v>3.0910424533583156</c:v>
                </c:pt>
                <c:pt idx="538">
                  <c:v>2.9957322735539909</c:v>
                </c:pt>
                <c:pt idx="539">
                  <c:v>3.2580965380214826</c:v>
                </c:pt>
                <c:pt idx="540">
                  <c:v>3.4011973816621559</c:v>
                </c:pt>
                <c:pt idx="541">
                  <c:v>3.4011973816621559</c:v>
                </c:pt>
                <c:pt idx="542">
                  <c:v>3.044522437723423</c:v>
                </c:pt>
                <c:pt idx="543">
                  <c:v>3.1354942159291497</c:v>
                </c:pt>
                <c:pt idx="544">
                  <c:v>2.639057329615258</c:v>
                </c:pt>
                <c:pt idx="545">
                  <c:v>3.044522437723423</c:v>
                </c:pt>
                <c:pt idx="546">
                  <c:v>2.9444389791664403</c:v>
                </c:pt>
                <c:pt idx="547">
                  <c:v>2.890371757896165</c:v>
                </c:pt>
                <c:pt idx="548">
                  <c:v>2.8332133440562162</c:v>
                </c:pt>
                <c:pt idx="549">
                  <c:v>2.8332133440562162</c:v>
                </c:pt>
                <c:pt idx="550">
                  <c:v>3.0910424533583156</c:v>
                </c:pt>
                <c:pt idx="551">
                  <c:v>3.044522437723423</c:v>
                </c:pt>
                <c:pt idx="552">
                  <c:v>2.890371757896165</c:v>
                </c:pt>
                <c:pt idx="553">
                  <c:v>2.890371757896165</c:v>
                </c:pt>
                <c:pt idx="554">
                  <c:v>2.4849066497880004</c:v>
                </c:pt>
                <c:pt idx="555">
                  <c:v>2.8332133440562162</c:v>
                </c:pt>
                <c:pt idx="556">
                  <c:v>3.044522437723423</c:v>
                </c:pt>
                <c:pt idx="557">
                  <c:v>2.9957322735539909</c:v>
                </c:pt>
                <c:pt idx="558">
                  <c:v>3.3322045101752034</c:v>
                </c:pt>
                <c:pt idx="559">
                  <c:v>2.9957322735539909</c:v>
                </c:pt>
                <c:pt idx="560">
                  <c:v>3.4011973816621559</c:v>
                </c:pt>
                <c:pt idx="561">
                  <c:v>3.1354942159291497</c:v>
                </c:pt>
                <c:pt idx="562">
                  <c:v>3.0910424533583156</c:v>
                </c:pt>
                <c:pt idx="563">
                  <c:v>3.2580965380214826</c:v>
                </c:pt>
                <c:pt idx="564">
                  <c:v>3.1354942159291497</c:v>
                </c:pt>
                <c:pt idx="565">
                  <c:v>3.1354942159291497</c:v>
                </c:pt>
                <c:pt idx="566">
                  <c:v>2.5649493574615376</c:v>
                </c:pt>
                <c:pt idx="567">
                  <c:v>2.9444389791664403</c:v>
                </c:pt>
                <c:pt idx="568">
                  <c:v>3.3322045101752034</c:v>
                </c:pt>
                <c:pt idx="569">
                  <c:v>3.044522437723423</c:v>
                </c:pt>
                <c:pt idx="570">
                  <c:v>2.9444389791664403</c:v>
                </c:pt>
                <c:pt idx="571">
                  <c:v>3.2958368660043291</c:v>
                </c:pt>
                <c:pt idx="572">
                  <c:v>2.9444389791664403</c:v>
                </c:pt>
                <c:pt idx="573">
                  <c:v>3.0910424533583156</c:v>
                </c:pt>
                <c:pt idx="574">
                  <c:v>2.7725887222397807</c:v>
                </c:pt>
                <c:pt idx="575">
                  <c:v>2.890371757896165</c:v>
                </c:pt>
                <c:pt idx="576">
                  <c:v>2.4849066497880004</c:v>
                </c:pt>
                <c:pt idx="577">
                  <c:v>3.0910424533583156</c:v>
                </c:pt>
                <c:pt idx="578">
                  <c:v>3.0910424533583156</c:v>
                </c:pt>
                <c:pt idx="579">
                  <c:v>3.1354942159291497</c:v>
                </c:pt>
                <c:pt idx="580">
                  <c:v>2.8332133440562162</c:v>
                </c:pt>
                <c:pt idx="581">
                  <c:v>2.8332133440562162</c:v>
                </c:pt>
                <c:pt idx="582">
                  <c:v>2.890371757896165</c:v>
                </c:pt>
                <c:pt idx="583">
                  <c:v>2.7725887222397807</c:v>
                </c:pt>
                <c:pt idx="584">
                  <c:v>3.1780538303479458</c:v>
                </c:pt>
                <c:pt idx="585">
                  <c:v>2.890371757896165</c:v>
                </c:pt>
                <c:pt idx="586">
                  <c:v>3.1780538303479458</c:v>
                </c:pt>
                <c:pt idx="587">
                  <c:v>2.8332133440562162</c:v>
                </c:pt>
                <c:pt idx="588">
                  <c:v>2.9957322735539909</c:v>
                </c:pt>
                <c:pt idx="589">
                  <c:v>2.7080502011022105</c:v>
                </c:pt>
                <c:pt idx="590">
                  <c:v>3.1780538303479458</c:v>
                </c:pt>
                <c:pt idx="591">
                  <c:v>3.044522437723423</c:v>
                </c:pt>
                <c:pt idx="592">
                  <c:v>3.3672958299864741</c:v>
                </c:pt>
                <c:pt idx="593">
                  <c:v>2.9957322735539909</c:v>
                </c:pt>
                <c:pt idx="594">
                  <c:v>2.9444389791664403</c:v>
                </c:pt>
                <c:pt idx="595">
                  <c:v>3.0910424533583156</c:v>
                </c:pt>
                <c:pt idx="596">
                  <c:v>2.9957322735539909</c:v>
                </c:pt>
                <c:pt idx="597">
                  <c:v>3.1354942159291497</c:v>
                </c:pt>
                <c:pt idx="598">
                  <c:v>2.9444389791664403</c:v>
                </c:pt>
                <c:pt idx="599">
                  <c:v>2.3978952727983711</c:v>
                </c:pt>
                <c:pt idx="600">
                  <c:v>3.1780538303479458</c:v>
                </c:pt>
                <c:pt idx="601">
                  <c:v>2.7725887222397807</c:v>
                </c:pt>
                <c:pt idx="602">
                  <c:v>2.9444389791664403</c:v>
                </c:pt>
                <c:pt idx="603">
                  <c:v>2.7080502011022105</c:v>
                </c:pt>
                <c:pt idx="604">
                  <c:v>3.0910424533583156</c:v>
                </c:pt>
                <c:pt idx="605">
                  <c:v>3.0910424533583156</c:v>
                </c:pt>
                <c:pt idx="606">
                  <c:v>2.7725887222397807</c:v>
                </c:pt>
                <c:pt idx="607">
                  <c:v>3.0910424533583156</c:v>
                </c:pt>
                <c:pt idx="608">
                  <c:v>3.2580965380214826</c:v>
                </c:pt>
                <c:pt idx="609">
                  <c:v>2.9957322735539909</c:v>
                </c:pt>
                <c:pt idx="610">
                  <c:v>2.9957322735539909</c:v>
                </c:pt>
                <c:pt idx="611">
                  <c:v>2.890371757896165</c:v>
                </c:pt>
                <c:pt idx="612">
                  <c:v>3.2958368660043291</c:v>
                </c:pt>
                <c:pt idx="613">
                  <c:v>2.9957322735539909</c:v>
                </c:pt>
                <c:pt idx="614">
                  <c:v>3.044522437723423</c:v>
                </c:pt>
                <c:pt idx="615">
                  <c:v>2.639057329615258</c:v>
                </c:pt>
                <c:pt idx="616">
                  <c:v>3.1354942159291497</c:v>
                </c:pt>
                <c:pt idx="617">
                  <c:v>2.890371757896165</c:v>
                </c:pt>
                <c:pt idx="618">
                  <c:v>3.044522437723423</c:v>
                </c:pt>
                <c:pt idx="619">
                  <c:v>3.1354942159291497</c:v>
                </c:pt>
                <c:pt idx="620">
                  <c:v>3.3322045101752034</c:v>
                </c:pt>
                <c:pt idx="621">
                  <c:v>2.5649493574615376</c:v>
                </c:pt>
                <c:pt idx="622">
                  <c:v>2.0794415416798357</c:v>
                </c:pt>
                <c:pt idx="623">
                  <c:v>2.8332133440562162</c:v>
                </c:pt>
                <c:pt idx="624">
                  <c:v>2.9957322735539909</c:v>
                </c:pt>
                <c:pt idx="625">
                  <c:v>2.7725887222397807</c:v>
                </c:pt>
                <c:pt idx="626">
                  <c:v>3.1354942159291497</c:v>
                </c:pt>
                <c:pt idx="627">
                  <c:v>2.9444389791664403</c:v>
                </c:pt>
                <c:pt idx="628">
                  <c:v>2.7725887222397807</c:v>
                </c:pt>
                <c:pt idx="629">
                  <c:v>2.7725887222397807</c:v>
                </c:pt>
                <c:pt idx="630">
                  <c:v>3.3672958299864741</c:v>
                </c:pt>
                <c:pt idx="631">
                  <c:v>3.0910424533583156</c:v>
                </c:pt>
                <c:pt idx="632">
                  <c:v>3.2958368660043291</c:v>
                </c:pt>
                <c:pt idx="633">
                  <c:v>2.5649493574615376</c:v>
                </c:pt>
                <c:pt idx="634">
                  <c:v>3.4657359027997265</c:v>
                </c:pt>
                <c:pt idx="635">
                  <c:v>2.7080502011022105</c:v>
                </c:pt>
                <c:pt idx="636">
                  <c:v>2.639057329615258</c:v>
                </c:pt>
                <c:pt idx="637">
                  <c:v>3.1780538303479458</c:v>
                </c:pt>
                <c:pt idx="638">
                  <c:v>3.3672958299864741</c:v>
                </c:pt>
                <c:pt idx="639">
                  <c:v>3.044522437723423</c:v>
                </c:pt>
                <c:pt idx="640">
                  <c:v>2.890371757896165</c:v>
                </c:pt>
                <c:pt idx="641">
                  <c:v>2.8332133440562162</c:v>
                </c:pt>
                <c:pt idx="642">
                  <c:v>2.9957322735539909</c:v>
                </c:pt>
                <c:pt idx="643">
                  <c:v>3.2188758248681997</c:v>
                </c:pt>
                <c:pt idx="644">
                  <c:v>2.8332133440562162</c:v>
                </c:pt>
                <c:pt idx="645">
                  <c:v>2.9957322735539909</c:v>
                </c:pt>
                <c:pt idx="646">
                  <c:v>3.044522437723423</c:v>
                </c:pt>
                <c:pt idx="647">
                  <c:v>2.9957322735539909</c:v>
                </c:pt>
                <c:pt idx="648">
                  <c:v>3.044522437723423</c:v>
                </c:pt>
                <c:pt idx="649">
                  <c:v>3.1354942159291497</c:v>
                </c:pt>
                <c:pt idx="650">
                  <c:v>2.8332133440562162</c:v>
                </c:pt>
                <c:pt idx="651">
                  <c:v>3.4011973816621559</c:v>
                </c:pt>
                <c:pt idx="652">
                  <c:v>2.890371757896165</c:v>
                </c:pt>
                <c:pt idx="653">
                  <c:v>2.8332133440562162</c:v>
                </c:pt>
                <c:pt idx="654">
                  <c:v>2.639057329615258</c:v>
                </c:pt>
                <c:pt idx="655">
                  <c:v>2.8332133440562162</c:v>
                </c:pt>
                <c:pt idx="656">
                  <c:v>2.9957322735539909</c:v>
                </c:pt>
                <c:pt idx="657">
                  <c:v>2.8332133440562162</c:v>
                </c:pt>
                <c:pt idx="658">
                  <c:v>3.1780538303479458</c:v>
                </c:pt>
                <c:pt idx="659">
                  <c:v>2.4849066497880004</c:v>
                </c:pt>
                <c:pt idx="660">
                  <c:v>2.9444389791664403</c:v>
                </c:pt>
                <c:pt idx="661">
                  <c:v>2.639057329615258</c:v>
                </c:pt>
                <c:pt idx="662">
                  <c:v>2.9957322735539909</c:v>
                </c:pt>
                <c:pt idx="663">
                  <c:v>2.9957322735539909</c:v>
                </c:pt>
                <c:pt idx="664">
                  <c:v>2.9957322735539909</c:v>
                </c:pt>
                <c:pt idx="665">
                  <c:v>2.9957322735539909</c:v>
                </c:pt>
                <c:pt idx="666">
                  <c:v>2.3978952727983711</c:v>
                </c:pt>
                <c:pt idx="667">
                  <c:v>2.7080502011022105</c:v>
                </c:pt>
                <c:pt idx="668">
                  <c:v>2.8332133440562162</c:v>
                </c:pt>
                <c:pt idx="669">
                  <c:v>2.7725887222397807</c:v>
                </c:pt>
                <c:pt idx="670">
                  <c:v>2.7080502011022105</c:v>
                </c:pt>
                <c:pt idx="671">
                  <c:v>2.7080502011022105</c:v>
                </c:pt>
                <c:pt idx="672">
                  <c:v>2.9957322735539909</c:v>
                </c:pt>
                <c:pt idx="673">
                  <c:v>3.2188758248681997</c:v>
                </c:pt>
                <c:pt idx="674">
                  <c:v>2.9444389791664403</c:v>
                </c:pt>
                <c:pt idx="675">
                  <c:v>2.639057329615258</c:v>
                </c:pt>
                <c:pt idx="676">
                  <c:v>3.2188758248681997</c:v>
                </c:pt>
                <c:pt idx="677">
                  <c:v>2.7725887222397807</c:v>
                </c:pt>
                <c:pt idx="678">
                  <c:v>2.7725887222397807</c:v>
                </c:pt>
                <c:pt idx="679">
                  <c:v>3.1354942159291497</c:v>
                </c:pt>
                <c:pt idx="680">
                  <c:v>2.890371757896165</c:v>
                </c:pt>
                <c:pt idx="681">
                  <c:v>2.9957322735539909</c:v>
                </c:pt>
                <c:pt idx="682">
                  <c:v>3.044522437723423</c:v>
                </c:pt>
                <c:pt idx="683">
                  <c:v>3.1780538303479458</c:v>
                </c:pt>
                <c:pt idx="684">
                  <c:v>2.8332133440562162</c:v>
                </c:pt>
                <c:pt idx="685">
                  <c:v>3.2188758248681997</c:v>
                </c:pt>
                <c:pt idx="686">
                  <c:v>3.044522437723423</c:v>
                </c:pt>
                <c:pt idx="687">
                  <c:v>2.7080502011022105</c:v>
                </c:pt>
                <c:pt idx="688">
                  <c:v>3.0910424533583156</c:v>
                </c:pt>
                <c:pt idx="689">
                  <c:v>3.044522437723423</c:v>
                </c:pt>
                <c:pt idx="690">
                  <c:v>3.1354942159291497</c:v>
                </c:pt>
                <c:pt idx="691">
                  <c:v>3.1780538303479458</c:v>
                </c:pt>
                <c:pt idx="692">
                  <c:v>3.0910424533583156</c:v>
                </c:pt>
                <c:pt idx="693">
                  <c:v>2.8332133440562162</c:v>
                </c:pt>
                <c:pt idx="694">
                  <c:v>2.7080502011022105</c:v>
                </c:pt>
                <c:pt idx="695">
                  <c:v>2.7725887222397807</c:v>
                </c:pt>
                <c:pt idx="696">
                  <c:v>2.8332133440562162</c:v>
                </c:pt>
                <c:pt idx="697">
                  <c:v>3.3322045101752034</c:v>
                </c:pt>
                <c:pt idx="698">
                  <c:v>2.890371757896165</c:v>
                </c:pt>
                <c:pt idx="699">
                  <c:v>3.044522437723423</c:v>
                </c:pt>
                <c:pt idx="700">
                  <c:v>2.9957322735539909</c:v>
                </c:pt>
                <c:pt idx="701">
                  <c:v>2.890371757896165</c:v>
                </c:pt>
                <c:pt idx="702">
                  <c:v>2.890371757896165</c:v>
                </c:pt>
                <c:pt idx="703">
                  <c:v>2.3978952727983711</c:v>
                </c:pt>
                <c:pt idx="704">
                  <c:v>3.1780538303479458</c:v>
                </c:pt>
                <c:pt idx="705">
                  <c:v>2.5649493574615376</c:v>
                </c:pt>
                <c:pt idx="706">
                  <c:v>2.9444389791664403</c:v>
                </c:pt>
                <c:pt idx="707">
                  <c:v>3.1354942159291497</c:v>
                </c:pt>
                <c:pt idx="708">
                  <c:v>2.9957322735539909</c:v>
                </c:pt>
                <c:pt idx="709">
                  <c:v>2.9444389791664403</c:v>
                </c:pt>
                <c:pt idx="710">
                  <c:v>2.5649493574615376</c:v>
                </c:pt>
                <c:pt idx="711">
                  <c:v>2.3025850929940455</c:v>
                </c:pt>
                <c:pt idx="712">
                  <c:v>3.2580965380214826</c:v>
                </c:pt>
                <c:pt idx="713">
                  <c:v>3.044522437723423</c:v>
                </c:pt>
                <c:pt idx="714">
                  <c:v>3.044522437723423</c:v>
                </c:pt>
                <c:pt idx="715">
                  <c:v>3.044522437723423</c:v>
                </c:pt>
                <c:pt idx="716">
                  <c:v>2.7080502011022105</c:v>
                </c:pt>
                <c:pt idx="717">
                  <c:v>3.2580965380214826</c:v>
                </c:pt>
                <c:pt idx="718">
                  <c:v>2.9444389791664403</c:v>
                </c:pt>
                <c:pt idx="719">
                  <c:v>2.8332133440562162</c:v>
                </c:pt>
                <c:pt idx="720">
                  <c:v>2.639057329615258</c:v>
                </c:pt>
                <c:pt idx="721">
                  <c:v>3.3672958299864741</c:v>
                </c:pt>
                <c:pt idx="722">
                  <c:v>2.9957322735539909</c:v>
                </c:pt>
                <c:pt idx="723">
                  <c:v>2.7080502011022105</c:v>
                </c:pt>
                <c:pt idx="724">
                  <c:v>2.9957322735539909</c:v>
                </c:pt>
                <c:pt idx="725">
                  <c:v>2.8332133440562162</c:v>
                </c:pt>
                <c:pt idx="726">
                  <c:v>2.7725887222397807</c:v>
                </c:pt>
                <c:pt idx="727">
                  <c:v>3.0910424533583156</c:v>
                </c:pt>
                <c:pt idx="728">
                  <c:v>2.7725887222397807</c:v>
                </c:pt>
                <c:pt idx="729">
                  <c:v>3.1354942159291497</c:v>
                </c:pt>
                <c:pt idx="730">
                  <c:v>2.3025850929940455</c:v>
                </c:pt>
                <c:pt idx="731">
                  <c:v>2.7080502011022105</c:v>
                </c:pt>
                <c:pt idx="732">
                  <c:v>2.639057329615258</c:v>
                </c:pt>
                <c:pt idx="733">
                  <c:v>3.1780538303479458</c:v>
                </c:pt>
                <c:pt idx="734">
                  <c:v>2.8332133440562162</c:v>
                </c:pt>
                <c:pt idx="735">
                  <c:v>2.8332133440562162</c:v>
                </c:pt>
                <c:pt idx="736">
                  <c:v>3.1354942159291497</c:v>
                </c:pt>
                <c:pt idx="737">
                  <c:v>3.1354942159291497</c:v>
                </c:pt>
                <c:pt idx="738">
                  <c:v>2.5649493574615376</c:v>
                </c:pt>
                <c:pt idx="739">
                  <c:v>2.4849066497880004</c:v>
                </c:pt>
                <c:pt idx="740">
                  <c:v>2.4849066497880004</c:v>
                </c:pt>
                <c:pt idx="741">
                  <c:v>3.1354942159291497</c:v>
                </c:pt>
                <c:pt idx="742">
                  <c:v>2.8332133440562162</c:v>
                </c:pt>
                <c:pt idx="743">
                  <c:v>2.890371757896165</c:v>
                </c:pt>
                <c:pt idx="744">
                  <c:v>2.9444389791664403</c:v>
                </c:pt>
                <c:pt idx="745">
                  <c:v>2.9444389791664403</c:v>
                </c:pt>
                <c:pt idx="746">
                  <c:v>3.044522437723423</c:v>
                </c:pt>
                <c:pt idx="747">
                  <c:v>2.890371757896165</c:v>
                </c:pt>
                <c:pt idx="748">
                  <c:v>2.5649493574615376</c:v>
                </c:pt>
                <c:pt idx="749">
                  <c:v>2.9444389791664403</c:v>
                </c:pt>
                <c:pt idx="750">
                  <c:v>2.7080502011022105</c:v>
                </c:pt>
                <c:pt idx="751">
                  <c:v>3.1780538303479458</c:v>
                </c:pt>
                <c:pt idx="752">
                  <c:v>3.1780538303479458</c:v>
                </c:pt>
                <c:pt idx="753">
                  <c:v>2.7725887222397807</c:v>
                </c:pt>
                <c:pt idx="754">
                  <c:v>2.9444389791664403</c:v>
                </c:pt>
                <c:pt idx="755">
                  <c:v>2.9957322735539909</c:v>
                </c:pt>
                <c:pt idx="756">
                  <c:v>3.044522437723423</c:v>
                </c:pt>
                <c:pt idx="757">
                  <c:v>2.8332133440562162</c:v>
                </c:pt>
                <c:pt idx="758">
                  <c:v>3.1354942159291497</c:v>
                </c:pt>
                <c:pt idx="759">
                  <c:v>2.890371757896165</c:v>
                </c:pt>
                <c:pt idx="760">
                  <c:v>2.4849066497880004</c:v>
                </c:pt>
                <c:pt idx="761">
                  <c:v>2.9957322735539909</c:v>
                </c:pt>
                <c:pt idx="762">
                  <c:v>2.5649493574615376</c:v>
                </c:pt>
                <c:pt idx="763">
                  <c:v>3.2580965380214826</c:v>
                </c:pt>
                <c:pt idx="764">
                  <c:v>3.0910424533583156</c:v>
                </c:pt>
                <c:pt idx="765">
                  <c:v>2.8332133440562162</c:v>
                </c:pt>
                <c:pt idx="766">
                  <c:v>3.2188758248681997</c:v>
                </c:pt>
                <c:pt idx="767">
                  <c:v>2.890371757896165</c:v>
                </c:pt>
                <c:pt idx="768">
                  <c:v>3.044522437723423</c:v>
                </c:pt>
                <c:pt idx="769">
                  <c:v>2.3978952727983711</c:v>
                </c:pt>
                <c:pt idx="770">
                  <c:v>3.1780538303479458</c:v>
                </c:pt>
                <c:pt idx="771">
                  <c:v>2.9444389791664403</c:v>
                </c:pt>
                <c:pt idx="772">
                  <c:v>2.7725887222397807</c:v>
                </c:pt>
                <c:pt idx="773">
                  <c:v>3.2188758248681997</c:v>
                </c:pt>
                <c:pt idx="774">
                  <c:v>2.9444389791664403</c:v>
                </c:pt>
                <c:pt idx="775">
                  <c:v>2.8332133440562162</c:v>
                </c:pt>
                <c:pt idx="776">
                  <c:v>3.044522437723423</c:v>
                </c:pt>
                <c:pt idx="777">
                  <c:v>3.3672958299864741</c:v>
                </c:pt>
                <c:pt idx="778">
                  <c:v>2.9957322735539909</c:v>
                </c:pt>
                <c:pt idx="779">
                  <c:v>2.890371757896165</c:v>
                </c:pt>
                <c:pt idx="780">
                  <c:v>2.7080502011022105</c:v>
                </c:pt>
                <c:pt idx="781">
                  <c:v>2.5649493574615376</c:v>
                </c:pt>
                <c:pt idx="782">
                  <c:v>2.9957322735539909</c:v>
                </c:pt>
                <c:pt idx="783">
                  <c:v>3.1780538303479458</c:v>
                </c:pt>
                <c:pt idx="784">
                  <c:v>2.8332133440562162</c:v>
                </c:pt>
                <c:pt idx="785">
                  <c:v>2.8332133440562162</c:v>
                </c:pt>
                <c:pt idx="786">
                  <c:v>3.2958368660043291</c:v>
                </c:pt>
                <c:pt idx="787">
                  <c:v>2.7080502011022105</c:v>
                </c:pt>
                <c:pt idx="788">
                  <c:v>2.4849066497880004</c:v>
                </c:pt>
                <c:pt idx="789">
                  <c:v>2.9957322735539909</c:v>
                </c:pt>
                <c:pt idx="790">
                  <c:v>2.9444389791664403</c:v>
                </c:pt>
                <c:pt idx="791">
                  <c:v>2.890371757896165</c:v>
                </c:pt>
                <c:pt idx="792">
                  <c:v>2.639057329615258</c:v>
                </c:pt>
                <c:pt idx="793">
                  <c:v>3.3322045101752034</c:v>
                </c:pt>
                <c:pt idx="794">
                  <c:v>2.639057329615258</c:v>
                </c:pt>
                <c:pt idx="795">
                  <c:v>2.0794415416798357</c:v>
                </c:pt>
                <c:pt idx="796">
                  <c:v>2.9444389791664403</c:v>
                </c:pt>
                <c:pt idx="797">
                  <c:v>3.1354942159291497</c:v>
                </c:pt>
                <c:pt idx="798">
                  <c:v>3.1354942159291497</c:v>
                </c:pt>
                <c:pt idx="799">
                  <c:v>2.19722457733622</c:v>
                </c:pt>
                <c:pt idx="800">
                  <c:v>3.0910424533583156</c:v>
                </c:pt>
                <c:pt idx="801">
                  <c:v>2.7080502011022105</c:v>
                </c:pt>
                <c:pt idx="802">
                  <c:v>2.7080502011022105</c:v>
                </c:pt>
                <c:pt idx="803">
                  <c:v>2.890371757896165</c:v>
                </c:pt>
                <c:pt idx="804">
                  <c:v>2.9957322735539909</c:v>
                </c:pt>
                <c:pt idx="805">
                  <c:v>2.7080502011022105</c:v>
                </c:pt>
                <c:pt idx="806">
                  <c:v>2.9444389791664403</c:v>
                </c:pt>
                <c:pt idx="807">
                  <c:v>2.8332133440562162</c:v>
                </c:pt>
                <c:pt idx="808">
                  <c:v>3.044522437723423</c:v>
                </c:pt>
                <c:pt idx="809">
                  <c:v>2.9957322735539909</c:v>
                </c:pt>
                <c:pt idx="810">
                  <c:v>2.5649493574615376</c:v>
                </c:pt>
                <c:pt idx="811">
                  <c:v>2.639057329615258</c:v>
                </c:pt>
                <c:pt idx="812">
                  <c:v>2.9444389791664403</c:v>
                </c:pt>
                <c:pt idx="813">
                  <c:v>2.890371757896165</c:v>
                </c:pt>
                <c:pt idx="814">
                  <c:v>2.639057329615258</c:v>
                </c:pt>
                <c:pt idx="815">
                  <c:v>2.890371757896165</c:v>
                </c:pt>
                <c:pt idx="816">
                  <c:v>2.9957322735539909</c:v>
                </c:pt>
                <c:pt idx="817">
                  <c:v>2.3025850929940455</c:v>
                </c:pt>
                <c:pt idx="818">
                  <c:v>2.7725887222397807</c:v>
                </c:pt>
                <c:pt idx="819">
                  <c:v>3.0910424533583156</c:v>
                </c:pt>
                <c:pt idx="820">
                  <c:v>3.0910424533583156</c:v>
                </c:pt>
                <c:pt idx="821">
                  <c:v>2.890371757896165</c:v>
                </c:pt>
                <c:pt idx="822">
                  <c:v>2.8332133440562162</c:v>
                </c:pt>
                <c:pt idx="823">
                  <c:v>2.639057329615258</c:v>
                </c:pt>
                <c:pt idx="824">
                  <c:v>3.1780538303479458</c:v>
                </c:pt>
                <c:pt idx="825">
                  <c:v>3.0910424533583156</c:v>
                </c:pt>
                <c:pt idx="826">
                  <c:v>3.0910424533583156</c:v>
                </c:pt>
                <c:pt idx="827">
                  <c:v>2.9444389791664403</c:v>
                </c:pt>
                <c:pt idx="828">
                  <c:v>3.2188758248681997</c:v>
                </c:pt>
                <c:pt idx="829">
                  <c:v>2.19722457733622</c:v>
                </c:pt>
                <c:pt idx="830">
                  <c:v>3.044522437723423</c:v>
                </c:pt>
                <c:pt idx="831">
                  <c:v>2.7725887222397807</c:v>
                </c:pt>
                <c:pt idx="832">
                  <c:v>2.4849066497880004</c:v>
                </c:pt>
                <c:pt idx="833">
                  <c:v>2.9444389791664403</c:v>
                </c:pt>
                <c:pt idx="834">
                  <c:v>2.7725887222397807</c:v>
                </c:pt>
                <c:pt idx="835">
                  <c:v>2.9444389791664403</c:v>
                </c:pt>
                <c:pt idx="836">
                  <c:v>2.890371757896165</c:v>
                </c:pt>
                <c:pt idx="837">
                  <c:v>3.0910424533583156</c:v>
                </c:pt>
                <c:pt idx="838">
                  <c:v>2.639057329615258</c:v>
                </c:pt>
                <c:pt idx="839">
                  <c:v>2.7080502011022105</c:v>
                </c:pt>
                <c:pt idx="840">
                  <c:v>2.9957322735539909</c:v>
                </c:pt>
                <c:pt idx="841">
                  <c:v>2.4849066497880004</c:v>
                </c:pt>
                <c:pt idx="842">
                  <c:v>2.890371757896165</c:v>
                </c:pt>
                <c:pt idx="843">
                  <c:v>2.639057329615258</c:v>
                </c:pt>
                <c:pt idx="844">
                  <c:v>2.890371757896165</c:v>
                </c:pt>
                <c:pt idx="845">
                  <c:v>3.0910424533583156</c:v>
                </c:pt>
                <c:pt idx="846">
                  <c:v>2.7080502011022105</c:v>
                </c:pt>
                <c:pt idx="847">
                  <c:v>2.9957322735539909</c:v>
                </c:pt>
                <c:pt idx="848">
                  <c:v>3.1780538303479458</c:v>
                </c:pt>
                <c:pt idx="849">
                  <c:v>2.9957322735539909</c:v>
                </c:pt>
                <c:pt idx="850">
                  <c:v>2.7080502011022105</c:v>
                </c:pt>
                <c:pt idx="851">
                  <c:v>3.1780538303479458</c:v>
                </c:pt>
                <c:pt idx="852">
                  <c:v>2.7080502011022105</c:v>
                </c:pt>
                <c:pt idx="853">
                  <c:v>3.4339872044851467</c:v>
                </c:pt>
                <c:pt idx="854">
                  <c:v>3.1354942159291497</c:v>
                </c:pt>
                <c:pt idx="855">
                  <c:v>2.890371757896165</c:v>
                </c:pt>
                <c:pt idx="856">
                  <c:v>2.4849066497880004</c:v>
                </c:pt>
                <c:pt idx="857">
                  <c:v>2.9957322735539909</c:v>
                </c:pt>
                <c:pt idx="858">
                  <c:v>2.7080502011022105</c:v>
                </c:pt>
                <c:pt idx="859">
                  <c:v>2.9444389791664403</c:v>
                </c:pt>
                <c:pt idx="860">
                  <c:v>2.9957322735539909</c:v>
                </c:pt>
                <c:pt idx="861">
                  <c:v>2.8332133440562162</c:v>
                </c:pt>
                <c:pt idx="862">
                  <c:v>2.890371757896165</c:v>
                </c:pt>
                <c:pt idx="863">
                  <c:v>2.4849066497880004</c:v>
                </c:pt>
                <c:pt idx="864">
                  <c:v>3.1780538303479458</c:v>
                </c:pt>
                <c:pt idx="865">
                  <c:v>2.9444389791664403</c:v>
                </c:pt>
                <c:pt idx="866">
                  <c:v>2.4849066497880004</c:v>
                </c:pt>
                <c:pt idx="867">
                  <c:v>2.7725887222397807</c:v>
                </c:pt>
                <c:pt idx="868">
                  <c:v>2.7725887222397807</c:v>
                </c:pt>
                <c:pt idx="869">
                  <c:v>2.890371757896165</c:v>
                </c:pt>
                <c:pt idx="870">
                  <c:v>2.639057329615258</c:v>
                </c:pt>
                <c:pt idx="871">
                  <c:v>2.4849066497880004</c:v>
                </c:pt>
                <c:pt idx="872">
                  <c:v>2.3025850929940455</c:v>
                </c:pt>
                <c:pt idx="873">
                  <c:v>2.9957322735539909</c:v>
                </c:pt>
                <c:pt idx="874">
                  <c:v>2.5649493574615376</c:v>
                </c:pt>
                <c:pt idx="875">
                  <c:v>2.9957322735539909</c:v>
                </c:pt>
                <c:pt idx="876">
                  <c:v>2.7725887222397807</c:v>
                </c:pt>
                <c:pt idx="877">
                  <c:v>2.890371757896165</c:v>
                </c:pt>
                <c:pt idx="878">
                  <c:v>3.044522437723423</c:v>
                </c:pt>
                <c:pt idx="879">
                  <c:v>2.8332133440562162</c:v>
                </c:pt>
                <c:pt idx="880">
                  <c:v>2.9444389791664403</c:v>
                </c:pt>
                <c:pt idx="881">
                  <c:v>2.890371757896165</c:v>
                </c:pt>
                <c:pt idx="882">
                  <c:v>2.890371757896165</c:v>
                </c:pt>
                <c:pt idx="883">
                  <c:v>3.1354942159291497</c:v>
                </c:pt>
                <c:pt idx="884">
                  <c:v>2.7725887222397807</c:v>
                </c:pt>
                <c:pt idx="885">
                  <c:v>2.3025850929940455</c:v>
                </c:pt>
                <c:pt idx="886">
                  <c:v>2.8332133440562162</c:v>
                </c:pt>
                <c:pt idx="887">
                  <c:v>2.4849066497880004</c:v>
                </c:pt>
                <c:pt idx="888">
                  <c:v>2.639057329615258</c:v>
                </c:pt>
                <c:pt idx="889">
                  <c:v>2.639057329615258</c:v>
                </c:pt>
                <c:pt idx="890">
                  <c:v>2.9957322735539909</c:v>
                </c:pt>
                <c:pt idx="891">
                  <c:v>2.8332133440562162</c:v>
                </c:pt>
                <c:pt idx="892">
                  <c:v>2.9444389791664403</c:v>
                </c:pt>
                <c:pt idx="893">
                  <c:v>3.1354942159291497</c:v>
                </c:pt>
                <c:pt idx="894">
                  <c:v>3.044522437723423</c:v>
                </c:pt>
                <c:pt idx="895">
                  <c:v>2.8332133440562162</c:v>
                </c:pt>
                <c:pt idx="896">
                  <c:v>2.5649493574615376</c:v>
                </c:pt>
                <c:pt idx="897">
                  <c:v>2.9957322735539909</c:v>
                </c:pt>
                <c:pt idx="898">
                  <c:v>2.7080502011022105</c:v>
                </c:pt>
                <c:pt idx="899">
                  <c:v>2.3978952727983711</c:v>
                </c:pt>
                <c:pt idx="900">
                  <c:v>2.3025850929940455</c:v>
                </c:pt>
                <c:pt idx="901">
                  <c:v>2.3978952727983711</c:v>
                </c:pt>
                <c:pt idx="902">
                  <c:v>3.1780538303479458</c:v>
                </c:pt>
                <c:pt idx="903">
                  <c:v>3.2580965380214826</c:v>
                </c:pt>
                <c:pt idx="904">
                  <c:v>2.639057329615258</c:v>
                </c:pt>
                <c:pt idx="905">
                  <c:v>3.2188758248681997</c:v>
                </c:pt>
                <c:pt idx="906">
                  <c:v>2.9957322735539909</c:v>
                </c:pt>
                <c:pt idx="907">
                  <c:v>2.3978952727983711</c:v>
                </c:pt>
                <c:pt idx="908">
                  <c:v>2.9444389791664403</c:v>
                </c:pt>
                <c:pt idx="909">
                  <c:v>2.7725887222397807</c:v>
                </c:pt>
                <c:pt idx="910">
                  <c:v>2.7080502011022105</c:v>
                </c:pt>
                <c:pt idx="911">
                  <c:v>2.7725887222397807</c:v>
                </c:pt>
                <c:pt idx="912">
                  <c:v>2.639057329615258</c:v>
                </c:pt>
                <c:pt idx="913">
                  <c:v>2.890371757896165</c:v>
                </c:pt>
                <c:pt idx="914">
                  <c:v>2.9444389791664403</c:v>
                </c:pt>
                <c:pt idx="915">
                  <c:v>3.044522437723423</c:v>
                </c:pt>
                <c:pt idx="916">
                  <c:v>2.9957322735539909</c:v>
                </c:pt>
                <c:pt idx="917">
                  <c:v>2.8332133440562162</c:v>
                </c:pt>
                <c:pt idx="918">
                  <c:v>3.3322045101752034</c:v>
                </c:pt>
                <c:pt idx="919">
                  <c:v>2.7080502011022105</c:v>
                </c:pt>
                <c:pt idx="920">
                  <c:v>2.7080502011022105</c:v>
                </c:pt>
                <c:pt idx="921">
                  <c:v>2.7725887222397807</c:v>
                </c:pt>
                <c:pt idx="922">
                  <c:v>2.8332133440562162</c:v>
                </c:pt>
                <c:pt idx="923">
                  <c:v>2.890371757896165</c:v>
                </c:pt>
                <c:pt idx="924">
                  <c:v>3.044522437723423</c:v>
                </c:pt>
                <c:pt idx="925">
                  <c:v>3.044522437723423</c:v>
                </c:pt>
                <c:pt idx="926">
                  <c:v>2.639057329615258</c:v>
                </c:pt>
                <c:pt idx="927">
                  <c:v>2.639057329615258</c:v>
                </c:pt>
                <c:pt idx="928">
                  <c:v>3.1780538303479458</c:v>
                </c:pt>
                <c:pt idx="929">
                  <c:v>2.9444389791664403</c:v>
                </c:pt>
                <c:pt idx="930">
                  <c:v>2.8332133440562162</c:v>
                </c:pt>
                <c:pt idx="931">
                  <c:v>2.7080502011022105</c:v>
                </c:pt>
                <c:pt idx="932">
                  <c:v>2.7725887222397807</c:v>
                </c:pt>
                <c:pt idx="933">
                  <c:v>2.639057329615258</c:v>
                </c:pt>
                <c:pt idx="934">
                  <c:v>3.044522437723423</c:v>
                </c:pt>
                <c:pt idx="935">
                  <c:v>3.0910424533583156</c:v>
                </c:pt>
                <c:pt idx="936">
                  <c:v>2.7725887222397807</c:v>
                </c:pt>
                <c:pt idx="937">
                  <c:v>2.9957322735539909</c:v>
                </c:pt>
                <c:pt idx="938">
                  <c:v>3.044522437723423</c:v>
                </c:pt>
                <c:pt idx="939">
                  <c:v>2.3978952727983711</c:v>
                </c:pt>
                <c:pt idx="940">
                  <c:v>2.4849066497880004</c:v>
                </c:pt>
                <c:pt idx="941">
                  <c:v>2.639057329615258</c:v>
                </c:pt>
                <c:pt idx="942">
                  <c:v>2.8332133440562162</c:v>
                </c:pt>
                <c:pt idx="943">
                  <c:v>2.7725887222397807</c:v>
                </c:pt>
                <c:pt idx="944">
                  <c:v>3.1780538303479458</c:v>
                </c:pt>
                <c:pt idx="945">
                  <c:v>2.8332133440562162</c:v>
                </c:pt>
                <c:pt idx="946">
                  <c:v>2.9957322735539909</c:v>
                </c:pt>
                <c:pt idx="947">
                  <c:v>2.9957322735539909</c:v>
                </c:pt>
                <c:pt idx="948">
                  <c:v>2.7080502011022105</c:v>
                </c:pt>
                <c:pt idx="949">
                  <c:v>2.8332133440562162</c:v>
                </c:pt>
                <c:pt idx="950">
                  <c:v>2.9444389791664403</c:v>
                </c:pt>
                <c:pt idx="951">
                  <c:v>2.9444389791664403</c:v>
                </c:pt>
                <c:pt idx="952">
                  <c:v>2.5649493574615376</c:v>
                </c:pt>
                <c:pt idx="953">
                  <c:v>1.9459101490553135</c:v>
                </c:pt>
                <c:pt idx="954">
                  <c:v>3.2188758248681997</c:v>
                </c:pt>
                <c:pt idx="955">
                  <c:v>2.3978952727983711</c:v>
                </c:pt>
                <c:pt idx="956">
                  <c:v>3.0910424533583156</c:v>
                </c:pt>
                <c:pt idx="957">
                  <c:v>2.7080502011022105</c:v>
                </c:pt>
                <c:pt idx="958">
                  <c:v>2.9957322735539909</c:v>
                </c:pt>
                <c:pt idx="959">
                  <c:v>2.8332133440562162</c:v>
                </c:pt>
                <c:pt idx="960">
                  <c:v>2.9957322735539909</c:v>
                </c:pt>
                <c:pt idx="961">
                  <c:v>2.8332133440562162</c:v>
                </c:pt>
                <c:pt idx="962">
                  <c:v>2.5649493574615376</c:v>
                </c:pt>
                <c:pt idx="963">
                  <c:v>2.890371757896165</c:v>
                </c:pt>
                <c:pt idx="964">
                  <c:v>2.9957322735539909</c:v>
                </c:pt>
                <c:pt idx="965">
                  <c:v>2.19722457733622</c:v>
                </c:pt>
                <c:pt idx="966">
                  <c:v>2.7080502011022105</c:v>
                </c:pt>
                <c:pt idx="967">
                  <c:v>2.890371757896165</c:v>
                </c:pt>
                <c:pt idx="968">
                  <c:v>2.7725887222397807</c:v>
                </c:pt>
                <c:pt idx="969">
                  <c:v>2.8332133440562162</c:v>
                </c:pt>
                <c:pt idx="970">
                  <c:v>2.3978952727983711</c:v>
                </c:pt>
                <c:pt idx="971">
                  <c:v>2.9957322735539909</c:v>
                </c:pt>
                <c:pt idx="972">
                  <c:v>3.3322045101752034</c:v>
                </c:pt>
                <c:pt idx="973">
                  <c:v>2.890371757896165</c:v>
                </c:pt>
                <c:pt idx="974">
                  <c:v>2.8332133440562162</c:v>
                </c:pt>
                <c:pt idx="975">
                  <c:v>2.8332133440562162</c:v>
                </c:pt>
                <c:pt idx="976">
                  <c:v>2.7080502011022105</c:v>
                </c:pt>
                <c:pt idx="977">
                  <c:v>2.7725887222397807</c:v>
                </c:pt>
                <c:pt idx="978">
                  <c:v>2.9444389791664403</c:v>
                </c:pt>
                <c:pt idx="979">
                  <c:v>3.0910424533583156</c:v>
                </c:pt>
                <c:pt idx="980">
                  <c:v>2.890371757896165</c:v>
                </c:pt>
                <c:pt idx="981">
                  <c:v>2.7080502011022105</c:v>
                </c:pt>
                <c:pt idx="982">
                  <c:v>2.4849066497880004</c:v>
                </c:pt>
                <c:pt idx="983">
                  <c:v>2.5649493574615376</c:v>
                </c:pt>
                <c:pt idx="984">
                  <c:v>2.9444389791664403</c:v>
                </c:pt>
                <c:pt idx="985">
                  <c:v>2.890371757896165</c:v>
                </c:pt>
                <c:pt idx="986">
                  <c:v>2.7080502011022105</c:v>
                </c:pt>
                <c:pt idx="987">
                  <c:v>2.3025850929940455</c:v>
                </c:pt>
                <c:pt idx="988">
                  <c:v>2.639057329615258</c:v>
                </c:pt>
                <c:pt idx="989">
                  <c:v>2.9444389791664403</c:v>
                </c:pt>
                <c:pt idx="990">
                  <c:v>2.9957322735539909</c:v>
                </c:pt>
                <c:pt idx="991">
                  <c:v>2.7725887222397807</c:v>
                </c:pt>
                <c:pt idx="992">
                  <c:v>2.8332133440562162</c:v>
                </c:pt>
                <c:pt idx="993">
                  <c:v>2.890371757896165</c:v>
                </c:pt>
                <c:pt idx="994">
                  <c:v>2.890371757896165</c:v>
                </c:pt>
                <c:pt idx="995">
                  <c:v>2.9444389791664403</c:v>
                </c:pt>
                <c:pt idx="996">
                  <c:v>2.7725887222397807</c:v>
                </c:pt>
                <c:pt idx="997">
                  <c:v>2.9957322735539909</c:v>
                </c:pt>
                <c:pt idx="998">
                  <c:v>2.4849066497880004</c:v>
                </c:pt>
                <c:pt idx="999">
                  <c:v>2.5649493574615376</c:v>
                </c:pt>
                <c:pt idx="1000">
                  <c:v>2.5649493574615376</c:v>
                </c:pt>
                <c:pt idx="1001">
                  <c:v>3.0910424533583156</c:v>
                </c:pt>
                <c:pt idx="1002">
                  <c:v>2.8332133440562162</c:v>
                </c:pt>
                <c:pt idx="1003">
                  <c:v>3.1354942159291497</c:v>
                </c:pt>
                <c:pt idx="1004">
                  <c:v>3.2580965380214826</c:v>
                </c:pt>
                <c:pt idx="1005">
                  <c:v>2.8332133440562162</c:v>
                </c:pt>
                <c:pt idx="1006">
                  <c:v>2.639057329615258</c:v>
                </c:pt>
                <c:pt idx="1007">
                  <c:v>3.044522437723423</c:v>
                </c:pt>
                <c:pt idx="1008">
                  <c:v>2.8332133440562162</c:v>
                </c:pt>
                <c:pt idx="1009">
                  <c:v>3.2188758248681997</c:v>
                </c:pt>
                <c:pt idx="1010">
                  <c:v>2.9957322735539909</c:v>
                </c:pt>
                <c:pt idx="1011">
                  <c:v>3.2188758248681997</c:v>
                </c:pt>
                <c:pt idx="1012">
                  <c:v>2.9444389791664403</c:v>
                </c:pt>
                <c:pt idx="1013">
                  <c:v>3.1780538303479458</c:v>
                </c:pt>
                <c:pt idx="1014">
                  <c:v>2.7725887222397807</c:v>
                </c:pt>
                <c:pt idx="1015">
                  <c:v>2.8332133440562162</c:v>
                </c:pt>
                <c:pt idx="1016">
                  <c:v>2.7080502011022105</c:v>
                </c:pt>
                <c:pt idx="1017">
                  <c:v>1.6094379124341001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D3D-420E-9E50-BB0ACA94651A}"/>
            </c:ext>
          </c:extLst>
        </c:ser>
        <c:ser>
          <c:idx val="0"/>
          <c:order val="2"/>
          <c:spPr>
            <a:ln w="25400" cap="flat" cmpd="sng" algn="ctr">
              <a:solidFill>
                <a:schemeClr val="tx1"/>
              </a:solidFill>
              <a:prstDash val="solid"/>
            </a:ln>
            <a:effectLst/>
          </c:spPr>
          <c:marker>
            <c:symbol val="none"/>
          </c:marker>
          <c:xVal>
            <c:numRef>
              <c:f>Sheet2!$D$10:$D$1033</c:f>
              <c:numCache>
                <c:formatCode>General</c:formatCode>
                <c:ptCount val="1024"/>
                <c:pt idx="0">
                  <c:v>21.285999999999998</c:v>
                </c:pt>
                <c:pt idx="1">
                  <c:v>21.344999999999999</c:v>
                </c:pt>
                <c:pt idx="2">
                  <c:v>21.404</c:v>
                </c:pt>
                <c:pt idx="3">
                  <c:v>21.462999999999997</c:v>
                </c:pt>
                <c:pt idx="4">
                  <c:v>21.522000000000002</c:v>
                </c:pt>
                <c:pt idx="5">
                  <c:v>21.581</c:v>
                </c:pt>
                <c:pt idx="6">
                  <c:v>21.64</c:v>
                </c:pt>
                <c:pt idx="7">
                  <c:v>21.699000000000005</c:v>
                </c:pt>
                <c:pt idx="8">
                  <c:v>21.757999999999999</c:v>
                </c:pt>
                <c:pt idx="9">
                  <c:v>21.817000000000004</c:v>
                </c:pt>
                <c:pt idx="10">
                  <c:v>21.876000000000001</c:v>
                </c:pt>
                <c:pt idx="11">
                  <c:v>21.934999999999999</c:v>
                </c:pt>
                <c:pt idx="12">
                  <c:v>21.994</c:v>
                </c:pt>
                <c:pt idx="13">
                  <c:v>22.053000000000001</c:v>
                </c:pt>
                <c:pt idx="14">
                  <c:v>22.112000000000005</c:v>
                </c:pt>
                <c:pt idx="15">
                  <c:v>22.170999999999999</c:v>
                </c:pt>
                <c:pt idx="16">
                  <c:v>22.23</c:v>
                </c:pt>
                <c:pt idx="17">
                  <c:v>22.288999999999998</c:v>
                </c:pt>
                <c:pt idx="18">
                  <c:v>22.347999999999999</c:v>
                </c:pt>
                <c:pt idx="19">
                  <c:v>22.407</c:v>
                </c:pt>
                <c:pt idx="20">
                  <c:v>22.465999999999998</c:v>
                </c:pt>
                <c:pt idx="21">
                  <c:v>22.524999999999999</c:v>
                </c:pt>
                <c:pt idx="22">
                  <c:v>22.584</c:v>
                </c:pt>
                <c:pt idx="23">
                  <c:v>22.643000000000001</c:v>
                </c:pt>
                <c:pt idx="24">
                  <c:v>22.702000000000002</c:v>
                </c:pt>
                <c:pt idx="25">
                  <c:v>22.760999999999996</c:v>
                </c:pt>
                <c:pt idx="26">
                  <c:v>22.82</c:v>
                </c:pt>
                <c:pt idx="27">
                  <c:v>22.879000000000001</c:v>
                </c:pt>
                <c:pt idx="28">
                  <c:v>22.937999999999999</c:v>
                </c:pt>
                <c:pt idx="29">
                  <c:v>22.997</c:v>
                </c:pt>
                <c:pt idx="30">
                  <c:v>23.056000000000001</c:v>
                </c:pt>
                <c:pt idx="31">
                  <c:v>23.115000000000006</c:v>
                </c:pt>
                <c:pt idx="32">
                  <c:v>23.173999999999999</c:v>
                </c:pt>
                <c:pt idx="33">
                  <c:v>23.233000000000001</c:v>
                </c:pt>
                <c:pt idx="34">
                  <c:v>23.292000000000002</c:v>
                </c:pt>
                <c:pt idx="35">
                  <c:v>23.350999999999999</c:v>
                </c:pt>
                <c:pt idx="36">
                  <c:v>23.41</c:v>
                </c:pt>
                <c:pt idx="37">
                  <c:v>23.468999999999998</c:v>
                </c:pt>
                <c:pt idx="38">
                  <c:v>23.527999999999999</c:v>
                </c:pt>
                <c:pt idx="39">
                  <c:v>23.587</c:v>
                </c:pt>
                <c:pt idx="40">
                  <c:v>23.646000000000001</c:v>
                </c:pt>
                <c:pt idx="41">
                  <c:v>23.704999999999995</c:v>
                </c:pt>
                <c:pt idx="42">
                  <c:v>23.763999999999996</c:v>
                </c:pt>
                <c:pt idx="43">
                  <c:v>23.823</c:v>
                </c:pt>
                <c:pt idx="44">
                  <c:v>23.881999999999998</c:v>
                </c:pt>
                <c:pt idx="45">
                  <c:v>23.940999999999995</c:v>
                </c:pt>
                <c:pt idx="46">
                  <c:v>24</c:v>
                </c:pt>
                <c:pt idx="47">
                  <c:v>24.059000000000001</c:v>
                </c:pt>
                <c:pt idx="48">
                  <c:v>24.118000000000006</c:v>
                </c:pt>
                <c:pt idx="49">
                  <c:v>24.177000000000003</c:v>
                </c:pt>
                <c:pt idx="50">
                  <c:v>24.236000000000001</c:v>
                </c:pt>
                <c:pt idx="51">
                  <c:v>24.295000000000002</c:v>
                </c:pt>
                <c:pt idx="52">
                  <c:v>24.353999999999999</c:v>
                </c:pt>
                <c:pt idx="53">
                  <c:v>24.413</c:v>
                </c:pt>
                <c:pt idx="54">
                  <c:v>24.471999999999998</c:v>
                </c:pt>
                <c:pt idx="55">
                  <c:v>24.530999999999999</c:v>
                </c:pt>
                <c:pt idx="56">
                  <c:v>24.59</c:v>
                </c:pt>
                <c:pt idx="57">
                  <c:v>24.649000000000001</c:v>
                </c:pt>
                <c:pt idx="58">
                  <c:v>24.707999999999995</c:v>
                </c:pt>
                <c:pt idx="59">
                  <c:v>24.766999999999996</c:v>
                </c:pt>
                <c:pt idx="60">
                  <c:v>24.826000000000001</c:v>
                </c:pt>
                <c:pt idx="61">
                  <c:v>24.885000000000002</c:v>
                </c:pt>
                <c:pt idx="62">
                  <c:v>24.943999999999996</c:v>
                </c:pt>
                <c:pt idx="63">
                  <c:v>25.003</c:v>
                </c:pt>
                <c:pt idx="64">
                  <c:v>25.061999999999998</c:v>
                </c:pt>
                <c:pt idx="65">
                  <c:v>25.120999999999999</c:v>
                </c:pt>
                <c:pt idx="66">
                  <c:v>25.18</c:v>
                </c:pt>
                <c:pt idx="67">
                  <c:v>25.239000000000001</c:v>
                </c:pt>
                <c:pt idx="68">
                  <c:v>25.298000000000002</c:v>
                </c:pt>
                <c:pt idx="69">
                  <c:v>25.356999999999999</c:v>
                </c:pt>
                <c:pt idx="70">
                  <c:v>25.416</c:v>
                </c:pt>
                <c:pt idx="71">
                  <c:v>25.474999999999998</c:v>
                </c:pt>
                <c:pt idx="72">
                  <c:v>25.533999999999999</c:v>
                </c:pt>
                <c:pt idx="73">
                  <c:v>25.593</c:v>
                </c:pt>
                <c:pt idx="74">
                  <c:v>25.652000000000001</c:v>
                </c:pt>
                <c:pt idx="75">
                  <c:v>25.710999999999999</c:v>
                </c:pt>
                <c:pt idx="76">
                  <c:v>25.77</c:v>
                </c:pt>
                <c:pt idx="77">
                  <c:v>25.829000000000001</c:v>
                </c:pt>
                <c:pt idx="78">
                  <c:v>25.887999999999995</c:v>
                </c:pt>
                <c:pt idx="79">
                  <c:v>25.946999999999996</c:v>
                </c:pt>
                <c:pt idx="80">
                  <c:v>26.006</c:v>
                </c:pt>
                <c:pt idx="81">
                  <c:v>26.064999999999998</c:v>
                </c:pt>
                <c:pt idx="82">
                  <c:v>26.123999999999999</c:v>
                </c:pt>
                <c:pt idx="83">
                  <c:v>26.183</c:v>
                </c:pt>
                <c:pt idx="84">
                  <c:v>26.241999999999997</c:v>
                </c:pt>
                <c:pt idx="85">
                  <c:v>26.301000000000005</c:v>
                </c:pt>
                <c:pt idx="86">
                  <c:v>26.36</c:v>
                </c:pt>
                <c:pt idx="87">
                  <c:v>26.419</c:v>
                </c:pt>
                <c:pt idx="88">
                  <c:v>26.478000000000002</c:v>
                </c:pt>
                <c:pt idx="89">
                  <c:v>26.536999999999999</c:v>
                </c:pt>
                <c:pt idx="90">
                  <c:v>26.596</c:v>
                </c:pt>
                <c:pt idx="91">
                  <c:v>26.655000000000001</c:v>
                </c:pt>
                <c:pt idx="92">
                  <c:v>26.713999999999999</c:v>
                </c:pt>
                <c:pt idx="93">
                  <c:v>26.773</c:v>
                </c:pt>
                <c:pt idx="94">
                  <c:v>26.832000000000001</c:v>
                </c:pt>
                <c:pt idx="95">
                  <c:v>26.890999999999995</c:v>
                </c:pt>
                <c:pt idx="96">
                  <c:v>26.95</c:v>
                </c:pt>
                <c:pt idx="97">
                  <c:v>27.009</c:v>
                </c:pt>
                <c:pt idx="98">
                  <c:v>27.067999999999994</c:v>
                </c:pt>
                <c:pt idx="99">
                  <c:v>27.126999999999999</c:v>
                </c:pt>
                <c:pt idx="100">
                  <c:v>27.186</c:v>
                </c:pt>
                <c:pt idx="101">
                  <c:v>27.244999999999997</c:v>
                </c:pt>
                <c:pt idx="102">
                  <c:v>27.304000000000006</c:v>
                </c:pt>
                <c:pt idx="103">
                  <c:v>27.363</c:v>
                </c:pt>
                <c:pt idx="104">
                  <c:v>27.421999999999997</c:v>
                </c:pt>
                <c:pt idx="105">
                  <c:v>27.481000000000002</c:v>
                </c:pt>
                <c:pt idx="106">
                  <c:v>27.54</c:v>
                </c:pt>
                <c:pt idx="107">
                  <c:v>27.599</c:v>
                </c:pt>
                <c:pt idx="108">
                  <c:v>27.658000000000001</c:v>
                </c:pt>
                <c:pt idx="109">
                  <c:v>27.716999999999999</c:v>
                </c:pt>
                <c:pt idx="110">
                  <c:v>27.776</c:v>
                </c:pt>
                <c:pt idx="111">
                  <c:v>27.835000000000001</c:v>
                </c:pt>
                <c:pt idx="112">
                  <c:v>27.893999999999995</c:v>
                </c:pt>
                <c:pt idx="113">
                  <c:v>27.952999999999996</c:v>
                </c:pt>
                <c:pt idx="114">
                  <c:v>28.012</c:v>
                </c:pt>
                <c:pt idx="115">
                  <c:v>28.070999999999994</c:v>
                </c:pt>
                <c:pt idx="116">
                  <c:v>28.130000000000003</c:v>
                </c:pt>
                <c:pt idx="117">
                  <c:v>28.189</c:v>
                </c:pt>
                <c:pt idx="118">
                  <c:v>28.247999999999998</c:v>
                </c:pt>
                <c:pt idx="119">
                  <c:v>28.307000000000006</c:v>
                </c:pt>
                <c:pt idx="120">
                  <c:v>28.366</c:v>
                </c:pt>
                <c:pt idx="121">
                  <c:v>28.424999999999997</c:v>
                </c:pt>
                <c:pt idx="122">
                  <c:v>28.484000000000002</c:v>
                </c:pt>
                <c:pt idx="123">
                  <c:v>28.542999999999996</c:v>
                </c:pt>
                <c:pt idx="124">
                  <c:v>28.602</c:v>
                </c:pt>
                <c:pt idx="125">
                  <c:v>28.661000000000001</c:v>
                </c:pt>
                <c:pt idx="126">
                  <c:v>28.72</c:v>
                </c:pt>
                <c:pt idx="127">
                  <c:v>28.779</c:v>
                </c:pt>
                <c:pt idx="128">
                  <c:v>28.838000000000001</c:v>
                </c:pt>
                <c:pt idx="129">
                  <c:v>28.896999999999995</c:v>
                </c:pt>
                <c:pt idx="130">
                  <c:v>28.956</c:v>
                </c:pt>
                <c:pt idx="131">
                  <c:v>29.015000000000001</c:v>
                </c:pt>
                <c:pt idx="132">
                  <c:v>29.073999999999995</c:v>
                </c:pt>
                <c:pt idx="133">
                  <c:v>29.132999999999999</c:v>
                </c:pt>
                <c:pt idx="134">
                  <c:v>29.192</c:v>
                </c:pt>
                <c:pt idx="135">
                  <c:v>29.250999999999994</c:v>
                </c:pt>
                <c:pt idx="136">
                  <c:v>29.310000000000006</c:v>
                </c:pt>
                <c:pt idx="137">
                  <c:v>29.369</c:v>
                </c:pt>
                <c:pt idx="138">
                  <c:v>29.427999999999994</c:v>
                </c:pt>
                <c:pt idx="139">
                  <c:v>29.487000000000002</c:v>
                </c:pt>
                <c:pt idx="140">
                  <c:v>29.545999999999996</c:v>
                </c:pt>
                <c:pt idx="141">
                  <c:v>29.605</c:v>
                </c:pt>
                <c:pt idx="142">
                  <c:v>29.664000000000001</c:v>
                </c:pt>
                <c:pt idx="143">
                  <c:v>29.722999999999995</c:v>
                </c:pt>
                <c:pt idx="144">
                  <c:v>29.781999999999996</c:v>
                </c:pt>
                <c:pt idx="145">
                  <c:v>29.841000000000001</c:v>
                </c:pt>
                <c:pt idx="146">
                  <c:v>29.9</c:v>
                </c:pt>
                <c:pt idx="147">
                  <c:v>29.959</c:v>
                </c:pt>
                <c:pt idx="148">
                  <c:v>30.018000000000001</c:v>
                </c:pt>
                <c:pt idx="149">
                  <c:v>30.076999999999995</c:v>
                </c:pt>
                <c:pt idx="150">
                  <c:v>30.135999999999999</c:v>
                </c:pt>
                <c:pt idx="151">
                  <c:v>30.195</c:v>
                </c:pt>
                <c:pt idx="152">
                  <c:v>30.253999999999994</c:v>
                </c:pt>
                <c:pt idx="153">
                  <c:v>30.313000000000006</c:v>
                </c:pt>
                <c:pt idx="154">
                  <c:v>30.372</c:v>
                </c:pt>
                <c:pt idx="155">
                  <c:v>30.430999999999994</c:v>
                </c:pt>
                <c:pt idx="156">
                  <c:v>30.490000000000002</c:v>
                </c:pt>
                <c:pt idx="157">
                  <c:v>30.548999999999996</c:v>
                </c:pt>
                <c:pt idx="158">
                  <c:v>30.608000000000001</c:v>
                </c:pt>
                <c:pt idx="159">
                  <c:v>30.667000000000005</c:v>
                </c:pt>
                <c:pt idx="160">
                  <c:v>30.725999999999996</c:v>
                </c:pt>
                <c:pt idx="161">
                  <c:v>30.784999999999997</c:v>
                </c:pt>
                <c:pt idx="162">
                  <c:v>30.844000000000001</c:v>
                </c:pt>
                <c:pt idx="163">
                  <c:v>30.902999999999995</c:v>
                </c:pt>
                <c:pt idx="164">
                  <c:v>30.961999999999996</c:v>
                </c:pt>
                <c:pt idx="165">
                  <c:v>31.021000000000001</c:v>
                </c:pt>
                <c:pt idx="166">
                  <c:v>31.08</c:v>
                </c:pt>
                <c:pt idx="167">
                  <c:v>31.138999999999999</c:v>
                </c:pt>
                <c:pt idx="168">
                  <c:v>31.198</c:v>
                </c:pt>
                <c:pt idx="169">
                  <c:v>31.256999999999994</c:v>
                </c:pt>
                <c:pt idx="170">
                  <c:v>31.315999999999999</c:v>
                </c:pt>
                <c:pt idx="171">
                  <c:v>31.375</c:v>
                </c:pt>
                <c:pt idx="172">
                  <c:v>31.433999999999994</c:v>
                </c:pt>
                <c:pt idx="173">
                  <c:v>31.493000000000002</c:v>
                </c:pt>
                <c:pt idx="174">
                  <c:v>31.552</c:v>
                </c:pt>
                <c:pt idx="175">
                  <c:v>31.611000000000004</c:v>
                </c:pt>
                <c:pt idx="176">
                  <c:v>31.67</c:v>
                </c:pt>
                <c:pt idx="177">
                  <c:v>31.728999999999996</c:v>
                </c:pt>
                <c:pt idx="178">
                  <c:v>31.787999999999997</c:v>
                </c:pt>
                <c:pt idx="179">
                  <c:v>31.847000000000001</c:v>
                </c:pt>
                <c:pt idx="180">
                  <c:v>31.905999999999995</c:v>
                </c:pt>
                <c:pt idx="181">
                  <c:v>31.964999999999996</c:v>
                </c:pt>
                <c:pt idx="182">
                  <c:v>32.024000000000001</c:v>
                </c:pt>
                <c:pt idx="183">
                  <c:v>32.083000000000006</c:v>
                </c:pt>
                <c:pt idx="184">
                  <c:v>32.142000000000003</c:v>
                </c:pt>
                <c:pt idx="185">
                  <c:v>32.201000000000001</c:v>
                </c:pt>
                <c:pt idx="186">
                  <c:v>32.260000000000005</c:v>
                </c:pt>
                <c:pt idx="187">
                  <c:v>32.318999999999996</c:v>
                </c:pt>
                <c:pt idx="188">
                  <c:v>32.378</c:v>
                </c:pt>
                <c:pt idx="189">
                  <c:v>32.437000000000005</c:v>
                </c:pt>
                <c:pt idx="190">
                  <c:v>32.496000000000002</c:v>
                </c:pt>
                <c:pt idx="191">
                  <c:v>32.555</c:v>
                </c:pt>
                <c:pt idx="192">
                  <c:v>32.614000000000004</c:v>
                </c:pt>
                <c:pt idx="193">
                  <c:v>32.673000000000002</c:v>
                </c:pt>
                <c:pt idx="194">
                  <c:v>32.732000000000006</c:v>
                </c:pt>
                <c:pt idx="195">
                  <c:v>32.791000000000011</c:v>
                </c:pt>
                <c:pt idx="196">
                  <c:v>32.849999999999994</c:v>
                </c:pt>
                <c:pt idx="197">
                  <c:v>32.909000000000006</c:v>
                </c:pt>
                <c:pt idx="198">
                  <c:v>32.968000000000011</c:v>
                </c:pt>
                <c:pt idx="199">
                  <c:v>33.027000000000001</c:v>
                </c:pt>
                <c:pt idx="200">
                  <c:v>33.086000000000006</c:v>
                </c:pt>
                <c:pt idx="201">
                  <c:v>33.145000000000003</c:v>
                </c:pt>
                <c:pt idx="202">
                  <c:v>33.204000000000001</c:v>
                </c:pt>
                <c:pt idx="203">
                  <c:v>33.263000000000012</c:v>
                </c:pt>
                <c:pt idx="204">
                  <c:v>33.322000000000003</c:v>
                </c:pt>
                <c:pt idx="205">
                  <c:v>33.380999999999993</c:v>
                </c:pt>
                <c:pt idx="206">
                  <c:v>33.44</c:v>
                </c:pt>
                <c:pt idx="207">
                  <c:v>33.499000000000009</c:v>
                </c:pt>
                <c:pt idx="208">
                  <c:v>33.558</c:v>
                </c:pt>
                <c:pt idx="209">
                  <c:v>33.617000000000004</c:v>
                </c:pt>
                <c:pt idx="210">
                  <c:v>33.676000000000002</c:v>
                </c:pt>
                <c:pt idx="211">
                  <c:v>33.735000000000007</c:v>
                </c:pt>
                <c:pt idx="212">
                  <c:v>33.794000000000011</c:v>
                </c:pt>
                <c:pt idx="213">
                  <c:v>33.852999999999994</c:v>
                </c:pt>
                <c:pt idx="214">
                  <c:v>33.911999999999999</c:v>
                </c:pt>
                <c:pt idx="215">
                  <c:v>33.971000000000004</c:v>
                </c:pt>
                <c:pt idx="216">
                  <c:v>34.03</c:v>
                </c:pt>
                <c:pt idx="217">
                  <c:v>34.089000000000006</c:v>
                </c:pt>
                <c:pt idx="218">
                  <c:v>34.148000000000003</c:v>
                </c:pt>
                <c:pt idx="219">
                  <c:v>34.207000000000001</c:v>
                </c:pt>
                <c:pt idx="220">
                  <c:v>34.266000000000012</c:v>
                </c:pt>
                <c:pt idx="221">
                  <c:v>34.325000000000003</c:v>
                </c:pt>
                <c:pt idx="222">
                  <c:v>34.383999999999993</c:v>
                </c:pt>
                <c:pt idx="223">
                  <c:v>34.443000000000005</c:v>
                </c:pt>
                <c:pt idx="224">
                  <c:v>34.502000000000002</c:v>
                </c:pt>
                <c:pt idx="225">
                  <c:v>34.561</c:v>
                </c:pt>
                <c:pt idx="226">
                  <c:v>34.620000000000005</c:v>
                </c:pt>
                <c:pt idx="227">
                  <c:v>34.679000000000002</c:v>
                </c:pt>
                <c:pt idx="228">
                  <c:v>34.738000000000007</c:v>
                </c:pt>
                <c:pt idx="229">
                  <c:v>34.797000000000011</c:v>
                </c:pt>
                <c:pt idx="230">
                  <c:v>34.855999999999995</c:v>
                </c:pt>
                <c:pt idx="231">
                  <c:v>34.914999999999999</c:v>
                </c:pt>
                <c:pt idx="232">
                  <c:v>34.974000000000004</c:v>
                </c:pt>
                <c:pt idx="233">
                  <c:v>35.033000000000001</c:v>
                </c:pt>
                <c:pt idx="234">
                  <c:v>35.092000000000006</c:v>
                </c:pt>
                <c:pt idx="235">
                  <c:v>35.151000000000003</c:v>
                </c:pt>
                <c:pt idx="236">
                  <c:v>35.21</c:v>
                </c:pt>
                <c:pt idx="237">
                  <c:v>35.269000000000013</c:v>
                </c:pt>
                <c:pt idx="238">
                  <c:v>35.328000000000003</c:v>
                </c:pt>
                <c:pt idx="239">
                  <c:v>35.386999999999993</c:v>
                </c:pt>
                <c:pt idx="240">
                  <c:v>35.446000000000005</c:v>
                </c:pt>
                <c:pt idx="241">
                  <c:v>35.505000000000003</c:v>
                </c:pt>
                <c:pt idx="242">
                  <c:v>35.564</c:v>
                </c:pt>
                <c:pt idx="243">
                  <c:v>35.623000000000012</c:v>
                </c:pt>
                <c:pt idx="244">
                  <c:v>35.682000000000002</c:v>
                </c:pt>
                <c:pt idx="245">
                  <c:v>35.741</c:v>
                </c:pt>
                <c:pt idx="246">
                  <c:v>35.800000000000011</c:v>
                </c:pt>
                <c:pt idx="247">
                  <c:v>35.858999999999995</c:v>
                </c:pt>
                <c:pt idx="248">
                  <c:v>35.917999999999999</c:v>
                </c:pt>
                <c:pt idx="249">
                  <c:v>35.977000000000004</c:v>
                </c:pt>
                <c:pt idx="250">
                  <c:v>36.036000000000001</c:v>
                </c:pt>
                <c:pt idx="251">
                  <c:v>36.095000000000006</c:v>
                </c:pt>
                <c:pt idx="252">
                  <c:v>36.154000000000003</c:v>
                </c:pt>
                <c:pt idx="253">
                  <c:v>36.213000000000001</c:v>
                </c:pt>
                <c:pt idx="254">
                  <c:v>36.272000000000006</c:v>
                </c:pt>
                <c:pt idx="255">
                  <c:v>36.330999999999996</c:v>
                </c:pt>
                <c:pt idx="256">
                  <c:v>36.39</c:v>
                </c:pt>
                <c:pt idx="257">
                  <c:v>36.449000000000005</c:v>
                </c:pt>
                <c:pt idx="258">
                  <c:v>36.508000000000003</c:v>
                </c:pt>
                <c:pt idx="259">
                  <c:v>36.567</c:v>
                </c:pt>
                <c:pt idx="260">
                  <c:v>36.626000000000012</c:v>
                </c:pt>
                <c:pt idx="261">
                  <c:v>36.685000000000002</c:v>
                </c:pt>
                <c:pt idx="262">
                  <c:v>36.744</c:v>
                </c:pt>
                <c:pt idx="263">
                  <c:v>36.803000000000004</c:v>
                </c:pt>
                <c:pt idx="264">
                  <c:v>36.862000000000002</c:v>
                </c:pt>
                <c:pt idx="265">
                  <c:v>36.921000000000006</c:v>
                </c:pt>
                <c:pt idx="266">
                  <c:v>36.980000000000004</c:v>
                </c:pt>
                <c:pt idx="267">
                  <c:v>37.039000000000001</c:v>
                </c:pt>
                <c:pt idx="268">
                  <c:v>37.098000000000006</c:v>
                </c:pt>
                <c:pt idx="269">
                  <c:v>37.157000000000004</c:v>
                </c:pt>
                <c:pt idx="270">
                  <c:v>37.216000000000001</c:v>
                </c:pt>
                <c:pt idx="271">
                  <c:v>37.275000000000006</c:v>
                </c:pt>
                <c:pt idx="272">
                  <c:v>37.333999999999996</c:v>
                </c:pt>
                <c:pt idx="273">
                  <c:v>37.393000000000001</c:v>
                </c:pt>
                <c:pt idx="274">
                  <c:v>37.451999999999998</c:v>
                </c:pt>
                <c:pt idx="275">
                  <c:v>37.511000000000003</c:v>
                </c:pt>
                <c:pt idx="276">
                  <c:v>37.57</c:v>
                </c:pt>
                <c:pt idx="277">
                  <c:v>37.629000000000012</c:v>
                </c:pt>
                <c:pt idx="278">
                  <c:v>37.688000000000002</c:v>
                </c:pt>
                <c:pt idx="279">
                  <c:v>37.747</c:v>
                </c:pt>
                <c:pt idx="280">
                  <c:v>37.806000000000004</c:v>
                </c:pt>
                <c:pt idx="281">
                  <c:v>37.865000000000002</c:v>
                </c:pt>
                <c:pt idx="282">
                  <c:v>37.924000000000007</c:v>
                </c:pt>
                <c:pt idx="283">
                  <c:v>37.983000000000004</c:v>
                </c:pt>
                <c:pt idx="284">
                  <c:v>38.042000000000002</c:v>
                </c:pt>
                <c:pt idx="285">
                  <c:v>38.101000000000006</c:v>
                </c:pt>
                <c:pt idx="286">
                  <c:v>38.160000000000004</c:v>
                </c:pt>
                <c:pt idx="287">
                  <c:v>38.219000000000008</c:v>
                </c:pt>
                <c:pt idx="288">
                  <c:v>38.278000000000006</c:v>
                </c:pt>
                <c:pt idx="289">
                  <c:v>38.336999999999996</c:v>
                </c:pt>
                <c:pt idx="290">
                  <c:v>38.396000000000001</c:v>
                </c:pt>
                <c:pt idx="291">
                  <c:v>38.454999999999998</c:v>
                </c:pt>
                <c:pt idx="292">
                  <c:v>38.514000000000003</c:v>
                </c:pt>
                <c:pt idx="293">
                  <c:v>38.573</c:v>
                </c:pt>
                <c:pt idx="294">
                  <c:v>38.632000000000005</c:v>
                </c:pt>
                <c:pt idx="295">
                  <c:v>38.691000000000003</c:v>
                </c:pt>
                <c:pt idx="296">
                  <c:v>38.75</c:v>
                </c:pt>
                <c:pt idx="297">
                  <c:v>38.809000000000005</c:v>
                </c:pt>
                <c:pt idx="298">
                  <c:v>38.868000000000002</c:v>
                </c:pt>
                <c:pt idx="299">
                  <c:v>38.927</c:v>
                </c:pt>
                <c:pt idx="300">
                  <c:v>38.986000000000004</c:v>
                </c:pt>
                <c:pt idx="301">
                  <c:v>39.045000000000002</c:v>
                </c:pt>
                <c:pt idx="302">
                  <c:v>39.104000000000006</c:v>
                </c:pt>
                <c:pt idx="303">
                  <c:v>39.163000000000011</c:v>
                </c:pt>
                <c:pt idx="304">
                  <c:v>39.222000000000008</c:v>
                </c:pt>
                <c:pt idx="305">
                  <c:v>39.281000000000006</c:v>
                </c:pt>
                <c:pt idx="306">
                  <c:v>39.339999999999996</c:v>
                </c:pt>
                <c:pt idx="307">
                  <c:v>39.399000000000001</c:v>
                </c:pt>
                <c:pt idx="308">
                  <c:v>39.457999999999998</c:v>
                </c:pt>
                <c:pt idx="309">
                  <c:v>39.517000000000003</c:v>
                </c:pt>
                <c:pt idx="310">
                  <c:v>39.576000000000001</c:v>
                </c:pt>
                <c:pt idx="311">
                  <c:v>39.635000000000005</c:v>
                </c:pt>
                <c:pt idx="312">
                  <c:v>39.694000000000003</c:v>
                </c:pt>
                <c:pt idx="313">
                  <c:v>39.753</c:v>
                </c:pt>
                <c:pt idx="314">
                  <c:v>39.811999999999998</c:v>
                </c:pt>
                <c:pt idx="315">
                  <c:v>39.871000000000002</c:v>
                </c:pt>
                <c:pt idx="316">
                  <c:v>39.93</c:v>
                </c:pt>
                <c:pt idx="317">
                  <c:v>39.989000000000004</c:v>
                </c:pt>
                <c:pt idx="318">
                  <c:v>40.048000000000002</c:v>
                </c:pt>
                <c:pt idx="319">
                  <c:v>40.107000000000006</c:v>
                </c:pt>
                <c:pt idx="320">
                  <c:v>40.166000000000011</c:v>
                </c:pt>
                <c:pt idx="321">
                  <c:v>40.225000000000009</c:v>
                </c:pt>
                <c:pt idx="322">
                  <c:v>40.284000000000006</c:v>
                </c:pt>
                <c:pt idx="323">
                  <c:v>40.343000000000004</c:v>
                </c:pt>
                <c:pt idx="324">
                  <c:v>40.402000000000001</c:v>
                </c:pt>
                <c:pt idx="325">
                  <c:v>40.461000000000006</c:v>
                </c:pt>
                <c:pt idx="326">
                  <c:v>40.520000000000003</c:v>
                </c:pt>
                <c:pt idx="327">
                  <c:v>40.579000000000001</c:v>
                </c:pt>
                <c:pt idx="328">
                  <c:v>40.638000000000005</c:v>
                </c:pt>
                <c:pt idx="329">
                  <c:v>40.697000000000003</c:v>
                </c:pt>
                <c:pt idx="330">
                  <c:v>40.756</c:v>
                </c:pt>
                <c:pt idx="331">
                  <c:v>40.814999999999998</c:v>
                </c:pt>
                <c:pt idx="332">
                  <c:v>40.874000000000002</c:v>
                </c:pt>
                <c:pt idx="333">
                  <c:v>40.933</c:v>
                </c:pt>
                <c:pt idx="334">
                  <c:v>40.992000000000012</c:v>
                </c:pt>
                <c:pt idx="335">
                  <c:v>41.050999999999995</c:v>
                </c:pt>
                <c:pt idx="336">
                  <c:v>41.11</c:v>
                </c:pt>
                <c:pt idx="337">
                  <c:v>41.169000000000011</c:v>
                </c:pt>
                <c:pt idx="338">
                  <c:v>41.228000000000009</c:v>
                </c:pt>
                <c:pt idx="339">
                  <c:v>41.287000000000006</c:v>
                </c:pt>
                <c:pt idx="340">
                  <c:v>41.346000000000004</c:v>
                </c:pt>
                <c:pt idx="341">
                  <c:v>41.405000000000001</c:v>
                </c:pt>
                <c:pt idx="342">
                  <c:v>41.464000000000006</c:v>
                </c:pt>
                <c:pt idx="343">
                  <c:v>41.52300000000001</c:v>
                </c:pt>
                <c:pt idx="344">
                  <c:v>41.582000000000001</c:v>
                </c:pt>
                <c:pt idx="345">
                  <c:v>41.641000000000005</c:v>
                </c:pt>
                <c:pt idx="346">
                  <c:v>41.7</c:v>
                </c:pt>
                <c:pt idx="347">
                  <c:v>41.759</c:v>
                </c:pt>
                <c:pt idx="348">
                  <c:v>41.817999999999998</c:v>
                </c:pt>
                <c:pt idx="349">
                  <c:v>41.877000000000002</c:v>
                </c:pt>
                <c:pt idx="350">
                  <c:v>41.936</c:v>
                </c:pt>
                <c:pt idx="351">
                  <c:v>41.995000000000012</c:v>
                </c:pt>
                <c:pt idx="352">
                  <c:v>42.053999999999995</c:v>
                </c:pt>
                <c:pt idx="353">
                  <c:v>42.113</c:v>
                </c:pt>
                <c:pt idx="354">
                  <c:v>42.172000000000004</c:v>
                </c:pt>
                <c:pt idx="355">
                  <c:v>42.231000000000009</c:v>
                </c:pt>
                <c:pt idx="356">
                  <c:v>42.290000000000006</c:v>
                </c:pt>
                <c:pt idx="357">
                  <c:v>42.349000000000004</c:v>
                </c:pt>
                <c:pt idx="358">
                  <c:v>42.408000000000001</c:v>
                </c:pt>
                <c:pt idx="359">
                  <c:v>42.467000000000006</c:v>
                </c:pt>
                <c:pt idx="360">
                  <c:v>42.52600000000001</c:v>
                </c:pt>
                <c:pt idx="361">
                  <c:v>42.585000000000001</c:v>
                </c:pt>
                <c:pt idx="362">
                  <c:v>42.644000000000005</c:v>
                </c:pt>
                <c:pt idx="363">
                  <c:v>42.703000000000003</c:v>
                </c:pt>
                <c:pt idx="364">
                  <c:v>42.762000000000008</c:v>
                </c:pt>
                <c:pt idx="365">
                  <c:v>42.821000000000005</c:v>
                </c:pt>
                <c:pt idx="366">
                  <c:v>42.88</c:v>
                </c:pt>
                <c:pt idx="367">
                  <c:v>42.939</c:v>
                </c:pt>
                <c:pt idx="368">
                  <c:v>42.998000000000005</c:v>
                </c:pt>
                <c:pt idx="369">
                  <c:v>43.056999999999995</c:v>
                </c:pt>
                <c:pt idx="370">
                  <c:v>43.116</c:v>
                </c:pt>
                <c:pt idx="371">
                  <c:v>43.175000000000004</c:v>
                </c:pt>
                <c:pt idx="372">
                  <c:v>43.234000000000009</c:v>
                </c:pt>
                <c:pt idx="373">
                  <c:v>43.293000000000013</c:v>
                </c:pt>
                <c:pt idx="374">
                  <c:v>43.352000000000004</c:v>
                </c:pt>
                <c:pt idx="375">
                  <c:v>43.410999999999994</c:v>
                </c:pt>
                <c:pt idx="376">
                  <c:v>43.47</c:v>
                </c:pt>
                <c:pt idx="377">
                  <c:v>43.529000000000011</c:v>
                </c:pt>
                <c:pt idx="378">
                  <c:v>43.588000000000001</c:v>
                </c:pt>
                <c:pt idx="379">
                  <c:v>43.647000000000006</c:v>
                </c:pt>
                <c:pt idx="380">
                  <c:v>43.706000000000003</c:v>
                </c:pt>
                <c:pt idx="381">
                  <c:v>43.765000000000008</c:v>
                </c:pt>
                <c:pt idx="382">
                  <c:v>43.824000000000005</c:v>
                </c:pt>
                <c:pt idx="383">
                  <c:v>43.883000000000003</c:v>
                </c:pt>
                <c:pt idx="384">
                  <c:v>43.942</c:v>
                </c:pt>
                <c:pt idx="385">
                  <c:v>44.001000000000005</c:v>
                </c:pt>
                <c:pt idx="386">
                  <c:v>44.06</c:v>
                </c:pt>
                <c:pt idx="387">
                  <c:v>44.119</c:v>
                </c:pt>
                <c:pt idx="388">
                  <c:v>44.178000000000004</c:v>
                </c:pt>
                <c:pt idx="389">
                  <c:v>44.237000000000009</c:v>
                </c:pt>
                <c:pt idx="390">
                  <c:v>44.296000000000014</c:v>
                </c:pt>
                <c:pt idx="391">
                  <c:v>44.355000000000004</c:v>
                </c:pt>
                <c:pt idx="392">
                  <c:v>44.413999999999994</c:v>
                </c:pt>
                <c:pt idx="393">
                  <c:v>44.473000000000006</c:v>
                </c:pt>
                <c:pt idx="394">
                  <c:v>44.532000000000004</c:v>
                </c:pt>
                <c:pt idx="395">
                  <c:v>44.591000000000008</c:v>
                </c:pt>
                <c:pt idx="396">
                  <c:v>44.65</c:v>
                </c:pt>
                <c:pt idx="397">
                  <c:v>44.709000000000003</c:v>
                </c:pt>
                <c:pt idx="398">
                  <c:v>44.768000000000008</c:v>
                </c:pt>
                <c:pt idx="399">
                  <c:v>44.827000000000005</c:v>
                </c:pt>
                <c:pt idx="400">
                  <c:v>44.886000000000003</c:v>
                </c:pt>
                <c:pt idx="401">
                  <c:v>44.945</c:v>
                </c:pt>
                <c:pt idx="402">
                  <c:v>45.004000000000005</c:v>
                </c:pt>
                <c:pt idx="403">
                  <c:v>45.063000000000002</c:v>
                </c:pt>
                <c:pt idx="404">
                  <c:v>45.122000000000007</c:v>
                </c:pt>
                <c:pt idx="405">
                  <c:v>45.181000000000004</c:v>
                </c:pt>
                <c:pt idx="406">
                  <c:v>45.240000000000009</c:v>
                </c:pt>
                <c:pt idx="407">
                  <c:v>45.299000000000014</c:v>
                </c:pt>
                <c:pt idx="408">
                  <c:v>45.358000000000004</c:v>
                </c:pt>
                <c:pt idx="409">
                  <c:v>45.416999999999994</c:v>
                </c:pt>
                <c:pt idx="410">
                  <c:v>45.476000000000006</c:v>
                </c:pt>
                <c:pt idx="411">
                  <c:v>45.535000000000004</c:v>
                </c:pt>
                <c:pt idx="412">
                  <c:v>45.594000000000008</c:v>
                </c:pt>
                <c:pt idx="413">
                  <c:v>45.653000000000006</c:v>
                </c:pt>
                <c:pt idx="414">
                  <c:v>45.712000000000003</c:v>
                </c:pt>
                <c:pt idx="415">
                  <c:v>45.771000000000001</c:v>
                </c:pt>
                <c:pt idx="416">
                  <c:v>45.83</c:v>
                </c:pt>
                <c:pt idx="417">
                  <c:v>45.889000000000003</c:v>
                </c:pt>
                <c:pt idx="418">
                  <c:v>45.948</c:v>
                </c:pt>
                <c:pt idx="419">
                  <c:v>46.007000000000005</c:v>
                </c:pt>
                <c:pt idx="420">
                  <c:v>46.066000000000003</c:v>
                </c:pt>
                <c:pt idx="421">
                  <c:v>46.125000000000007</c:v>
                </c:pt>
                <c:pt idx="422">
                  <c:v>46.184000000000005</c:v>
                </c:pt>
                <c:pt idx="423">
                  <c:v>46.243000000000009</c:v>
                </c:pt>
                <c:pt idx="424">
                  <c:v>46.302</c:v>
                </c:pt>
                <c:pt idx="425">
                  <c:v>46.361000000000004</c:v>
                </c:pt>
                <c:pt idx="426">
                  <c:v>46.42</c:v>
                </c:pt>
                <c:pt idx="427">
                  <c:v>46.479000000000006</c:v>
                </c:pt>
                <c:pt idx="428">
                  <c:v>46.538000000000004</c:v>
                </c:pt>
                <c:pt idx="429">
                  <c:v>46.597000000000008</c:v>
                </c:pt>
                <c:pt idx="430">
                  <c:v>46.656000000000006</c:v>
                </c:pt>
                <c:pt idx="431">
                  <c:v>46.715000000000003</c:v>
                </c:pt>
                <c:pt idx="432">
                  <c:v>46.774000000000001</c:v>
                </c:pt>
                <c:pt idx="433">
                  <c:v>46.833000000000006</c:v>
                </c:pt>
                <c:pt idx="434">
                  <c:v>46.892000000000003</c:v>
                </c:pt>
                <c:pt idx="435">
                  <c:v>46.950999999999993</c:v>
                </c:pt>
                <c:pt idx="436">
                  <c:v>47.01</c:v>
                </c:pt>
                <c:pt idx="437">
                  <c:v>47.069000000000003</c:v>
                </c:pt>
                <c:pt idx="438">
                  <c:v>47.128000000000007</c:v>
                </c:pt>
                <c:pt idx="439">
                  <c:v>47.187000000000005</c:v>
                </c:pt>
                <c:pt idx="440">
                  <c:v>47.246000000000009</c:v>
                </c:pt>
                <c:pt idx="441">
                  <c:v>47.305</c:v>
                </c:pt>
                <c:pt idx="442">
                  <c:v>47.364000000000004</c:v>
                </c:pt>
                <c:pt idx="443">
                  <c:v>47.423000000000002</c:v>
                </c:pt>
                <c:pt idx="444">
                  <c:v>47.481999999999999</c:v>
                </c:pt>
                <c:pt idx="445">
                  <c:v>47.541000000000004</c:v>
                </c:pt>
                <c:pt idx="446">
                  <c:v>47.600000000000009</c:v>
                </c:pt>
                <c:pt idx="447">
                  <c:v>47.659000000000006</c:v>
                </c:pt>
                <c:pt idx="448">
                  <c:v>47.718000000000011</c:v>
                </c:pt>
                <c:pt idx="449">
                  <c:v>47.777000000000001</c:v>
                </c:pt>
                <c:pt idx="450">
                  <c:v>47.836000000000006</c:v>
                </c:pt>
                <c:pt idx="451">
                  <c:v>47.895000000000003</c:v>
                </c:pt>
                <c:pt idx="452">
                  <c:v>47.953999999999994</c:v>
                </c:pt>
                <c:pt idx="453">
                  <c:v>48.013000000000005</c:v>
                </c:pt>
                <c:pt idx="454">
                  <c:v>48.072000000000003</c:v>
                </c:pt>
                <c:pt idx="455">
                  <c:v>48.131</c:v>
                </c:pt>
                <c:pt idx="456">
                  <c:v>48.190000000000005</c:v>
                </c:pt>
                <c:pt idx="457">
                  <c:v>48.249000000000009</c:v>
                </c:pt>
                <c:pt idx="458">
                  <c:v>48.308</c:v>
                </c:pt>
                <c:pt idx="459">
                  <c:v>48.367000000000004</c:v>
                </c:pt>
                <c:pt idx="460">
                  <c:v>48.426000000000002</c:v>
                </c:pt>
                <c:pt idx="461">
                  <c:v>48.484999999999999</c:v>
                </c:pt>
                <c:pt idx="462">
                  <c:v>48.544000000000004</c:v>
                </c:pt>
                <c:pt idx="463">
                  <c:v>48.603000000000009</c:v>
                </c:pt>
                <c:pt idx="464">
                  <c:v>48.662000000000006</c:v>
                </c:pt>
                <c:pt idx="465">
                  <c:v>48.721000000000011</c:v>
                </c:pt>
                <c:pt idx="466">
                  <c:v>48.78</c:v>
                </c:pt>
                <c:pt idx="467">
                  <c:v>48.839000000000006</c:v>
                </c:pt>
                <c:pt idx="468">
                  <c:v>48.898000000000003</c:v>
                </c:pt>
                <c:pt idx="469">
                  <c:v>48.957000000000001</c:v>
                </c:pt>
                <c:pt idx="470">
                  <c:v>49.016000000000005</c:v>
                </c:pt>
                <c:pt idx="471">
                  <c:v>49.075000000000003</c:v>
                </c:pt>
                <c:pt idx="472">
                  <c:v>49.134</c:v>
                </c:pt>
                <c:pt idx="473">
                  <c:v>49.193000000000012</c:v>
                </c:pt>
                <c:pt idx="474">
                  <c:v>49.252000000000002</c:v>
                </c:pt>
                <c:pt idx="475">
                  <c:v>49.310999999999993</c:v>
                </c:pt>
                <c:pt idx="476">
                  <c:v>49.37</c:v>
                </c:pt>
                <c:pt idx="477">
                  <c:v>49.429000000000002</c:v>
                </c:pt>
                <c:pt idx="478">
                  <c:v>49.488</c:v>
                </c:pt>
                <c:pt idx="479">
                  <c:v>49.547000000000004</c:v>
                </c:pt>
                <c:pt idx="480">
                  <c:v>49.606000000000009</c:v>
                </c:pt>
                <c:pt idx="481">
                  <c:v>49.665000000000006</c:v>
                </c:pt>
                <c:pt idx="482">
                  <c:v>49.724000000000011</c:v>
                </c:pt>
                <c:pt idx="483">
                  <c:v>49.783000000000001</c:v>
                </c:pt>
                <c:pt idx="484">
                  <c:v>49.841999999999999</c:v>
                </c:pt>
                <c:pt idx="485">
                  <c:v>49.901000000000003</c:v>
                </c:pt>
                <c:pt idx="486">
                  <c:v>49.96</c:v>
                </c:pt>
                <c:pt idx="487">
                  <c:v>50.019000000000005</c:v>
                </c:pt>
                <c:pt idx="488">
                  <c:v>50.078000000000003</c:v>
                </c:pt>
                <c:pt idx="489">
                  <c:v>50.137</c:v>
                </c:pt>
                <c:pt idx="490">
                  <c:v>50.196000000000012</c:v>
                </c:pt>
                <c:pt idx="491">
                  <c:v>50.255000000000003</c:v>
                </c:pt>
                <c:pt idx="492">
                  <c:v>50.313999999999993</c:v>
                </c:pt>
                <c:pt idx="493">
                  <c:v>50.373000000000005</c:v>
                </c:pt>
                <c:pt idx="494">
                  <c:v>50.432000000000002</c:v>
                </c:pt>
                <c:pt idx="495">
                  <c:v>50.491</c:v>
                </c:pt>
                <c:pt idx="496">
                  <c:v>50.55</c:v>
                </c:pt>
                <c:pt idx="497">
                  <c:v>50.609000000000009</c:v>
                </c:pt>
                <c:pt idx="498">
                  <c:v>50.668000000000006</c:v>
                </c:pt>
                <c:pt idx="499">
                  <c:v>50.727000000000011</c:v>
                </c:pt>
                <c:pt idx="500">
                  <c:v>50.786000000000001</c:v>
                </c:pt>
                <c:pt idx="501">
                  <c:v>50.844999999999999</c:v>
                </c:pt>
                <c:pt idx="502">
                  <c:v>50.904000000000003</c:v>
                </c:pt>
                <c:pt idx="503">
                  <c:v>50.963000000000008</c:v>
                </c:pt>
                <c:pt idx="504">
                  <c:v>51.022000000000006</c:v>
                </c:pt>
                <c:pt idx="505">
                  <c:v>51.080999999999996</c:v>
                </c:pt>
                <c:pt idx="506">
                  <c:v>51.14</c:v>
                </c:pt>
                <c:pt idx="507">
                  <c:v>51.199000000000012</c:v>
                </c:pt>
                <c:pt idx="508">
                  <c:v>51.258000000000003</c:v>
                </c:pt>
                <c:pt idx="509">
                  <c:v>51.316999999999993</c:v>
                </c:pt>
                <c:pt idx="510">
                  <c:v>51.376000000000005</c:v>
                </c:pt>
                <c:pt idx="511">
                  <c:v>51.435000000000002</c:v>
                </c:pt>
                <c:pt idx="512">
                  <c:v>51.494</c:v>
                </c:pt>
                <c:pt idx="513">
                  <c:v>51.553000000000004</c:v>
                </c:pt>
                <c:pt idx="514">
                  <c:v>51.612000000000002</c:v>
                </c:pt>
                <c:pt idx="515">
                  <c:v>51.671000000000006</c:v>
                </c:pt>
                <c:pt idx="516">
                  <c:v>51.730000000000011</c:v>
                </c:pt>
                <c:pt idx="517">
                  <c:v>51.789000000000001</c:v>
                </c:pt>
                <c:pt idx="518">
                  <c:v>51.847999999999999</c:v>
                </c:pt>
                <c:pt idx="519">
                  <c:v>51.907000000000004</c:v>
                </c:pt>
                <c:pt idx="520">
                  <c:v>51.966000000000008</c:v>
                </c:pt>
                <c:pt idx="521">
                  <c:v>52.025000000000006</c:v>
                </c:pt>
                <c:pt idx="522">
                  <c:v>52.083999999999996</c:v>
                </c:pt>
                <c:pt idx="523">
                  <c:v>52.143000000000001</c:v>
                </c:pt>
                <c:pt idx="524">
                  <c:v>52.202000000000005</c:v>
                </c:pt>
                <c:pt idx="525">
                  <c:v>52.26100000000001</c:v>
                </c:pt>
                <c:pt idx="526">
                  <c:v>52.32</c:v>
                </c:pt>
                <c:pt idx="527">
                  <c:v>52.379000000000005</c:v>
                </c:pt>
                <c:pt idx="528">
                  <c:v>52.438000000000002</c:v>
                </c:pt>
                <c:pt idx="529">
                  <c:v>52.497</c:v>
                </c:pt>
                <c:pt idx="530">
                  <c:v>52.556000000000004</c:v>
                </c:pt>
                <c:pt idx="531">
                  <c:v>52.615000000000002</c:v>
                </c:pt>
                <c:pt idx="532">
                  <c:v>52.674000000000007</c:v>
                </c:pt>
                <c:pt idx="533">
                  <c:v>52.733000000000011</c:v>
                </c:pt>
                <c:pt idx="534">
                  <c:v>52.792000000000009</c:v>
                </c:pt>
                <c:pt idx="535">
                  <c:v>52.850999999999999</c:v>
                </c:pt>
                <c:pt idx="536">
                  <c:v>52.91</c:v>
                </c:pt>
                <c:pt idx="537">
                  <c:v>52.969000000000008</c:v>
                </c:pt>
                <c:pt idx="538">
                  <c:v>53.028000000000006</c:v>
                </c:pt>
                <c:pt idx="539">
                  <c:v>53.086999999999996</c:v>
                </c:pt>
                <c:pt idx="540">
                  <c:v>53.146000000000001</c:v>
                </c:pt>
                <c:pt idx="541">
                  <c:v>53.205000000000005</c:v>
                </c:pt>
                <c:pt idx="542">
                  <c:v>53.26400000000001</c:v>
                </c:pt>
                <c:pt idx="543">
                  <c:v>53.323</c:v>
                </c:pt>
                <c:pt idx="544">
                  <c:v>53.382000000000005</c:v>
                </c:pt>
                <c:pt idx="545">
                  <c:v>53.440999999999995</c:v>
                </c:pt>
                <c:pt idx="546">
                  <c:v>53.5</c:v>
                </c:pt>
                <c:pt idx="547">
                  <c:v>53.559000000000005</c:v>
                </c:pt>
                <c:pt idx="548">
                  <c:v>53.618000000000002</c:v>
                </c:pt>
                <c:pt idx="549">
                  <c:v>53.677</c:v>
                </c:pt>
                <c:pt idx="550">
                  <c:v>53.736000000000011</c:v>
                </c:pt>
                <c:pt idx="551">
                  <c:v>53.795000000000009</c:v>
                </c:pt>
                <c:pt idx="552">
                  <c:v>53.853999999999999</c:v>
                </c:pt>
                <c:pt idx="553">
                  <c:v>53.913000000000004</c:v>
                </c:pt>
                <c:pt idx="554">
                  <c:v>53.972000000000001</c:v>
                </c:pt>
                <c:pt idx="555">
                  <c:v>54.030999999999999</c:v>
                </c:pt>
                <c:pt idx="556">
                  <c:v>54.09</c:v>
                </c:pt>
                <c:pt idx="557">
                  <c:v>54.149000000000001</c:v>
                </c:pt>
                <c:pt idx="558">
                  <c:v>54.208000000000006</c:v>
                </c:pt>
                <c:pt idx="559">
                  <c:v>54.26700000000001</c:v>
                </c:pt>
                <c:pt idx="560">
                  <c:v>54.326000000000001</c:v>
                </c:pt>
                <c:pt idx="561">
                  <c:v>54.385000000000005</c:v>
                </c:pt>
                <c:pt idx="562">
                  <c:v>54.443999999999996</c:v>
                </c:pt>
                <c:pt idx="563">
                  <c:v>54.503</c:v>
                </c:pt>
                <c:pt idx="564">
                  <c:v>54.562000000000005</c:v>
                </c:pt>
                <c:pt idx="565">
                  <c:v>54.621000000000009</c:v>
                </c:pt>
                <c:pt idx="566">
                  <c:v>54.68</c:v>
                </c:pt>
                <c:pt idx="567">
                  <c:v>54.739000000000011</c:v>
                </c:pt>
                <c:pt idx="568">
                  <c:v>54.798000000000009</c:v>
                </c:pt>
                <c:pt idx="569">
                  <c:v>54.856999999999999</c:v>
                </c:pt>
                <c:pt idx="570">
                  <c:v>54.916000000000004</c:v>
                </c:pt>
                <c:pt idx="571">
                  <c:v>54.975000000000001</c:v>
                </c:pt>
                <c:pt idx="572">
                  <c:v>55.033999999999999</c:v>
                </c:pt>
                <c:pt idx="573">
                  <c:v>55.093000000000011</c:v>
                </c:pt>
                <c:pt idx="574">
                  <c:v>55.152000000000001</c:v>
                </c:pt>
                <c:pt idx="575">
                  <c:v>55.211000000000006</c:v>
                </c:pt>
                <c:pt idx="576">
                  <c:v>55.27000000000001</c:v>
                </c:pt>
                <c:pt idx="577">
                  <c:v>55.329000000000008</c:v>
                </c:pt>
                <c:pt idx="578">
                  <c:v>55.388000000000005</c:v>
                </c:pt>
                <c:pt idx="579">
                  <c:v>55.446999999999996</c:v>
                </c:pt>
                <c:pt idx="580">
                  <c:v>55.506</c:v>
                </c:pt>
                <c:pt idx="581">
                  <c:v>55.565000000000005</c:v>
                </c:pt>
                <c:pt idx="582">
                  <c:v>55.624000000000009</c:v>
                </c:pt>
                <c:pt idx="583">
                  <c:v>55.683</c:v>
                </c:pt>
                <c:pt idx="584">
                  <c:v>55.742000000000012</c:v>
                </c:pt>
                <c:pt idx="585">
                  <c:v>55.800999999999995</c:v>
                </c:pt>
                <c:pt idx="586">
                  <c:v>55.86</c:v>
                </c:pt>
                <c:pt idx="587">
                  <c:v>55.919000000000004</c:v>
                </c:pt>
                <c:pt idx="588">
                  <c:v>55.978000000000002</c:v>
                </c:pt>
                <c:pt idx="589">
                  <c:v>56.036999999999999</c:v>
                </c:pt>
                <c:pt idx="590">
                  <c:v>56.096000000000011</c:v>
                </c:pt>
                <c:pt idx="591">
                  <c:v>56.155000000000001</c:v>
                </c:pt>
                <c:pt idx="592">
                  <c:v>56.214000000000006</c:v>
                </c:pt>
                <c:pt idx="593">
                  <c:v>56.27300000000001</c:v>
                </c:pt>
                <c:pt idx="594">
                  <c:v>56.332000000000001</c:v>
                </c:pt>
                <c:pt idx="595">
                  <c:v>56.391000000000005</c:v>
                </c:pt>
                <c:pt idx="596">
                  <c:v>56.449999999999996</c:v>
                </c:pt>
                <c:pt idx="597">
                  <c:v>56.509</c:v>
                </c:pt>
                <c:pt idx="598">
                  <c:v>56.568000000000005</c:v>
                </c:pt>
                <c:pt idx="599">
                  <c:v>56.62700000000001</c:v>
                </c:pt>
                <c:pt idx="600">
                  <c:v>56.686</c:v>
                </c:pt>
                <c:pt idx="601">
                  <c:v>56.745000000000012</c:v>
                </c:pt>
                <c:pt idx="602">
                  <c:v>56.803999999999995</c:v>
                </c:pt>
                <c:pt idx="603">
                  <c:v>56.863</c:v>
                </c:pt>
                <c:pt idx="604">
                  <c:v>56.922000000000004</c:v>
                </c:pt>
                <c:pt idx="605">
                  <c:v>56.981000000000002</c:v>
                </c:pt>
                <c:pt idx="606">
                  <c:v>57.04</c:v>
                </c:pt>
                <c:pt idx="607">
                  <c:v>57.099000000000011</c:v>
                </c:pt>
                <c:pt idx="608">
                  <c:v>57.158000000000001</c:v>
                </c:pt>
                <c:pt idx="609">
                  <c:v>57.217000000000006</c:v>
                </c:pt>
                <c:pt idx="610">
                  <c:v>57.27600000000001</c:v>
                </c:pt>
                <c:pt idx="611">
                  <c:v>57.335000000000001</c:v>
                </c:pt>
                <c:pt idx="612">
                  <c:v>57.394000000000005</c:v>
                </c:pt>
                <c:pt idx="613">
                  <c:v>57.452999999999996</c:v>
                </c:pt>
                <c:pt idx="614">
                  <c:v>57.512</c:v>
                </c:pt>
                <c:pt idx="615">
                  <c:v>57.571000000000005</c:v>
                </c:pt>
                <c:pt idx="616">
                  <c:v>57.63000000000001</c:v>
                </c:pt>
                <c:pt idx="617">
                  <c:v>57.689</c:v>
                </c:pt>
                <c:pt idx="618">
                  <c:v>57.748000000000012</c:v>
                </c:pt>
                <c:pt idx="619">
                  <c:v>57.806999999999995</c:v>
                </c:pt>
                <c:pt idx="620">
                  <c:v>57.866</c:v>
                </c:pt>
                <c:pt idx="621">
                  <c:v>57.925000000000004</c:v>
                </c:pt>
                <c:pt idx="622">
                  <c:v>57.984000000000002</c:v>
                </c:pt>
                <c:pt idx="623">
                  <c:v>58.042999999999999</c:v>
                </c:pt>
                <c:pt idx="624">
                  <c:v>58.102000000000011</c:v>
                </c:pt>
                <c:pt idx="625">
                  <c:v>58.161000000000001</c:v>
                </c:pt>
                <c:pt idx="626">
                  <c:v>58.220000000000006</c:v>
                </c:pt>
                <c:pt idx="627">
                  <c:v>58.279000000000011</c:v>
                </c:pt>
                <c:pt idx="628">
                  <c:v>58.338000000000001</c:v>
                </c:pt>
                <c:pt idx="629">
                  <c:v>58.396999999999998</c:v>
                </c:pt>
                <c:pt idx="630">
                  <c:v>58.455999999999996</c:v>
                </c:pt>
                <c:pt idx="631">
                  <c:v>58.515000000000001</c:v>
                </c:pt>
                <c:pt idx="632">
                  <c:v>58.574000000000005</c:v>
                </c:pt>
                <c:pt idx="633">
                  <c:v>58.63300000000001</c:v>
                </c:pt>
                <c:pt idx="634">
                  <c:v>58.692</c:v>
                </c:pt>
                <c:pt idx="635">
                  <c:v>58.751000000000005</c:v>
                </c:pt>
                <c:pt idx="636">
                  <c:v>58.809999999999995</c:v>
                </c:pt>
                <c:pt idx="637">
                  <c:v>58.869</c:v>
                </c:pt>
                <c:pt idx="638">
                  <c:v>58.928000000000004</c:v>
                </c:pt>
                <c:pt idx="639">
                  <c:v>58.987000000000002</c:v>
                </c:pt>
                <c:pt idx="640">
                  <c:v>59.045999999999999</c:v>
                </c:pt>
                <c:pt idx="641">
                  <c:v>59.105000000000011</c:v>
                </c:pt>
                <c:pt idx="642">
                  <c:v>59.164000000000001</c:v>
                </c:pt>
                <c:pt idx="643">
                  <c:v>59.223000000000013</c:v>
                </c:pt>
                <c:pt idx="644">
                  <c:v>59.282000000000004</c:v>
                </c:pt>
                <c:pt idx="645">
                  <c:v>59.341000000000001</c:v>
                </c:pt>
                <c:pt idx="646">
                  <c:v>59.4</c:v>
                </c:pt>
                <c:pt idx="647">
                  <c:v>59.458999999999996</c:v>
                </c:pt>
                <c:pt idx="648">
                  <c:v>59.518000000000001</c:v>
                </c:pt>
                <c:pt idx="649">
                  <c:v>59.577000000000005</c:v>
                </c:pt>
                <c:pt idx="650">
                  <c:v>59.63600000000001</c:v>
                </c:pt>
                <c:pt idx="651">
                  <c:v>59.695</c:v>
                </c:pt>
                <c:pt idx="652">
                  <c:v>59.754000000000005</c:v>
                </c:pt>
                <c:pt idx="653">
                  <c:v>59.812999999999995</c:v>
                </c:pt>
                <c:pt idx="654">
                  <c:v>59.872</c:v>
                </c:pt>
                <c:pt idx="655">
                  <c:v>59.931000000000004</c:v>
                </c:pt>
                <c:pt idx="656">
                  <c:v>59.99</c:v>
                </c:pt>
                <c:pt idx="657">
                  <c:v>60.048999999999999</c:v>
                </c:pt>
                <c:pt idx="658">
                  <c:v>60.108000000000011</c:v>
                </c:pt>
                <c:pt idx="659">
                  <c:v>60.167000000000002</c:v>
                </c:pt>
                <c:pt idx="660">
                  <c:v>60.226000000000013</c:v>
                </c:pt>
                <c:pt idx="661">
                  <c:v>60.285000000000004</c:v>
                </c:pt>
                <c:pt idx="662">
                  <c:v>60.344000000000001</c:v>
                </c:pt>
                <c:pt idx="663">
                  <c:v>60.402999999999999</c:v>
                </c:pt>
                <c:pt idx="664">
                  <c:v>60.462000000000003</c:v>
                </c:pt>
                <c:pt idx="665">
                  <c:v>60.521000000000001</c:v>
                </c:pt>
                <c:pt idx="666">
                  <c:v>60.58</c:v>
                </c:pt>
                <c:pt idx="667">
                  <c:v>60.63900000000001</c:v>
                </c:pt>
                <c:pt idx="668">
                  <c:v>60.698</c:v>
                </c:pt>
                <c:pt idx="669">
                  <c:v>60.757000000000005</c:v>
                </c:pt>
                <c:pt idx="670">
                  <c:v>60.815999999999995</c:v>
                </c:pt>
                <c:pt idx="671">
                  <c:v>60.875</c:v>
                </c:pt>
                <c:pt idx="672">
                  <c:v>60.934000000000005</c:v>
                </c:pt>
                <c:pt idx="673">
                  <c:v>60.993000000000009</c:v>
                </c:pt>
                <c:pt idx="674">
                  <c:v>61.051999999999992</c:v>
                </c:pt>
                <c:pt idx="675">
                  <c:v>61.111000000000004</c:v>
                </c:pt>
                <c:pt idx="676">
                  <c:v>61.17</c:v>
                </c:pt>
                <c:pt idx="677">
                  <c:v>61.229000000000013</c:v>
                </c:pt>
                <c:pt idx="678">
                  <c:v>61.288000000000004</c:v>
                </c:pt>
                <c:pt idx="679">
                  <c:v>61.347000000000001</c:v>
                </c:pt>
                <c:pt idx="680">
                  <c:v>61.405999999999999</c:v>
                </c:pt>
                <c:pt idx="681">
                  <c:v>61.465000000000003</c:v>
                </c:pt>
                <c:pt idx="682">
                  <c:v>61.524000000000001</c:v>
                </c:pt>
                <c:pt idx="683">
                  <c:v>61.583000000000006</c:v>
                </c:pt>
                <c:pt idx="684">
                  <c:v>61.642000000000003</c:v>
                </c:pt>
                <c:pt idx="685">
                  <c:v>61.701000000000001</c:v>
                </c:pt>
                <c:pt idx="686">
                  <c:v>61.760000000000012</c:v>
                </c:pt>
                <c:pt idx="687">
                  <c:v>61.818999999999996</c:v>
                </c:pt>
                <c:pt idx="688">
                  <c:v>61.878</c:v>
                </c:pt>
                <c:pt idx="689">
                  <c:v>61.937000000000005</c:v>
                </c:pt>
                <c:pt idx="690">
                  <c:v>61.996000000000009</c:v>
                </c:pt>
                <c:pt idx="691">
                  <c:v>62.054999999999993</c:v>
                </c:pt>
                <c:pt idx="692">
                  <c:v>62.114000000000004</c:v>
                </c:pt>
                <c:pt idx="693">
                  <c:v>62.173000000000002</c:v>
                </c:pt>
                <c:pt idx="694">
                  <c:v>62.232000000000006</c:v>
                </c:pt>
                <c:pt idx="695">
                  <c:v>62.291000000000011</c:v>
                </c:pt>
                <c:pt idx="696">
                  <c:v>62.35</c:v>
                </c:pt>
                <c:pt idx="697">
                  <c:v>62.408999999999999</c:v>
                </c:pt>
                <c:pt idx="698">
                  <c:v>62.468000000000011</c:v>
                </c:pt>
                <c:pt idx="699">
                  <c:v>62.527000000000001</c:v>
                </c:pt>
                <c:pt idx="700">
                  <c:v>62.586000000000006</c:v>
                </c:pt>
                <c:pt idx="701">
                  <c:v>62.645000000000003</c:v>
                </c:pt>
                <c:pt idx="702">
                  <c:v>62.704000000000008</c:v>
                </c:pt>
                <c:pt idx="703">
                  <c:v>62.763000000000012</c:v>
                </c:pt>
                <c:pt idx="704">
                  <c:v>62.822000000000003</c:v>
                </c:pt>
                <c:pt idx="705">
                  <c:v>62.880999999999993</c:v>
                </c:pt>
                <c:pt idx="706">
                  <c:v>62.94</c:v>
                </c:pt>
                <c:pt idx="707">
                  <c:v>62.999000000000009</c:v>
                </c:pt>
                <c:pt idx="708">
                  <c:v>63.057999999999993</c:v>
                </c:pt>
                <c:pt idx="709">
                  <c:v>63.117000000000004</c:v>
                </c:pt>
                <c:pt idx="710">
                  <c:v>63.176000000000002</c:v>
                </c:pt>
                <c:pt idx="711">
                  <c:v>63.235000000000007</c:v>
                </c:pt>
                <c:pt idx="712">
                  <c:v>63.294000000000011</c:v>
                </c:pt>
                <c:pt idx="713">
                  <c:v>63.353000000000002</c:v>
                </c:pt>
                <c:pt idx="714">
                  <c:v>63.411999999999992</c:v>
                </c:pt>
                <c:pt idx="715">
                  <c:v>63.471000000000004</c:v>
                </c:pt>
                <c:pt idx="716">
                  <c:v>63.53</c:v>
                </c:pt>
                <c:pt idx="717">
                  <c:v>63.589000000000006</c:v>
                </c:pt>
                <c:pt idx="718">
                  <c:v>63.648000000000003</c:v>
                </c:pt>
                <c:pt idx="719">
                  <c:v>63.707000000000008</c:v>
                </c:pt>
                <c:pt idx="720">
                  <c:v>63.766000000000005</c:v>
                </c:pt>
                <c:pt idx="721">
                  <c:v>63.825000000000003</c:v>
                </c:pt>
                <c:pt idx="722">
                  <c:v>63.883999999999993</c:v>
                </c:pt>
                <c:pt idx="723">
                  <c:v>63.943000000000005</c:v>
                </c:pt>
                <c:pt idx="724">
                  <c:v>64.001999999999995</c:v>
                </c:pt>
                <c:pt idx="725">
                  <c:v>64.060999999999993</c:v>
                </c:pt>
                <c:pt idx="726">
                  <c:v>64.11999999999999</c:v>
                </c:pt>
                <c:pt idx="727">
                  <c:v>64.178999999999988</c:v>
                </c:pt>
                <c:pt idx="728">
                  <c:v>64.238</c:v>
                </c:pt>
                <c:pt idx="729">
                  <c:v>64.296999999999997</c:v>
                </c:pt>
                <c:pt idx="730">
                  <c:v>64.35599999999998</c:v>
                </c:pt>
                <c:pt idx="731">
                  <c:v>64.415000000000006</c:v>
                </c:pt>
                <c:pt idx="732">
                  <c:v>64.474000000000004</c:v>
                </c:pt>
                <c:pt idx="733">
                  <c:v>64.533000000000001</c:v>
                </c:pt>
                <c:pt idx="734">
                  <c:v>64.592000000000013</c:v>
                </c:pt>
                <c:pt idx="735">
                  <c:v>64.650999999999982</c:v>
                </c:pt>
                <c:pt idx="736">
                  <c:v>64.709999999999994</c:v>
                </c:pt>
                <c:pt idx="737">
                  <c:v>64.768999999999991</c:v>
                </c:pt>
                <c:pt idx="738">
                  <c:v>64.827999999999989</c:v>
                </c:pt>
                <c:pt idx="739">
                  <c:v>64.887</c:v>
                </c:pt>
                <c:pt idx="740">
                  <c:v>64.946000000000012</c:v>
                </c:pt>
                <c:pt idx="741">
                  <c:v>65.004999999999995</c:v>
                </c:pt>
                <c:pt idx="742">
                  <c:v>65.063999999999993</c:v>
                </c:pt>
                <c:pt idx="743">
                  <c:v>65.12299999999999</c:v>
                </c:pt>
                <c:pt idx="744">
                  <c:v>65.181999999999988</c:v>
                </c:pt>
                <c:pt idx="745">
                  <c:v>65.241000000000014</c:v>
                </c:pt>
                <c:pt idx="746">
                  <c:v>65.3</c:v>
                </c:pt>
                <c:pt idx="747">
                  <c:v>65.35899999999998</c:v>
                </c:pt>
                <c:pt idx="748">
                  <c:v>65.418000000000006</c:v>
                </c:pt>
                <c:pt idx="749">
                  <c:v>65.477000000000004</c:v>
                </c:pt>
                <c:pt idx="750">
                  <c:v>65.536000000000001</c:v>
                </c:pt>
                <c:pt idx="751">
                  <c:v>65.595000000000013</c:v>
                </c:pt>
                <c:pt idx="752">
                  <c:v>65.653999999999982</c:v>
                </c:pt>
                <c:pt idx="753">
                  <c:v>65.712999999999994</c:v>
                </c:pt>
                <c:pt idx="754">
                  <c:v>65.771999999999991</c:v>
                </c:pt>
                <c:pt idx="755">
                  <c:v>65.831000000000003</c:v>
                </c:pt>
                <c:pt idx="756">
                  <c:v>65.89</c:v>
                </c:pt>
                <c:pt idx="757">
                  <c:v>65.949000000000012</c:v>
                </c:pt>
                <c:pt idx="758">
                  <c:v>66.007999999999996</c:v>
                </c:pt>
                <c:pt idx="759">
                  <c:v>66.066999999999993</c:v>
                </c:pt>
                <c:pt idx="760">
                  <c:v>66.125999999999991</c:v>
                </c:pt>
                <c:pt idx="761">
                  <c:v>66.184999999999988</c:v>
                </c:pt>
                <c:pt idx="762">
                  <c:v>66.244000000000014</c:v>
                </c:pt>
                <c:pt idx="763">
                  <c:v>66.302999999999983</c:v>
                </c:pt>
                <c:pt idx="764">
                  <c:v>66.361999999999995</c:v>
                </c:pt>
                <c:pt idx="765">
                  <c:v>66.420999999999992</c:v>
                </c:pt>
                <c:pt idx="766">
                  <c:v>66.48</c:v>
                </c:pt>
                <c:pt idx="767">
                  <c:v>66.539000000000001</c:v>
                </c:pt>
                <c:pt idx="768">
                  <c:v>66.598000000000013</c:v>
                </c:pt>
                <c:pt idx="769">
                  <c:v>66.656999999999982</c:v>
                </c:pt>
                <c:pt idx="770">
                  <c:v>66.715999999999994</c:v>
                </c:pt>
                <c:pt idx="771">
                  <c:v>66.774999999999991</c:v>
                </c:pt>
                <c:pt idx="772">
                  <c:v>66.834000000000003</c:v>
                </c:pt>
                <c:pt idx="773">
                  <c:v>66.893000000000001</c:v>
                </c:pt>
                <c:pt idx="774">
                  <c:v>66.952000000000012</c:v>
                </c:pt>
                <c:pt idx="775">
                  <c:v>67.010999999999996</c:v>
                </c:pt>
                <c:pt idx="776">
                  <c:v>67.069999999999993</c:v>
                </c:pt>
                <c:pt idx="777">
                  <c:v>67.128999999999991</c:v>
                </c:pt>
                <c:pt idx="778">
                  <c:v>67.187999999999988</c:v>
                </c:pt>
                <c:pt idx="779">
                  <c:v>67.247000000000014</c:v>
                </c:pt>
                <c:pt idx="780">
                  <c:v>67.305999999999983</c:v>
                </c:pt>
                <c:pt idx="781">
                  <c:v>67.364999999999995</c:v>
                </c:pt>
                <c:pt idx="782">
                  <c:v>67.423999999999992</c:v>
                </c:pt>
                <c:pt idx="783">
                  <c:v>67.483000000000004</c:v>
                </c:pt>
                <c:pt idx="784">
                  <c:v>67.542000000000002</c:v>
                </c:pt>
                <c:pt idx="785">
                  <c:v>67.600999999999999</c:v>
                </c:pt>
                <c:pt idx="786">
                  <c:v>67.66</c:v>
                </c:pt>
                <c:pt idx="787">
                  <c:v>67.718999999999994</c:v>
                </c:pt>
                <c:pt idx="788">
                  <c:v>67.777999999999992</c:v>
                </c:pt>
                <c:pt idx="789">
                  <c:v>67.837000000000003</c:v>
                </c:pt>
                <c:pt idx="790">
                  <c:v>67.896000000000001</c:v>
                </c:pt>
                <c:pt idx="791">
                  <c:v>67.955000000000013</c:v>
                </c:pt>
                <c:pt idx="792">
                  <c:v>68.013999999999996</c:v>
                </c:pt>
                <c:pt idx="793">
                  <c:v>68.072999999999979</c:v>
                </c:pt>
                <c:pt idx="794">
                  <c:v>68.131999999999991</c:v>
                </c:pt>
                <c:pt idx="795">
                  <c:v>68.191000000000003</c:v>
                </c:pt>
                <c:pt idx="796">
                  <c:v>68.25</c:v>
                </c:pt>
                <c:pt idx="797">
                  <c:v>68.308999999999983</c:v>
                </c:pt>
                <c:pt idx="798">
                  <c:v>68.367999999999995</c:v>
                </c:pt>
                <c:pt idx="799">
                  <c:v>68.426999999999992</c:v>
                </c:pt>
                <c:pt idx="800">
                  <c:v>68.486000000000004</c:v>
                </c:pt>
                <c:pt idx="801">
                  <c:v>68.545000000000002</c:v>
                </c:pt>
                <c:pt idx="802">
                  <c:v>68.603999999999999</c:v>
                </c:pt>
                <c:pt idx="803">
                  <c:v>68.662999999999982</c:v>
                </c:pt>
                <c:pt idx="804">
                  <c:v>68.721999999999994</c:v>
                </c:pt>
                <c:pt idx="805">
                  <c:v>68.780999999999992</c:v>
                </c:pt>
                <c:pt idx="806">
                  <c:v>68.84</c:v>
                </c:pt>
                <c:pt idx="807">
                  <c:v>68.899000000000001</c:v>
                </c:pt>
                <c:pt idx="808">
                  <c:v>68.958000000000013</c:v>
                </c:pt>
                <c:pt idx="809">
                  <c:v>69.016999999999996</c:v>
                </c:pt>
                <c:pt idx="810">
                  <c:v>69.075999999999979</c:v>
                </c:pt>
                <c:pt idx="811">
                  <c:v>69.134999999999991</c:v>
                </c:pt>
                <c:pt idx="812">
                  <c:v>69.194000000000003</c:v>
                </c:pt>
                <c:pt idx="813">
                  <c:v>69.253</c:v>
                </c:pt>
                <c:pt idx="814">
                  <c:v>69.312000000000012</c:v>
                </c:pt>
                <c:pt idx="815">
                  <c:v>69.370999999999981</c:v>
                </c:pt>
                <c:pt idx="816">
                  <c:v>69.429999999999993</c:v>
                </c:pt>
                <c:pt idx="817">
                  <c:v>69.489000000000004</c:v>
                </c:pt>
                <c:pt idx="818">
                  <c:v>69.548000000000002</c:v>
                </c:pt>
                <c:pt idx="819">
                  <c:v>69.606999999999999</c:v>
                </c:pt>
                <c:pt idx="820">
                  <c:v>69.665999999999983</c:v>
                </c:pt>
                <c:pt idx="821">
                  <c:v>69.724999999999994</c:v>
                </c:pt>
                <c:pt idx="822">
                  <c:v>69.783999999999992</c:v>
                </c:pt>
                <c:pt idx="823">
                  <c:v>69.843000000000004</c:v>
                </c:pt>
                <c:pt idx="824">
                  <c:v>69.902000000000001</c:v>
                </c:pt>
                <c:pt idx="825">
                  <c:v>69.961000000000013</c:v>
                </c:pt>
                <c:pt idx="826">
                  <c:v>70.02</c:v>
                </c:pt>
                <c:pt idx="827">
                  <c:v>70.078999999999979</c:v>
                </c:pt>
                <c:pt idx="828">
                  <c:v>70.137999999999991</c:v>
                </c:pt>
                <c:pt idx="829">
                  <c:v>70.197000000000003</c:v>
                </c:pt>
                <c:pt idx="830">
                  <c:v>70.256</c:v>
                </c:pt>
                <c:pt idx="831">
                  <c:v>70.315000000000012</c:v>
                </c:pt>
                <c:pt idx="832">
                  <c:v>70.373999999999981</c:v>
                </c:pt>
                <c:pt idx="833">
                  <c:v>70.432999999999993</c:v>
                </c:pt>
                <c:pt idx="834">
                  <c:v>70.492000000000004</c:v>
                </c:pt>
                <c:pt idx="835">
                  <c:v>70.551000000000002</c:v>
                </c:pt>
                <c:pt idx="836">
                  <c:v>70.61</c:v>
                </c:pt>
                <c:pt idx="837">
                  <c:v>70.668999999999983</c:v>
                </c:pt>
                <c:pt idx="838">
                  <c:v>70.727999999999994</c:v>
                </c:pt>
                <c:pt idx="839">
                  <c:v>70.786999999999992</c:v>
                </c:pt>
                <c:pt idx="840">
                  <c:v>70.846000000000004</c:v>
                </c:pt>
                <c:pt idx="841">
                  <c:v>70.905000000000001</c:v>
                </c:pt>
                <c:pt idx="842">
                  <c:v>70.964000000000013</c:v>
                </c:pt>
                <c:pt idx="843">
                  <c:v>71.022999999999982</c:v>
                </c:pt>
                <c:pt idx="844">
                  <c:v>71.081999999999994</c:v>
                </c:pt>
                <c:pt idx="845">
                  <c:v>71.140999999999991</c:v>
                </c:pt>
                <c:pt idx="846">
                  <c:v>71.2</c:v>
                </c:pt>
                <c:pt idx="847">
                  <c:v>71.259</c:v>
                </c:pt>
                <c:pt idx="848">
                  <c:v>71.318000000000012</c:v>
                </c:pt>
                <c:pt idx="849">
                  <c:v>71.376999999999981</c:v>
                </c:pt>
                <c:pt idx="850">
                  <c:v>71.435999999999993</c:v>
                </c:pt>
                <c:pt idx="851">
                  <c:v>71.495000000000005</c:v>
                </c:pt>
                <c:pt idx="852">
                  <c:v>71.554000000000002</c:v>
                </c:pt>
                <c:pt idx="853">
                  <c:v>71.613</c:v>
                </c:pt>
                <c:pt idx="854">
                  <c:v>71.671999999999983</c:v>
                </c:pt>
                <c:pt idx="855">
                  <c:v>71.730999999999995</c:v>
                </c:pt>
                <c:pt idx="856">
                  <c:v>71.789999999999992</c:v>
                </c:pt>
                <c:pt idx="857">
                  <c:v>71.849000000000004</c:v>
                </c:pt>
                <c:pt idx="858">
                  <c:v>71.908000000000001</c:v>
                </c:pt>
                <c:pt idx="859">
                  <c:v>71.967000000000013</c:v>
                </c:pt>
                <c:pt idx="860">
                  <c:v>72.025999999999982</c:v>
                </c:pt>
                <c:pt idx="861">
                  <c:v>72.084999999999994</c:v>
                </c:pt>
                <c:pt idx="862">
                  <c:v>72.143999999999991</c:v>
                </c:pt>
                <c:pt idx="863">
                  <c:v>72.203000000000003</c:v>
                </c:pt>
                <c:pt idx="864">
                  <c:v>72.262</c:v>
                </c:pt>
                <c:pt idx="865">
                  <c:v>72.320999999999998</c:v>
                </c:pt>
                <c:pt idx="866">
                  <c:v>72.38</c:v>
                </c:pt>
                <c:pt idx="867">
                  <c:v>72.438999999999993</c:v>
                </c:pt>
                <c:pt idx="868">
                  <c:v>72.498000000000005</c:v>
                </c:pt>
                <c:pt idx="869">
                  <c:v>72.557000000000002</c:v>
                </c:pt>
                <c:pt idx="870">
                  <c:v>72.616</c:v>
                </c:pt>
                <c:pt idx="871">
                  <c:v>72.674999999999983</c:v>
                </c:pt>
                <c:pt idx="872">
                  <c:v>72.733999999999995</c:v>
                </c:pt>
                <c:pt idx="873">
                  <c:v>72.792999999999992</c:v>
                </c:pt>
                <c:pt idx="874">
                  <c:v>72.85199999999999</c:v>
                </c:pt>
                <c:pt idx="875">
                  <c:v>72.911000000000016</c:v>
                </c:pt>
                <c:pt idx="876">
                  <c:v>72.97</c:v>
                </c:pt>
                <c:pt idx="877">
                  <c:v>73.028999999999982</c:v>
                </c:pt>
                <c:pt idx="878">
                  <c:v>73.087999999999994</c:v>
                </c:pt>
                <c:pt idx="879">
                  <c:v>73.146999999999991</c:v>
                </c:pt>
                <c:pt idx="880">
                  <c:v>73.206000000000003</c:v>
                </c:pt>
                <c:pt idx="881">
                  <c:v>73.265000000000001</c:v>
                </c:pt>
                <c:pt idx="882">
                  <c:v>73.323999999999998</c:v>
                </c:pt>
                <c:pt idx="883">
                  <c:v>73.382999999999981</c:v>
                </c:pt>
                <c:pt idx="884">
                  <c:v>73.442000000000007</c:v>
                </c:pt>
                <c:pt idx="885">
                  <c:v>73.500999999999991</c:v>
                </c:pt>
                <c:pt idx="886">
                  <c:v>73.56</c:v>
                </c:pt>
                <c:pt idx="887">
                  <c:v>73.619</c:v>
                </c:pt>
                <c:pt idx="888">
                  <c:v>73.677999999999983</c:v>
                </c:pt>
                <c:pt idx="889">
                  <c:v>73.736999999999995</c:v>
                </c:pt>
                <c:pt idx="890">
                  <c:v>73.795999999999992</c:v>
                </c:pt>
                <c:pt idx="891">
                  <c:v>73.85499999999999</c:v>
                </c:pt>
                <c:pt idx="892">
                  <c:v>73.914000000000016</c:v>
                </c:pt>
                <c:pt idx="893">
                  <c:v>73.972999999999999</c:v>
                </c:pt>
                <c:pt idx="894">
                  <c:v>74.031999999999996</c:v>
                </c:pt>
                <c:pt idx="895">
                  <c:v>74.090999999999994</c:v>
                </c:pt>
                <c:pt idx="896">
                  <c:v>74.149999999999991</c:v>
                </c:pt>
                <c:pt idx="897">
                  <c:v>74.209000000000003</c:v>
                </c:pt>
                <c:pt idx="898">
                  <c:v>74.268000000000001</c:v>
                </c:pt>
                <c:pt idx="899">
                  <c:v>74.326999999999998</c:v>
                </c:pt>
                <c:pt idx="900">
                  <c:v>74.385999999999981</c:v>
                </c:pt>
                <c:pt idx="901">
                  <c:v>74.445000000000007</c:v>
                </c:pt>
                <c:pt idx="902">
                  <c:v>74.503999999999991</c:v>
                </c:pt>
                <c:pt idx="903">
                  <c:v>74.563000000000002</c:v>
                </c:pt>
                <c:pt idx="904">
                  <c:v>74.621999999999986</c:v>
                </c:pt>
                <c:pt idx="905">
                  <c:v>74.680999999999983</c:v>
                </c:pt>
                <c:pt idx="906">
                  <c:v>74.739999999999995</c:v>
                </c:pt>
                <c:pt idx="907">
                  <c:v>74.798999999999992</c:v>
                </c:pt>
                <c:pt idx="908">
                  <c:v>74.85799999999999</c:v>
                </c:pt>
                <c:pt idx="909">
                  <c:v>74.917000000000016</c:v>
                </c:pt>
                <c:pt idx="910">
                  <c:v>74.975999999999999</c:v>
                </c:pt>
                <c:pt idx="911">
                  <c:v>75.034999999999997</c:v>
                </c:pt>
                <c:pt idx="912">
                  <c:v>75.093999999999994</c:v>
                </c:pt>
                <c:pt idx="913">
                  <c:v>75.152999999999977</c:v>
                </c:pt>
                <c:pt idx="914">
                  <c:v>75.212000000000003</c:v>
                </c:pt>
                <c:pt idx="915">
                  <c:v>75.271000000000001</c:v>
                </c:pt>
                <c:pt idx="916">
                  <c:v>75.33</c:v>
                </c:pt>
                <c:pt idx="917">
                  <c:v>75.388999999999982</c:v>
                </c:pt>
                <c:pt idx="918">
                  <c:v>75.448000000000008</c:v>
                </c:pt>
                <c:pt idx="919">
                  <c:v>75.506999999999991</c:v>
                </c:pt>
                <c:pt idx="920">
                  <c:v>75.566000000000003</c:v>
                </c:pt>
                <c:pt idx="921">
                  <c:v>75.624999999999986</c:v>
                </c:pt>
                <c:pt idx="922">
                  <c:v>75.683999999999983</c:v>
                </c:pt>
                <c:pt idx="923">
                  <c:v>75.742999999999995</c:v>
                </c:pt>
                <c:pt idx="924">
                  <c:v>75.801999999999992</c:v>
                </c:pt>
                <c:pt idx="925">
                  <c:v>75.861000000000004</c:v>
                </c:pt>
                <c:pt idx="926">
                  <c:v>75.92</c:v>
                </c:pt>
                <c:pt idx="927">
                  <c:v>75.978999999999999</c:v>
                </c:pt>
                <c:pt idx="928">
                  <c:v>76.037999999999997</c:v>
                </c:pt>
                <c:pt idx="929">
                  <c:v>76.096999999999994</c:v>
                </c:pt>
                <c:pt idx="930">
                  <c:v>76.155999999999977</c:v>
                </c:pt>
                <c:pt idx="931">
                  <c:v>76.215000000000003</c:v>
                </c:pt>
                <c:pt idx="932">
                  <c:v>76.274000000000001</c:v>
                </c:pt>
                <c:pt idx="933">
                  <c:v>76.332999999999998</c:v>
                </c:pt>
                <c:pt idx="934">
                  <c:v>76.391999999999996</c:v>
                </c:pt>
                <c:pt idx="935">
                  <c:v>76.450999999999993</c:v>
                </c:pt>
                <c:pt idx="936">
                  <c:v>76.509999999999991</c:v>
                </c:pt>
                <c:pt idx="937">
                  <c:v>76.569000000000003</c:v>
                </c:pt>
                <c:pt idx="938">
                  <c:v>76.627999999999986</c:v>
                </c:pt>
                <c:pt idx="939">
                  <c:v>76.686999999999998</c:v>
                </c:pt>
                <c:pt idx="940">
                  <c:v>76.745999999999995</c:v>
                </c:pt>
                <c:pt idx="941">
                  <c:v>76.804999999999993</c:v>
                </c:pt>
                <c:pt idx="942">
                  <c:v>76.864000000000004</c:v>
                </c:pt>
                <c:pt idx="943">
                  <c:v>76.923000000000002</c:v>
                </c:pt>
                <c:pt idx="944">
                  <c:v>76.982000000000014</c:v>
                </c:pt>
                <c:pt idx="945">
                  <c:v>77.040999999999997</c:v>
                </c:pt>
                <c:pt idx="946">
                  <c:v>77.099999999999994</c:v>
                </c:pt>
                <c:pt idx="947">
                  <c:v>77.158999999999978</c:v>
                </c:pt>
                <c:pt idx="948">
                  <c:v>77.218000000000004</c:v>
                </c:pt>
                <c:pt idx="949">
                  <c:v>77.277000000000001</c:v>
                </c:pt>
                <c:pt idx="950">
                  <c:v>77.335999999999999</c:v>
                </c:pt>
                <c:pt idx="951">
                  <c:v>77.394999999999996</c:v>
                </c:pt>
                <c:pt idx="952">
                  <c:v>77.453999999999994</c:v>
                </c:pt>
                <c:pt idx="953">
                  <c:v>77.512999999999991</c:v>
                </c:pt>
                <c:pt idx="954">
                  <c:v>77.571999999999989</c:v>
                </c:pt>
                <c:pt idx="955">
                  <c:v>77.631</c:v>
                </c:pt>
                <c:pt idx="956">
                  <c:v>77.69</c:v>
                </c:pt>
                <c:pt idx="957">
                  <c:v>77.748999999999995</c:v>
                </c:pt>
                <c:pt idx="958">
                  <c:v>77.807999999999993</c:v>
                </c:pt>
                <c:pt idx="959">
                  <c:v>77.867000000000004</c:v>
                </c:pt>
                <c:pt idx="960">
                  <c:v>77.926000000000002</c:v>
                </c:pt>
                <c:pt idx="961">
                  <c:v>77.985000000000014</c:v>
                </c:pt>
                <c:pt idx="962">
                  <c:v>78.043999999999997</c:v>
                </c:pt>
                <c:pt idx="963">
                  <c:v>78.10299999999998</c:v>
                </c:pt>
                <c:pt idx="964">
                  <c:v>78.161999999999992</c:v>
                </c:pt>
                <c:pt idx="965">
                  <c:v>78.221000000000004</c:v>
                </c:pt>
                <c:pt idx="966">
                  <c:v>78.28</c:v>
                </c:pt>
                <c:pt idx="967">
                  <c:v>78.338999999999999</c:v>
                </c:pt>
                <c:pt idx="968">
                  <c:v>78.397999999999996</c:v>
                </c:pt>
                <c:pt idx="969">
                  <c:v>78.456999999999994</c:v>
                </c:pt>
                <c:pt idx="970">
                  <c:v>78.515999999999991</c:v>
                </c:pt>
                <c:pt idx="971">
                  <c:v>78.574999999999989</c:v>
                </c:pt>
                <c:pt idx="972">
                  <c:v>78.634</c:v>
                </c:pt>
                <c:pt idx="973">
                  <c:v>78.692999999999998</c:v>
                </c:pt>
                <c:pt idx="974">
                  <c:v>78.751999999999995</c:v>
                </c:pt>
                <c:pt idx="975">
                  <c:v>78.810999999999993</c:v>
                </c:pt>
                <c:pt idx="976">
                  <c:v>78.86999999999999</c:v>
                </c:pt>
                <c:pt idx="977">
                  <c:v>78.929000000000002</c:v>
                </c:pt>
                <c:pt idx="978">
                  <c:v>78.988</c:v>
                </c:pt>
                <c:pt idx="979">
                  <c:v>79.046999999999997</c:v>
                </c:pt>
                <c:pt idx="980">
                  <c:v>79.10599999999998</c:v>
                </c:pt>
                <c:pt idx="981">
                  <c:v>79.164999999999992</c:v>
                </c:pt>
                <c:pt idx="982">
                  <c:v>79.224000000000004</c:v>
                </c:pt>
                <c:pt idx="983">
                  <c:v>79.283000000000001</c:v>
                </c:pt>
                <c:pt idx="984">
                  <c:v>79.342000000000013</c:v>
                </c:pt>
                <c:pt idx="985">
                  <c:v>79.400999999999996</c:v>
                </c:pt>
                <c:pt idx="986">
                  <c:v>79.459999999999994</c:v>
                </c:pt>
                <c:pt idx="987">
                  <c:v>79.518999999999991</c:v>
                </c:pt>
                <c:pt idx="988">
                  <c:v>79.577999999999989</c:v>
                </c:pt>
                <c:pt idx="989">
                  <c:v>79.637</c:v>
                </c:pt>
                <c:pt idx="990">
                  <c:v>79.695999999999998</c:v>
                </c:pt>
                <c:pt idx="991">
                  <c:v>79.754999999999995</c:v>
                </c:pt>
                <c:pt idx="992">
                  <c:v>79.813999999999993</c:v>
                </c:pt>
                <c:pt idx="993">
                  <c:v>79.872999999999976</c:v>
                </c:pt>
                <c:pt idx="994">
                  <c:v>79.932000000000002</c:v>
                </c:pt>
                <c:pt idx="995">
                  <c:v>79.991000000000014</c:v>
                </c:pt>
                <c:pt idx="996">
                  <c:v>80.05</c:v>
                </c:pt>
                <c:pt idx="997">
                  <c:v>80.10899999999998</c:v>
                </c:pt>
                <c:pt idx="998">
                  <c:v>80.167999999999992</c:v>
                </c:pt>
                <c:pt idx="999">
                  <c:v>80.227000000000004</c:v>
                </c:pt>
                <c:pt idx="1000">
                  <c:v>80.286000000000001</c:v>
                </c:pt>
                <c:pt idx="1001">
                  <c:v>80.345000000000013</c:v>
                </c:pt>
                <c:pt idx="1002">
                  <c:v>80.403999999999996</c:v>
                </c:pt>
                <c:pt idx="1003">
                  <c:v>80.462999999999994</c:v>
                </c:pt>
                <c:pt idx="1004">
                  <c:v>80.521999999999991</c:v>
                </c:pt>
                <c:pt idx="1005">
                  <c:v>80.581000000000003</c:v>
                </c:pt>
                <c:pt idx="1006">
                  <c:v>80.64</c:v>
                </c:pt>
                <c:pt idx="1007">
                  <c:v>80.698999999999998</c:v>
                </c:pt>
                <c:pt idx="1008">
                  <c:v>80.757999999999996</c:v>
                </c:pt>
                <c:pt idx="1009">
                  <c:v>80.816999999999993</c:v>
                </c:pt>
                <c:pt idx="1010">
                  <c:v>80.875999999999976</c:v>
                </c:pt>
                <c:pt idx="1011">
                  <c:v>80.935000000000002</c:v>
                </c:pt>
                <c:pt idx="1012">
                  <c:v>80.994000000000014</c:v>
                </c:pt>
                <c:pt idx="1013">
                  <c:v>81.052999999999983</c:v>
                </c:pt>
                <c:pt idx="1014">
                  <c:v>81.111999999999995</c:v>
                </c:pt>
                <c:pt idx="1015">
                  <c:v>81.170999999999978</c:v>
                </c:pt>
                <c:pt idx="1016">
                  <c:v>81.23</c:v>
                </c:pt>
                <c:pt idx="1017">
                  <c:v>81.289000000000001</c:v>
                </c:pt>
                <c:pt idx="1018">
                  <c:v>81.348000000000013</c:v>
                </c:pt>
                <c:pt idx="1019">
                  <c:v>81.406999999999996</c:v>
                </c:pt>
                <c:pt idx="1020">
                  <c:v>81.465999999999994</c:v>
                </c:pt>
                <c:pt idx="1021">
                  <c:v>81.524999999999991</c:v>
                </c:pt>
                <c:pt idx="1022">
                  <c:v>81.584000000000003</c:v>
                </c:pt>
                <c:pt idx="1023">
                  <c:v>81.643000000000001</c:v>
                </c:pt>
              </c:numCache>
            </c:numRef>
          </c:xVal>
          <c:yVal>
            <c:numRef>
              <c:f>Sheet2!$F$10:$F$1033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3.9119490100898182</c:v>
                </c:pt>
                <c:pt idx="23">
                  <c:v>0</c:v>
                </c:pt>
                <c:pt idx="24">
                  <c:v>3.9119490100898182</c:v>
                </c:pt>
                <c:pt idx="25">
                  <c:v>3.9119490100898182</c:v>
                </c:pt>
                <c:pt idx="26">
                  <c:v>0</c:v>
                </c:pt>
                <c:pt idx="27">
                  <c:v>0</c:v>
                </c:pt>
                <c:pt idx="28">
                  <c:v>3.9119490100898182</c:v>
                </c:pt>
                <c:pt idx="29">
                  <c:v>0</c:v>
                </c:pt>
                <c:pt idx="30">
                  <c:v>3.9119490100898182</c:v>
                </c:pt>
                <c:pt idx="31">
                  <c:v>3.9119490100898182</c:v>
                </c:pt>
                <c:pt idx="32">
                  <c:v>3.9119490100898182</c:v>
                </c:pt>
                <c:pt idx="33">
                  <c:v>0</c:v>
                </c:pt>
                <c:pt idx="34">
                  <c:v>3.9119490100898182</c:v>
                </c:pt>
                <c:pt idx="35">
                  <c:v>3.9119490100898182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3.9119490100898182</c:v>
                </c:pt>
                <c:pt idx="42">
                  <c:v>0</c:v>
                </c:pt>
                <c:pt idx="43">
                  <c:v>0</c:v>
                </c:pt>
                <c:pt idx="44">
                  <c:v>3.9119490100898182</c:v>
                </c:pt>
                <c:pt idx="45">
                  <c:v>0</c:v>
                </c:pt>
                <c:pt idx="46">
                  <c:v>3.9119490100898182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3.9119490100898182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3.9119490100898182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3.9119490100898182</c:v>
                </c:pt>
                <c:pt idx="75">
                  <c:v>4.6050961906497649</c:v>
                </c:pt>
                <c:pt idx="76">
                  <c:v>0</c:v>
                </c:pt>
                <c:pt idx="77">
                  <c:v>4.6050961906497649</c:v>
                </c:pt>
                <c:pt idx="78">
                  <c:v>0</c:v>
                </c:pt>
                <c:pt idx="79">
                  <c:v>5.2982433712097103</c:v>
                </c:pt>
                <c:pt idx="80">
                  <c:v>5.2982433712097103</c:v>
                </c:pt>
                <c:pt idx="81">
                  <c:v>5.8578591591451312</c:v>
                </c:pt>
                <c:pt idx="82">
                  <c:v>7.3776849128895456</c:v>
                </c:pt>
                <c:pt idx="83">
                  <c:v>7.8037693082004465</c:v>
                </c:pt>
                <c:pt idx="84">
                  <c:v>8.7717614144514897</c:v>
                </c:pt>
                <c:pt idx="85">
                  <c:v>9.3500283190130151</c:v>
                </c:pt>
                <c:pt idx="86">
                  <c:v>9.9545818437721998</c:v>
                </c:pt>
                <c:pt idx="87">
                  <c:v>10.322123892055986</c:v>
                </c:pt>
                <c:pt idx="88">
                  <c:v>10.789245081587246</c:v>
                </c:pt>
                <c:pt idx="89">
                  <c:v>11.192646205474562</c:v>
                </c:pt>
                <c:pt idx="94">
                  <c:v>12.681611518202095</c:v>
                </c:pt>
                <c:pt idx="95">
                  <c:v>12.881872502081334</c:v>
                </c:pt>
                <c:pt idx="116">
                  <c:v>13.13144731985077</c:v>
                </c:pt>
                <c:pt idx="117">
                  <c:v>13.041946629383462</c:v>
                </c:pt>
                <c:pt idx="118">
                  <c:v>12.927368789695528</c:v>
                </c:pt>
                <c:pt idx="119">
                  <c:v>12.823883346251247</c:v>
                </c:pt>
                <c:pt idx="120">
                  <c:v>12.779939908271913</c:v>
                </c:pt>
                <c:pt idx="121">
                  <c:v>12.690736939194521</c:v>
                </c:pt>
                <c:pt idx="122">
                  <c:v>12.599053738223329</c:v>
                </c:pt>
                <c:pt idx="123">
                  <c:v>12.545323955795464</c:v>
                </c:pt>
                <c:pt idx="147">
                  <c:v>11.317444673289296</c:v>
                </c:pt>
                <c:pt idx="148">
                  <c:v>11.223167394509447</c:v>
                </c:pt>
                <c:pt idx="149">
                  <c:v>11.223835174166984</c:v>
                </c:pt>
                <c:pt idx="150">
                  <c:v>11.174577611064059</c:v>
                </c:pt>
                <c:pt idx="151">
                  <c:v>11.107886236565392</c:v>
                </c:pt>
                <c:pt idx="152">
                  <c:v>11.118326301562069</c:v>
                </c:pt>
                <c:pt idx="153">
                  <c:v>11.069684494339727</c:v>
                </c:pt>
                <c:pt idx="154">
                  <c:v>11.052402053190981</c:v>
                </c:pt>
                <c:pt idx="155">
                  <c:v>10.974140642376375</c:v>
                </c:pt>
                <c:pt idx="156">
                  <c:v>10.972425376089623</c:v>
                </c:pt>
                <c:pt idx="157">
                  <c:v>10.987757874068208</c:v>
                </c:pt>
                <c:pt idx="158">
                  <c:v>10.903125897211028</c:v>
                </c:pt>
                <c:pt idx="159">
                  <c:v>10.901284276064381</c:v>
                </c:pt>
                <c:pt idx="160">
                  <c:v>10.902205510583702</c:v>
                </c:pt>
                <c:pt idx="161">
                  <c:v>10.771563913744021</c:v>
                </c:pt>
                <c:pt idx="162">
                  <c:v>10.784077111428802</c:v>
                </c:pt>
                <c:pt idx="163">
                  <c:v>10.772612681538105</c:v>
                </c:pt>
                <c:pt idx="164">
                  <c:v>10.740661081731499</c:v>
                </c:pt>
                <c:pt idx="165">
                  <c:v>10.724294104267297</c:v>
                </c:pt>
                <c:pt idx="166">
                  <c:v>10.689595603724937</c:v>
                </c:pt>
                <c:pt idx="167">
                  <c:v>10.695274210693778</c:v>
                </c:pt>
                <c:pt idx="168">
                  <c:v>10.582715330935695</c:v>
                </c:pt>
                <c:pt idx="169">
                  <c:v>10.595309955856095</c:v>
                </c:pt>
                <c:pt idx="170">
                  <c:v>10.566101530273039</c:v>
                </c:pt>
                <c:pt idx="171">
                  <c:v>10.602791287508383</c:v>
                </c:pt>
                <c:pt idx="172">
                  <c:v>10.518599196288037</c:v>
                </c:pt>
                <c:pt idx="173">
                  <c:v>10.447190281103476</c:v>
                </c:pt>
                <c:pt idx="174">
                  <c:v>10.496740402475535</c:v>
                </c:pt>
                <c:pt idx="175">
                  <c:v>10.417733070218048</c:v>
                </c:pt>
                <c:pt idx="176">
                  <c:v>10.365574008982511</c:v>
                </c:pt>
                <c:pt idx="177">
                  <c:v>10.391993572016471</c:v>
                </c:pt>
                <c:pt idx="178">
                  <c:v>10.343280092023299</c:v>
                </c:pt>
                <c:pt idx="179">
                  <c:v>10.37809373432744</c:v>
                </c:pt>
                <c:pt idx="180">
                  <c:v>10.313866206817005</c:v>
                </c:pt>
                <c:pt idx="181">
                  <c:v>10.290375193741403</c:v>
                </c:pt>
                <c:pt idx="182">
                  <c:v>10.225497056366917</c:v>
                </c:pt>
                <c:pt idx="183">
                  <c:v>10.252308313817569</c:v>
                </c:pt>
                <c:pt idx="184">
                  <c:v>10.295455644973822</c:v>
                </c:pt>
                <c:pt idx="185">
                  <c:v>10.169616597972459</c:v>
                </c:pt>
                <c:pt idx="186">
                  <c:v>10.169616597972459</c:v>
                </c:pt>
                <c:pt idx="187">
                  <c:v>10.034441819604206</c:v>
                </c:pt>
                <c:pt idx="216">
                  <c:v>9.5214208052747757</c:v>
                </c:pt>
                <c:pt idx="217">
                  <c:v>9.5538560810279343</c:v>
                </c:pt>
                <c:pt idx="218">
                  <c:v>9.4991976684900674</c:v>
                </c:pt>
                <c:pt idx="219">
                  <c:v>9.5749094902257657</c:v>
                </c:pt>
                <c:pt idx="220">
                  <c:v>9.5287201077563886</c:v>
                </c:pt>
                <c:pt idx="221">
                  <c:v>9.4726306411053489</c:v>
                </c:pt>
                <c:pt idx="222">
                  <c:v>9.5573959077330546</c:v>
                </c:pt>
                <c:pt idx="223">
                  <c:v>9.5431607919111805</c:v>
                </c:pt>
                <c:pt idx="224">
                  <c:v>9.445338498817339</c:v>
                </c:pt>
                <c:pt idx="225">
                  <c:v>9.453212555248248</c:v>
                </c:pt>
                <c:pt idx="226">
                  <c:v>9.3884125620213297</c:v>
                </c:pt>
                <c:pt idx="227">
                  <c:v>9.3884125620213297</c:v>
                </c:pt>
                <c:pt idx="228">
                  <c:v>9.5287201077563886</c:v>
                </c:pt>
                <c:pt idx="229">
                  <c:v>9.3842196837612928</c:v>
                </c:pt>
                <c:pt idx="230">
                  <c:v>9.3925879334318108</c:v>
                </c:pt>
                <c:pt idx="231">
                  <c:v>9.3884125620213297</c:v>
                </c:pt>
                <c:pt idx="232">
                  <c:v>9.3842196837612928</c:v>
                </c:pt>
                <c:pt idx="233">
                  <c:v>9.3010207399063205</c:v>
                </c:pt>
                <c:pt idx="234">
                  <c:v>9.2732411757992441</c:v>
                </c:pt>
                <c:pt idx="235">
                  <c:v>9.3715345242339794</c:v>
                </c:pt>
                <c:pt idx="236">
                  <c:v>9.2300690039340338</c:v>
                </c:pt>
                <c:pt idx="237">
                  <c:v>9.2494870897911348</c:v>
                </c:pt>
                <c:pt idx="238">
                  <c:v>9.2152539181488944</c:v>
                </c:pt>
                <c:pt idx="239">
                  <c:v>9.2202167074910193</c:v>
                </c:pt>
                <c:pt idx="240">
                  <c:v>9.2872274177739822</c:v>
                </c:pt>
                <c:pt idx="241">
                  <c:v>9.2102663766378559</c:v>
                </c:pt>
                <c:pt idx="242">
                  <c:v>9.1900636693203346</c:v>
                </c:pt>
                <c:pt idx="243">
                  <c:v>9.1900636693203346</c:v>
                </c:pt>
                <c:pt idx="244">
                  <c:v>9.1536960251494648</c:v>
                </c:pt>
                <c:pt idx="245">
                  <c:v>9.1951527388278098</c:v>
                </c:pt>
                <c:pt idx="246">
                  <c:v>9.1798071691531469</c:v>
                </c:pt>
                <c:pt idx="247">
                  <c:v>9.1798071691531469</c:v>
                </c:pt>
                <c:pt idx="248">
                  <c:v>9.0880987426636484</c:v>
                </c:pt>
                <c:pt idx="249">
                  <c:v>9.0239367984463641</c:v>
                </c:pt>
                <c:pt idx="250">
                  <c:v>9.1642224381364485</c:v>
                </c:pt>
                <c:pt idx="251">
                  <c:v>9.1642224381364485</c:v>
                </c:pt>
                <c:pt idx="252">
                  <c:v>9.1323048351681457</c:v>
                </c:pt>
                <c:pt idx="253">
                  <c:v>9.0824330051279745</c:v>
                </c:pt>
                <c:pt idx="254">
                  <c:v>9.0178944839903981</c:v>
                </c:pt>
                <c:pt idx="255">
                  <c:v>9.0767349840133349</c:v>
                </c:pt>
                <c:pt idx="256">
                  <c:v>9.0767349840133349</c:v>
                </c:pt>
                <c:pt idx="257">
                  <c:v>9.0594434869032732</c:v>
                </c:pt>
                <c:pt idx="258">
                  <c:v>8.9489016125034482</c:v>
                </c:pt>
                <c:pt idx="259">
                  <c:v>8.9358295309360969</c:v>
                </c:pt>
                <c:pt idx="260">
                  <c:v>9.12143516293124</c:v>
                </c:pt>
                <c:pt idx="261">
                  <c:v>8.9423869314822575</c:v>
                </c:pt>
                <c:pt idx="262">
                  <c:v>9.0652406045875988</c:v>
                </c:pt>
                <c:pt idx="263">
                  <c:v>8.9489016125034482</c:v>
                </c:pt>
                <c:pt idx="264">
                  <c:v>8.8097888100407324</c:v>
                </c:pt>
                <c:pt idx="265">
                  <c:v>8.8319299359179428</c:v>
                </c:pt>
                <c:pt idx="266">
                  <c:v>8.9158953160352805</c:v>
                </c:pt>
                <c:pt idx="267">
                  <c:v>9.0824330051279745</c:v>
                </c:pt>
                <c:pt idx="268">
                  <c:v>8.9745440431167847</c:v>
                </c:pt>
                <c:pt idx="269">
                  <c:v>8.9091612838539334</c:v>
                </c:pt>
                <c:pt idx="270">
                  <c:v>8.7639792740094364</c:v>
                </c:pt>
                <c:pt idx="271">
                  <c:v>8.8022981383115706</c:v>
                </c:pt>
                <c:pt idx="272">
                  <c:v>8.7322305756948531</c:v>
                </c:pt>
                <c:pt idx="273">
                  <c:v>8.9489016125034482</c:v>
                </c:pt>
                <c:pt idx="274">
                  <c:v>8.7947509326761875</c:v>
                </c:pt>
                <c:pt idx="275">
                  <c:v>8.7639792740094364</c:v>
                </c:pt>
                <c:pt idx="276">
                  <c:v>8.8464229432205101</c:v>
                </c:pt>
                <c:pt idx="277">
                  <c:v>8.8246038958258701</c:v>
                </c:pt>
                <c:pt idx="278">
                  <c:v>8.8677760676910786</c:v>
                </c:pt>
                <c:pt idx="279">
                  <c:v>8.5369218233740884</c:v>
                </c:pt>
                <c:pt idx="280">
                  <c:v>8.6741229448875732</c:v>
                </c:pt>
                <c:pt idx="281">
                  <c:v>8.7402627473921157</c:v>
                </c:pt>
                <c:pt idx="282">
                  <c:v>8.9158953160352805</c:v>
                </c:pt>
                <c:pt idx="283">
                  <c:v>8.5270695269310757</c:v>
                </c:pt>
                <c:pt idx="284">
                  <c:v>8.5270695269310757</c:v>
                </c:pt>
                <c:pt idx="285">
                  <c:v>8.7639792740094364</c:v>
                </c:pt>
                <c:pt idx="286">
                  <c:v>8.6568811384530697</c:v>
                </c:pt>
                <c:pt idx="303">
                  <c:v>8.4552437923598216</c:v>
                </c:pt>
                <c:pt idx="304">
                  <c:v>8.4117586804200819</c:v>
                </c:pt>
                <c:pt idx="305">
                  <c:v>8.5171191960779105</c:v>
                </c:pt>
                <c:pt idx="306">
                  <c:v>8.4762972015576548</c:v>
                </c:pt>
                <c:pt idx="321">
                  <c:v>8.3307896178864205</c:v>
                </c:pt>
                <c:pt idx="338">
                  <c:v>8.0550837364813539</c:v>
                </c:pt>
                <c:pt idx="339">
                  <c:v>8.2294371236261288</c:v>
                </c:pt>
                <c:pt idx="340">
                  <c:v>8.00629357231192</c:v>
                </c:pt>
                <c:pt idx="352">
                  <c:v>7.9373007008249692</c:v>
                </c:pt>
                <c:pt idx="359">
                  <c:v>7.9373007008249692</c:v>
                </c:pt>
                <c:pt idx="360">
                  <c:v>8.0708320934494946</c:v>
                </c:pt>
                <c:pt idx="375">
                  <c:v>7.6961386440080792</c:v>
                </c:pt>
                <c:pt idx="378">
                  <c:v>7.8037693082004465</c:v>
                </c:pt>
                <c:pt idx="397">
                  <c:v>7.5228669227340426</c:v>
                </c:pt>
                <c:pt idx="407">
                  <c:v>7.6961386440080792</c:v>
                </c:pt>
                <c:pt idx="408">
                  <c:v>7.6496186283731875</c:v>
                </c:pt>
                <c:pt idx="421">
                  <c:v>7.4383095347059802</c:v>
                </c:pt>
                <c:pt idx="426">
                  <c:v>7.4954679485459286</c:v>
                </c:pt>
                <c:pt idx="427">
                  <c:v>7.6255210767941266</c:v>
                </c:pt>
                <c:pt idx="443">
                  <c:v>6.9076812836438108</c:v>
                </c:pt>
                <c:pt idx="467">
                  <c:v>7.090002840437764</c:v>
                </c:pt>
                <c:pt idx="480">
                  <c:v>6.4768983675513558</c:v>
                </c:pt>
                <c:pt idx="481">
                  <c:v>7.244153520265022</c:v>
                </c:pt>
                <c:pt idx="482">
                  <c:v>7.0474432260189674</c:v>
                </c:pt>
                <c:pt idx="502">
                  <c:v>6.9076812836438108</c:v>
                </c:pt>
                <c:pt idx="503">
                  <c:v>7.1700455481112995</c:v>
                </c:pt>
                <c:pt idx="526">
                  <c:v>6.856387989256258</c:v>
                </c:pt>
                <c:pt idx="527">
                  <c:v>6.7451623541460357</c:v>
                </c:pt>
                <c:pt idx="547">
                  <c:v>7.0029914634481356</c:v>
                </c:pt>
                <c:pt idx="548">
                  <c:v>6.4768983675513558</c:v>
                </c:pt>
                <c:pt idx="554">
                  <c:v>7.1700455481112995</c:v>
                </c:pt>
                <c:pt idx="555">
                  <c:v>6.7451623541460357</c:v>
                </c:pt>
                <c:pt idx="556">
                  <c:v>6.856387989256258</c:v>
                </c:pt>
                <c:pt idx="557">
                  <c:v>6.5510063397050775</c:v>
                </c:pt>
                <c:pt idx="558">
                  <c:v>6.7451623541460357</c:v>
                </c:pt>
                <c:pt idx="577">
                  <c:v>6.8023207679859814</c:v>
                </c:pt>
                <c:pt idx="578">
                  <c:v>6.4768983675513558</c:v>
                </c:pt>
                <c:pt idx="579">
                  <c:v>6.856387989256258</c:v>
                </c:pt>
                <c:pt idx="582">
                  <c:v>6.6199992111920283</c:v>
                </c:pt>
                <c:pt idx="586">
                  <c:v>6.2145341030838654</c:v>
                </c:pt>
                <c:pt idx="587">
                  <c:v>6.5510063397050775</c:v>
                </c:pt>
                <c:pt idx="588">
                  <c:v>6.6845377323295994</c:v>
                </c:pt>
                <c:pt idx="589">
                  <c:v>6.6199992111920283</c:v>
                </c:pt>
                <c:pt idx="590">
                  <c:v>6.2145341030838654</c:v>
                </c:pt>
                <c:pt idx="591">
                  <c:v>6.5510063397050775</c:v>
                </c:pt>
                <c:pt idx="592">
                  <c:v>6.3968556598778177</c:v>
                </c:pt>
                <c:pt idx="593">
                  <c:v>6.2145341030838654</c:v>
                </c:pt>
                <c:pt idx="594">
                  <c:v>6.5510063397050775</c:v>
                </c:pt>
                <c:pt idx="595">
                  <c:v>6.6199992111920283</c:v>
                </c:pt>
                <c:pt idx="596">
                  <c:v>6.5510063397050775</c:v>
                </c:pt>
                <c:pt idx="597">
                  <c:v>5.9913905517696557</c:v>
                </c:pt>
                <c:pt idx="598">
                  <c:v>6.4768983675513558</c:v>
                </c:pt>
                <c:pt idx="599">
                  <c:v>6.7451623541460357</c:v>
                </c:pt>
                <c:pt idx="600">
                  <c:v>6.6845377323295994</c:v>
                </c:pt>
                <c:pt idx="601">
                  <c:v>6.8023207679859814</c:v>
                </c:pt>
                <c:pt idx="602">
                  <c:v>6.2145341030838654</c:v>
                </c:pt>
                <c:pt idx="603">
                  <c:v>6.1091735874260378</c:v>
                </c:pt>
                <c:pt idx="604">
                  <c:v>6.4768983675513558</c:v>
                </c:pt>
                <c:pt idx="605">
                  <c:v>6.3968556598778177</c:v>
                </c:pt>
                <c:pt idx="606">
                  <c:v>6.5510063397050775</c:v>
                </c:pt>
                <c:pt idx="639">
                  <c:v>6.5510063397050775</c:v>
                </c:pt>
                <c:pt idx="640">
                  <c:v>6.3968556598778177</c:v>
                </c:pt>
                <c:pt idx="641">
                  <c:v>6.1091735874260378</c:v>
                </c:pt>
                <c:pt idx="656">
                  <c:v>6.1091735874260378</c:v>
                </c:pt>
                <c:pt idx="657">
                  <c:v>6.2145341030838654</c:v>
                </c:pt>
                <c:pt idx="658">
                  <c:v>6.4768983675513558</c:v>
                </c:pt>
                <c:pt idx="659">
                  <c:v>5.7037084793178749</c:v>
                </c:pt>
                <c:pt idx="660">
                  <c:v>6.4768983675513558</c:v>
                </c:pt>
                <c:pt idx="687">
                  <c:v>6.2145341030838654</c:v>
                </c:pt>
                <c:pt idx="688">
                  <c:v>6.5510063397050775</c:v>
                </c:pt>
                <c:pt idx="689">
                  <c:v>6.2145341030838654</c:v>
                </c:pt>
                <c:pt idx="690">
                  <c:v>6.1091735874260378</c:v>
                </c:pt>
                <c:pt idx="691">
                  <c:v>6.3098442828881893</c:v>
                </c:pt>
                <c:pt idx="692">
                  <c:v>6.3098442828881893</c:v>
                </c:pt>
                <c:pt idx="693">
                  <c:v>5.0105612987579287</c:v>
                </c:pt>
                <c:pt idx="736">
                  <c:v>6.1091735874260378</c:v>
                </c:pt>
                <c:pt idx="756">
                  <c:v>5.9913905517696557</c:v>
                </c:pt>
                <c:pt idx="757">
                  <c:v>4.6050961906497649</c:v>
                </c:pt>
                <c:pt idx="798">
                  <c:v>5.5213869225239183</c:v>
                </c:pt>
                <c:pt idx="821">
                  <c:v>5.8578591591451312</c:v>
                </c:pt>
                <c:pt idx="822">
                  <c:v>5.5213869225239183</c:v>
                </c:pt>
                <c:pt idx="823">
                  <c:v>5.2982433712097103</c:v>
                </c:pt>
                <c:pt idx="824">
                  <c:v>5.5213869225239183</c:v>
                </c:pt>
                <c:pt idx="825">
                  <c:v>5.5213869225239183</c:v>
                </c:pt>
                <c:pt idx="826">
                  <c:v>5.7037084793178749</c:v>
                </c:pt>
                <c:pt idx="827">
                  <c:v>5.7037084793178749</c:v>
                </c:pt>
                <c:pt idx="828">
                  <c:v>5.9913905517696557</c:v>
                </c:pt>
                <c:pt idx="829">
                  <c:v>5.9913905517696557</c:v>
                </c:pt>
                <c:pt idx="830">
                  <c:v>5.0105612987579287</c:v>
                </c:pt>
                <c:pt idx="846">
                  <c:v>6.5510063397050775</c:v>
                </c:pt>
                <c:pt idx="847">
                  <c:v>5.7037084793178749</c:v>
                </c:pt>
                <c:pt idx="848">
                  <c:v>5.2982433712097103</c:v>
                </c:pt>
                <c:pt idx="849">
                  <c:v>5.0105612987579287</c:v>
                </c:pt>
                <c:pt idx="850">
                  <c:v>5.8578591591451312</c:v>
                </c:pt>
                <c:pt idx="851">
                  <c:v>5.9913905517696557</c:v>
                </c:pt>
                <c:pt idx="852">
                  <c:v>5.5213869225239183</c:v>
                </c:pt>
                <c:pt idx="853">
                  <c:v>5.8578591591451312</c:v>
                </c:pt>
                <c:pt idx="854">
                  <c:v>4.6050961906497649</c:v>
                </c:pt>
                <c:pt idx="855">
                  <c:v>5.2982433712097103</c:v>
                </c:pt>
                <c:pt idx="856">
                  <c:v>5.5213869225239183</c:v>
                </c:pt>
                <c:pt idx="857">
                  <c:v>5.2982433712097103</c:v>
                </c:pt>
                <c:pt idx="858">
                  <c:v>5.0105612987579287</c:v>
                </c:pt>
                <c:pt idx="859">
                  <c:v>5.7037084793178749</c:v>
                </c:pt>
                <c:pt idx="860">
                  <c:v>5.8578591591451312</c:v>
                </c:pt>
                <c:pt idx="861">
                  <c:v>5.0105612987579287</c:v>
                </c:pt>
                <c:pt idx="870">
                  <c:v>5.2982433712097103</c:v>
                </c:pt>
                <c:pt idx="871">
                  <c:v>5.2982433712097103</c:v>
                </c:pt>
                <c:pt idx="872">
                  <c:v>5.7037084793178749</c:v>
                </c:pt>
                <c:pt idx="905">
                  <c:v>0</c:v>
                </c:pt>
                <c:pt idx="906">
                  <c:v>3.9119490100898182</c:v>
                </c:pt>
                <c:pt idx="907">
                  <c:v>5.2982433712097103</c:v>
                </c:pt>
                <c:pt idx="908">
                  <c:v>5.7037084793178749</c:v>
                </c:pt>
                <c:pt idx="909">
                  <c:v>5.0105612987579287</c:v>
                </c:pt>
                <c:pt idx="910">
                  <c:v>5.8578591591451312</c:v>
                </c:pt>
                <c:pt idx="911">
                  <c:v>5.0105612987579287</c:v>
                </c:pt>
                <c:pt idx="912">
                  <c:v>5.5213869225239183</c:v>
                </c:pt>
                <c:pt idx="913">
                  <c:v>3.9119490100898182</c:v>
                </c:pt>
                <c:pt idx="914">
                  <c:v>5.7037084793178749</c:v>
                </c:pt>
                <c:pt idx="915">
                  <c:v>5.0105612987579287</c:v>
                </c:pt>
                <c:pt idx="916">
                  <c:v>6.2145341030838654</c:v>
                </c:pt>
                <c:pt idx="917">
                  <c:v>5.0105612987579287</c:v>
                </c:pt>
                <c:pt idx="918">
                  <c:v>5.5213869225239183</c:v>
                </c:pt>
                <c:pt idx="919">
                  <c:v>5.0105612987579287</c:v>
                </c:pt>
                <c:pt idx="920">
                  <c:v>5.2982433712097103</c:v>
                </c:pt>
                <c:pt idx="921">
                  <c:v>4.6050961906497649</c:v>
                </c:pt>
                <c:pt idx="922">
                  <c:v>5.0105612987579287</c:v>
                </c:pt>
                <c:pt idx="923">
                  <c:v>5.8578591591451312</c:v>
                </c:pt>
                <c:pt idx="924">
                  <c:v>5.7037084793178749</c:v>
                </c:pt>
                <c:pt idx="925">
                  <c:v>5.2982433712097103</c:v>
                </c:pt>
                <c:pt idx="926">
                  <c:v>5.5213869225239183</c:v>
                </c:pt>
                <c:pt idx="927">
                  <c:v>5.0105612987579287</c:v>
                </c:pt>
                <c:pt idx="928">
                  <c:v>5.5213869225239183</c:v>
                </c:pt>
                <c:pt idx="929">
                  <c:v>5.8578591591451312</c:v>
                </c:pt>
                <c:pt idx="930">
                  <c:v>0</c:v>
                </c:pt>
                <c:pt idx="931">
                  <c:v>5.0105612987579287</c:v>
                </c:pt>
                <c:pt idx="932">
                  <c:v>5.5213869225239183</c:v>
                </c:pt>
                <c:pt idx="933">
                  <c:v>0</c:v>
                </c:pt>
                <c:pt idx="934">
                  <c:v>5.9913905517696557</c:v>
                </c:pt>
                <c:pt idx="935">
                  <c:v>5.9913905517696557</c:v>
                </c:pt>
                <c:pt idx="936">
                  <c:v>6.1091735874260378</c:v>
                </c:pt>
                <c:pt idx="937">
                  <c:v>4.6050961906497649</c:v>
                </c:pt>
                <c:pt idx="938">
                  <c:v>5.2982433712097103</c:v>
                </c:pt>
                <c:pt idx="939">
                  <c:v>4.6050961906497649</c:v>
                </c:pt>
                <c:pt idx="940">
                  <c:v>5.8578591591451312</c:v>
                </c:pt>
                <c:pt idx="941">
                  <c:v>5.7037084793178749</c:v>
                </c:pt>
                <c:pt idx="942">
                  <c:v>5.5213869225239183</c:v>
                </c:pt>
                <c:pt idx="943">
                  <c:v>5.9913905517696557</c:v>
                </c:pt>
                <c:pt idx="944">
                  <c:v>3.9119490100898182</c:v>
                </c:pt>
                <c:pt idx="945">
                  <c:v>5.2982433712097103</c:v>
                </c:pt>
                <c:pt idx="946">
                  <c:v>5.0105612987579287</c:v>
                </c:pt>
                <c:pt idx="947">
                  <c:v>4.6050961906497649</c:v>
                </c:pt>
                <c:pt idx="948">
                  <c:v>5.5213869225239183</c:v>
                </c:pt>
                <c:pt idx="949">
                  <c:v>5.2982433712097103</c:v>
                </c:pt>
                <c:pt idx="950">
                  <c:v>5.7037084793178749</c:v>
                </c:pt>
                <c:pt idx="951">
                  <c:v>5.0105612987579287</c:v>
                </c:pt>
                <c:pt idx="952">
                  <c:v>5.0105612987579287</c:v>
                </c:pt>
                <c:pt idx="953">
                  <c:v>3.9119490100898182</c:v>
                </c:pt>
                <c:pt idx="954">
                  <c:v>5.0105612987579287</c:v>
                </c:pt>
                <c:pt idx="955">
                  <c:v>4.6050961906497649</c:v>
                </c:pt>
                <c:pt idx="956">
                  <c:v>5.2982433712097103</c:v>
                </c:pt>
                <c:pt idx="957">
                  <c:v>5.5213869225239183</c:v>
                </c:pt>
                <c:pt idx="958">
                  <c:v>5.2982433712097103</c:v>
                </c:pt>
                <c:pt idx="959">
                  <c:v>5.7037084793178749</c:v>
                </c:pt>
                <c:pt idx="960">
                  <c:v>4.6050961906497649</c:v>
                </c:pt>
                <c:pt idx="961">
                  <c:v>4.6050961906497649</c:v>
                </c:pt>
                <c:pt idx="962">
                  <c:v>5.7037084793178749</c:v>
                </c:pt>
                <c:pt idx="963">
                  <c:v>4.6050961906497649</c:v>
                </c:pt>
                <c:pt idx="964">
                  <c:v>5.0105612987579287</c:v>
                </c:pt>
                <c:pt idx="965">
                  <c:v>4.6050961906497649</c:v>
                </c:pt>
                <c:pt idx="966">
                  <c:v>5.9913905517696557</c:v>
                </c:pt>
                <c:pt idx="967">
                  <c:v>5.5213869225239183</c:v>
                </c:pt>
                <c:pt idx="968">
                  <c:v>4.6050961906497649</c:v>
                </c:pt>
                <c:pt idx="969">
                  <c:v>3.9119490100898182</c:v>
                </c:pt>
                <c:pt idx="970">
                  <c:v>5.2982433712097103</c:v>
                </c:pt>
                <c:pt idx="971">
                  <c:v>5.2982433712097103</c:v>
                </c:pt>
                <c:pt idx="972">
                  <c:v>4.6050961906497649</c:v>
                </c:pt>
                <c:pt idx="973">
                  <c:v>5.5213869225239183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D3D-420E-9E50-BB0ACA946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860632"/>
        <c:axId val="309861024"/>
      </c:scatterChart>
      <c:valAx>
        <c:axId val="309860632"/>
        <c:scaling>
          <c:orientation val="minMax"/>
          <c:max val="5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CA" altLang="ko-KR" sz="2400" i="1" dirty="0"/>
                  <a:t>Time</a:t>
                </a:r>
                <a:r>
                  <a:rPr lang="en-CA" altLang="ko-KR" sz="2400" i="1" baseline="0" dirty="0"/>
                  <a:t>, ns</a:t>
                </a:r>
                <a:endParaRPr lang="ko-KR" sz="2400" i="1" dirty="0"/>
              </a:p>
            </c:rich>
          </c:tx>
          <c:layout>
            <c:manualLayout>
              <c:xMode val="edge"/>
              <c:yMode val="edge"/>
              <c:x val="0.44034401738999457"/>
              <c:y val="0.8845016724220607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2400"/>
            </a:pPr>
            <a:endParaRPr lang="en-US"/>
          </a:p>
        </c:txPr>
        <c:crossAx val="309861024"/>
        <c:crosses val="autoZero"/>
        <c:crossBetween val="midCat"/>
        <c:majorUnit val="100"/>
      </c:valAx>
      <c:valAx>
        <c:axId val="309861024"/>
        <c:scaling>
          <c:orientation val="minMax"/>
          <c:max val="15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 i="1" dirty="0" err="1"/>
                  <a:t>Fluo</a:t>
                </a:r>
                <a:r>
                  <a:rPr lang="en-CA" sz="2400" i="1" dirty="0"/>
                  <a:t>. Int., Counts</a:t>
                </a:r>
              </a:p>
            </c:rich>
          </c:tx>
          <c:layout>
            <c:manualLayout>
              <c:xMode val="edge"/>
              <c:yMode val="edge"/>
              <c:x val="9.3481199518470788E-4"/>
              <c:y val="0.1407594198094258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2400"/>
            </a:pPr>
            <a:endParaRPr lang="en-US"/>
          </a:p>
        </c:txPr>
        <c:crossAx val="309860632"/>
        <c:crosses val="autoZero"/>
        <c:crossBetween val="midCat"/>
      </c:valAx>
      <c:spPr>
        <a:ln w="25400">
          <a:solidFill>
            <a:schemeClr val="tx1"/>
          </a:solidFill>
          <a:prstDash val="solid"/>
        </a:ln>
      </c:spPr>
    </c:plotArea>
    <c:plotVisOnly val="1"/>
    <c:dispBlanksAs val="gap"/>
    <c:showDLblsOverMax val="0"/>
  </c:chart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9222222222222233"/>
          <c:y val="5.0925925925925923E-2"/>
          <c:w val="0.6293464052287584"/>
          <c:h val="0.7022883389576301"/>
        </c:manualLayout>
      </c:layout>
      <c:scatterChart>
        <c:scatterStyle val="lineMarker"/>
        <c:varyColors val="0"/>
        <c:ser>
          <c:idx val="1"/>
          <c:order val="0"/>
          <c:tx>
            <c:v>DS= 0.08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breaking point'!$C$11:$C$22</c:f>
              <c:numCache>
                <c:formatCode>General</c:formatCode>
                <c:ptCount val="12"/>
                <c:pt idx="0">
                  <c:v>6.8899196568266508</c:v>
                </c:pt>
                <c:pt idx="1">
                  <c:v>5.9586344508955644</c:v>
                </c:pt>
                <c:pt idx="2">
                  <c:v>5.2715616973854997</c:v>
                </c:pt>
                <c:pt idx="3">
                  <c:v>4.9844146344828895</c:v>
                </c:pt>
                <c:pt idx="4">
                  <c:v>4.2694232273951815</c:v>
                </c:pt>
                <c:pt idx="5">
                  <c:v>3.7130101666500139</c:v>
                </c:pt>
                <c:pt idx="6">
                  <c:v>3.1105941006356539</c:v>
                </c:pt>
                <c:pt idx="7">
                  <c:v>2.371504964301709</c:v>
                </c:pt>
                <c:pt idx="8">
                  <c:v>1.8809321595376789</c:v>
                </c:pt>
                <c:pt idx="9">
                  <c:v>1.312847157596386</c:v>
                </c:pt>
                <c:pt idx="10">
                  <c:v>0.80565001127687441</c:v>
                </c:pt>
                <c:pt idx="11">
                  <c:v>0.46773697324299662</c:v>
                </c:pt>
              </c:numCache>
            </c:numRef>
          </c:xVal>
          <c:yVal>
            <c:numRef>
              <c:f>'breaking point'!$D$11:$D$22</c:f>
              <c:numCache>
                <c:formatCode>General</c:formatCode>
                <c:ptCount val="12"/>
                <c:pt idx="0">
                  <c:v>0.91294697012007819</c:v>
                </c:pt>
                <c:pt idx="1">
                  <c:v>0.75059579342822391</c:v>
                </c:pt>
                <c:pt idx="2">
                  <c:v>0.69137137208045285</c:v>
                </c:pt>
                <c:pt idx="3">
                  <c:v>0.68775313545758765</c:v>
                </c:pt>
                <c:pt idx="4">
                  <c:v>0.53478928442104678</c:v>
                </c:pt>
                <c:pt idx="5">
                  <c:v>0.48052802597339439</c:v>
                </c:pt>
                <c:pt idx="6">
                  <c:v>0.43764304576679453</c:v>
                </c:pt>
                <c:pt idx="7">
                  <c:v>0.33524569577805102</c:v>
                </c:pt>
                <c:pt idx="8">
                  <c:v>0.25628825627824958</c:v>
                </c:pt>
                <c:pt idx="9">
                  <c:v>0.17350719668613074</c:v>
                </c:pt>
                <c:pt idx="10">
                  <c:v>7.8732141591829813E-2</c:v>
                </c:pt>
                <c:pt idx="11">
                  <c:v>3.2302444363370851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3E8-423A-A3BD-234BE95799C5}"/>
            </c:ext>
          </c:extLst>
        </c:ser>
        <c:ser>
          <c:idx val="3"/>
          <c:order val="1"/>
          <c:tx>
            <c:v>DS= 0.09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breaking point'!$G$8:$G$18</c:f>
              <c:numCache>
                <c:formatCode>General</c:formatCode>
                <c:ptCount val="11"/>
                <c:pt idx="0">
                  <c:v>5.5925117767275259</c:v>
                </c:pt>
                <c:pt idx="1">
                  <c:v>4.1724105987299591</c:v>
                </c:pt>
                <c:pt idx="2">
                  <c:v>3.1605572493249978</c:v>
                </c:pt>
                <c:pt idx="3">
                  <c:v>2.0965532087829333</c:v>
                </c:pt>
                <c:pt idx="4">
                  <c:v>1.4584564844097474</c:v>
                </c:pt>
                <c:pt idx="5">
                  <c:v>0.95533293032600153</c:v>
                </c:pt>
                <c:pt idx="6">
                  <c:v>0.56992938178029839</c:v>
                </c:pt>
                <c:pt idx="7">
                  <c:v>0.30792346777797286</c:v>
                </c:pt>
                <c:pt idx="8">
                  <c:v>0.24230466071961418</c:v>
                </c:pt>
                <c:pt idx="9">
                  <c:v>0.14456076365721063</c:v>
                </c:pt>
                <c:pt idx="10">
                  <c:v>6.9309831398733285E-2</c:v>
                </c:pt>
              </c:numCache>
            </c:numRef>
          </c:xVal>
          <c:yVal>
            <c:numRef>
              <c:f>'breaking point'!$H$8:$H$18</c:f>
              <c:numCache>
                <c:formatCode>General</c:formatCode>
                <c:ptCount val="11"/>
                <c:pt idx="0">
                  <c:v>0.82845452300978961</c:v>
                </c:pt>
                <c:pt idx="1">
                  <c:v>0.61573150684931532</c:v>
                </c:pt>
                <c:pt idx="2">
                  <c:v>0.41723267271716991</c:v>
                </c:pt>
                <c:pt idx="3">
                  <c:v>0.31118888888888907</c:v>
                </c:pt>
                <c:pt idx="4">
                  <c:v>0.24018273712968491</c:v>
                </c:pt>
                <c:pt idx="5">
                  <c:v>0.14756300578034687</c:v>
                </c:pt>
                <c:pt idx="6">
                  <c:v>7.1750792326939108E-2</c:v>
                </c:pt>
                <c:pt idx="7">
                  <c:v>3.5616413639229794E-2</c:v>
                </c:pt>
                <c:pt idx="8">
                  <c:v>2.4937288897450737E-2</c:v>
                </c:pt>
                <c:pt idx="9">
                  <c:v>5.6556749440653947E-3</c:v>
                </c:pt>
                <c:pt idx="10">
                  <c:v>2.2933613738113985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63E8-423A-A3BD-234BE95799C5}"/>
            </c:ext>
          </c:extLst>
        </c:ser>
        <c:ser>
          <c:idx val="5"/>
          <c:order val="2"/>
          <c:tx>
            <c:v>DS= 0.10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6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breaking point'!$M$5:$M$18</c:f>
              <c:numCache>
                <c:formatCode>General</c:formatCode>
                <c:ptCount val="14"/>
                <c:pt idx="0">
                  <c:v>4.077153775194243</c:v>
                </c:pt>
                <c:pt idx="1">
                  <c:v>3.7772561384584438</c:v>
                </c:pt>
                <c:pt idx="2">
                  <c:v>2.4919764404215754</c:v>
                </c:pt>
                <c:pt idx="3">
                  <c:v>2.0432403404131958</c:v>
                </c:pt>
                <c:pt idx="4">
                  <c:v>1.4834149104086878</c:v>
                </c:pt>
                <c:pt idx="5">
                  <c:v>1.0373536761279882</c:v>
                </c:pt>
                <c:pt idx="6">
                  <c:v>0.77476253960082753</c:v>
                </c:pt>
                <c:pt idx="7">
                  <c:v>0.52830708270378091</c:v>
                </c:pt>
                <c:pt idx="8">
                  <c:v>0.40066649248185082</c:v>
                </c:pt>
                <c:pt idx="9">
                  <c:v>0.2370835691276294</c:v>
                </c:pt>
                <c:pt idx="10">
                  <c:v>8.7566379510797876E-2</c:v>
                </c:pt>
                <c:pt idx="11">
                  <c:v>3.1214344179418079E-2</c:v>
                </c:pt>
                <c:pt idx="12">
                  <c:v>2.4682297320369688E-2</c:v>
                </c:pt>
              </c:numCache>
            </c:numRef>
          </c:xVal>
          <c:yVal>
            <c:numRef>
              <c:f>'breaking point'!$N$5:$N$17</c:f>
              <c:numCache>
                <c:formatCode>General</c:formatCode>
                <c:ptCount val="13"/>
                <c:pt idx="0">
                  <c:v>0.69467390263367967</c:v>
                </c:pt>
                <c:pt idx="1">
                  <c:v>0.61068769643541621</c:v>
                </c:pt>
                <c:pt idx="2">
                  <c:v>0.44632681494862836</c:v>
                </c:pt>
                <c:pt idx="3">
                  <c:v>0.37376912835849696</c:v>
                </c:pt>
                <c:pt idx="4">
                  <c:v>0.2385683462969227</c:v>
                </c:pt>
                <c:pt idx="5">
                  <c:v>0.20593926924929487</c:v>
                </c:pt>
                <c:pt idx="6">
                  <c:v>0.12326141679846836</c:v>
                </c:pt>
                <c:pt idx="7">
                  <c:v>9.6094081757169048E-2</c:v>
                </c:pt>
                <c:pt idx="8">
                  <c:v>7.0260455639933314E-2</c:v>
                </c:pt>
                <c:pt idx="9">
                  <c:v>3.160194531668839E-2</c:v>
                </c:pt>
                <c:pt idx="10">
                  <c:v>1.8090429042904303E-2</c:v>
                </c:pt>
                <c:pt idx="11">
                  <c:v>-2.3609431605246728E-2</c:v>
                </c:pt>
                <c:pt idx="12">
                  <c:v>4.8849401531770734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63E8-423A-A3BD-234BE95799C5}"/>
            </c:ext>
          </c:extLst>
        </c:ser>
        <c:ser>
          <c:idx val="4"/>
          <c:order val="3"/>
          <c:tx>
            <c:v>DS= 0.12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5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breaking point'!$K$12:$K$20</c:f>
              <c:numCache>
                <c:formatCode>General</c:formatCode>
                <c:ptCount val="9"/>
                <c:pt idx="0">
                  <c:v>4.2396440386544993</c:v>
                </c:pt>
                <c:pt idx="1">
                  <c:v>3.3242201442964383</c:v>
                </c:pt>
                <c:pt idx="2">
                  <c:v>2.6068976027731869</c:v>
                </c:pt>
                <c:pt idx="3">
                  <c:v>1.9291649185313442</c:v>
                </c:pt>
                <c:pt idx="4">
                  <c:v>1.427010296109956</c:v>
                </c:pt>
                <c:pt idx="5">
                  <c:v>1.1100985520922484</c:v>
                </c:pt>
                <c:pt idx="6">
                  <c:v>0.75869475965839306</c:v>
                </c:pt>
                <c:pt idx="7">
                  <c:v>0.47635072603459883</c:v>
                </c:pt>
                <c:pt idx="8">
                  <c:v>0.14882641135915842</c:v>
                </c:pt>
              </c:numCache>
            </c:numRef>
          </c:xVal>
          <c:yVal>
            <c:numRef>
              <c:f>'breaking point'!$L$12:$L$20</c:f>
              <c:numCache>
                <c:formatCode>General</c:formatCode>
                <c:ptCount val="9"/>
                <c:pt idx="0">
                  <c:v>1.2521079258010128</c:v>
                </c:pt>
                <c:pt idx="1">
                  <c:v>1.0162736799677554</c:v>
                </c:pt>
                <c:pt idx="2">
                  <c:v>0.88049275499126778</c:v>
                </c:pt>
                <c:pt idx="3">
                  <c:v>0.69338860544217684</c:v>
                </c:pt>
                <c:pt idx="4">
                  <c:v>0.65400689050618754</c:v>
                </c:pt>
                <c:pt idx="5">
                  <c:v>0.42330490334903048</c:v>
                </c:pt>
                <c:pt idx="6">
                  <c:v>0.35840679901059191</c:v>
                </c:pt>
                <c:pt idx="7">
                  <c:v>0.21448425594291484</c:v>
                </c:pt>
                <c:pt idx="8">
                  <c:v>9.0177778333812977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63E8-423A-A3BD-234BE95799C5}"/>
            </c:ext>
          </c:extLst>
        </c:ser>
        <c:ser>
          <c:idx val="2"/>
          <c:order val="4"/>
          <c:tx>
            <c:v>DS= 0.15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breaking point'!$E$12:$E$20</c:f>
              <c:numCache>
                <c:formatCode>General</c:formatCode>
                <c:ptCount val="9"/>
                <c:pt idx="0">
                  <c:v>2.5245013631318129</c:v>
                </c:pt>
                <c:pt idx="1">
                  <c:v>2.0772226043764719</c:v>
                </c:pt>
                <c:pt idx="2">
                  <c:v>1.6435007856916719</c:v>
                </c:pt>
                <c:pt idx="3">
                  <c:v>1.1839434626007701</c:v>
                </c:pt>
                <c:pt idx="4">
                  <c:v>0.77411514169821039</c:v>
                </c:pt>
                <c:pt idx="5">
                  <c:v>0.56210167331324246</c:v>
                </c:pt>
                <c:pt idx="6">
                  <c:v>0.41282503877486093</c:v>
                </c:pt>
                <c:pt idx="7">
                  <c:v>0.23962974646259771</c:v>
                </c:pt>
                <c:pt idx="8">
                  <c:v>0.11164748475336551</c:v>
                </c:pt>
              </c:numCache>
            </c:numRef>
          </c:xVal>
          <c:yVal>
            <c:numRef>
              <c:f>'breaking point'!$F$12:$F$20</c:f>
              <c:numCache>
                <c:formatCode>General</c:formatCode>
                <c:ptCount val="9"/>
                <c:pt idx="0">
                  <c:v>1.3853227028030446</c:v>
                </c:pt>
                <c:pt idx="1">
                  <c:v>1.098624394501418</c:v>
                </c:pt>
                <c:pt idx="2">
                  <c:v>0.84627122980146363</c:v>
                </c:pt>
                <c:pt idx="3">
                  <c:v>0.61138825807766772</c:v>
                </c:pt>
                <c:pt idx="4">
                  <c:v>0.39791729875126935</c:v>
                </c:pt>
                <c:pt idx="5">
                  <c:v>0.26067753778652425</c:v>
                </c:pt>
                <c:pt idx="6">
                  <c:v>0.16411104798260023</c:v>
                </c:pt>
                <c:pt idx="7">
                  <c:v>7.3596277648922348E-2</c:v>
                </c:pt>
                <c:pt idx="8">
                  <c:v>-4.6949748094561438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63E8-423A-A3BD-234BE95799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862200"/>
        <c:axId val="309862592"/>
      </c:scatterChart>
      <c:valAx>
        <c:axId val="309862200"/>
        <c:scaling>
          <c:orientation val="minMax"/>
          <c:max val="8"/>
          <c:min val="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[</a:t>
                </a:r>
                <a:r>
                  <a:rPr lang="en-US" i="1" dirty="0"/>
                  <a:t>C6SNP</a:t>
                </a:r>
                <a:r>
                  <a:rPr lang="en-US" i="0" dirty="0"/>
                  <a:t>(</a:t>
                </a:r>
                <a:r>
                  <a:rPr lang="en-US" i="1" dirty="0"/>
                  <a:t>0</a:t>
                </a:r>
                <a:r>
                  <a:rPr lang="en-US" i="0" dirty="0"/>
                  <a:t>)</a:t>
                </a:r>
                <a:r>
                  <a:rPr lang="en-US" dirty="0"/>
                  <a:t>], </a:t>
                </a:r>
                <a:r>
                  <a:rPr lang="en-US" i="1" dirty="0"/>
                  <a:t>g/L</a:t>
                </a:r>
              </a:p>
            </c:rich>
          </c:tx>
          <c:layout>
            <c:manualLayout>
              <c:xMode val="edge"/>
              <c:yMode val="edge"/>
              <c:x val="0.36987780927567193"/>
              <c:y val="0.8625376907439135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9862592"/>
        <c:crosses val="autoZero"/>
        <c:crossBetween val="midCat"/>
        <c:majorUnit val="2"/>
      </c:valAx>
      <c:valAx>
        <c:axId val="309862592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i="1" dirty="0"/>
                  <a:t>f</a:t>
                </a:r>
                <a:r>
                  <a:rPr lang="en-US" baseline="-25000" dirty="0"/>
                  <a:t>bound</a:t>
                </a:r>
                <a:r>
                  <a:rPr lang="en-US" dirty="0"/>
                  <a:t>/</a:t>
                </a:r>
                <a:r>
                  <a:rPr lang="en-US" i="1" dirty="0"/>
                  <a:t>f</a:t>
                </a:r>
                <a:r>
                  <a:rPr lang="en-US" baseline="-25000" dirty="0"/>
                  <a:t>fre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_);[Red]\(#,##0.0\)" sourceLinked="0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9862200"/>
        <c:crosses val="autoZero"/>
        <c:crossBetween val="midCat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bg1"/>
      </a:solidFill>
      <a:round/>
    </a:ln>
    <a:effectLst/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483080634162391"/>
          <c:y val="5.3912219305920113E-2"/>
          <c:w val="0.67921991782894731"/>
          <c:h val="0.68718393429536639"/>
        </c:manualLayout>
      </c:layout>
      <c:scatterChart>
        <c:scatterStyle val="lineMarker"/>
        <c:varyColors val="0"/>
        <c:ser>
          <c:idx val="1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12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trendlineType val="linear"/>
            <c:backward val="3"/>
            <c:dispRSqr val="0"/>
            <c:dispEq val="0"/>
          </c:trendline>
          <c:xVal>
            <c:numRef>
              <c:f>gx0!$C$18:$C$21</c:f>
              <c:numCache>
                <c:formatCode>General</c:formatCode>
                <c:ptCount val="4"/>
                <c:pt idx="0">
                  <c:v>2.3273630539939871</c:v>
                </c:pt>
                <c:pt idx="1">
                  <c:v>4.7845147969717807</c:v>
                </c:pt>
                <c:pt idx="2">
                  <c:v>7.3017131669114068</c:v>
                </c:pt>
                <c:pt idx="3">
                  <c:v>9.6316192420569209</c:v>
                </c:pt>
              </c:numCache>
            </c:numRef>
          </c:xVal>
          <c:yVal>
            <c:numRef>
              <c:f>gx0!$D$18:$D$21</c:f>
              <c:numCache>
                <c:formatCode>General</c:formatCode>
                <c:ptCount val="4"/>
                <c:pt idx="0">
                  <c:v>1.7078485889754955</c:v>
                </c:pt>
                <c:pt idx="1">
                  <c:v>1.7469995283101274</c:v>
                </c:pt>
                <c:pt idx="2">
                  <c:v>1.7980986904447198</c:v>
                </c:pt>
                <c:pt idx="3">
                  <c:v>1.840986621550221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99B-4258-ADA4-9111D2D6C4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863376"/>
        <c:axId val="309863768"/>
      </c:scatterChart>
      <c:valAx>
        <c:axId val="309863376"/>
        <c:scaling>
          <c:orientation val="minMax"/>
          <c:max val="1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i="1" dirty="0"/>
                  <a:t>f</a:t>
                </a:r>
                <a:r>
                  <a:rPr lang="en-US" baseline="-25000" dirty="0"/>
                  <a:t>free</a:t>
                </a:r>
                <a:r>
                  <a:rPr lang="en-US" dirty="0"/>
                  <a:t>/</a:t>
                </a:r>
                <a:r>
                  <a:rPr lang="en-US" i="1" dirty="0"/>
                  <a:t>f</a:t>
                </a:r>
                <a:r>
                  <a:rPr lang="en-US" baseline="-25000" dirty="0"/>
                  <a:t>bound</a:t>
                </a:r>
              </a:p>
            </c:rich>
          </c:tx>
          <c:layout>
            <c:manualLayout>
              <c:xMode val="edge"/>
              <c:yMode val="edge"/>
              <c:x val="0.44126800200188232"/>
              <c:y val="0.8804770148995790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9863768"/>
        <c:crosses val="autoZero"/>
        <c:crossBetween val="midCat"/>
        <c:majorUnit val="2"/>
      </c:valAx>
      <c:valAx>
        <c:axId val="30986376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i="1" u="none" dirty="0"/>
                  <a:t>I</a:t>
                </a:r>
                <a:r>
                  <a:rPr lang="en-US" i="1" u="none" baseline="-25000" dirty="0"/>
                  <a:t>1</a:t>
                </a:r>
                <a:r>
                  <a:rPr lang="en-US" i="0" u="none" dirty="0"/>
                  <a:t>/</a:t>
                </a:r>
                <a:r>
                  <a:rPr lang="en-US" i="1" u="none" dirty="0"/>
                  <a:t>I</a:t>
                </a:r>
                <a:r>
                  <a:rPr lang="en-US" i="1" u="none" baseline="-25000" dirty="0"/>
                  <a:t>3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9863376"/>
        <c:crosses val="autoZero"/>
        <c:crossBetween val="midCat"/>
        <c:majorUnit val="0.1"/>
      </c:valAx>
      <c:spPr>
        <a:noFill/>
        <a:ln w="19050"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sz="2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9688026866410566"/>
          <c:y val="3.8929364598655945E-2"/>
          <c:w val="0.61957638235127854"/>
          <c:h val="0.73202417080363391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12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exp"/>
            <c:forward val="0.1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m.intercept!$F$31:$F$40</c:f>
                <c:numCache>
                  <c:formatCode>General</c:formatCode>
                  <c:ptCount val="10"/>
                  <c:pt idx="0">
                    <c:v>8.8737359272226396E-4</c:v>
                  </c:pt>
                  <c:pt idx="1">
                    <c:v>5.9967362742826885E-4</c:v>
                  </c:pt>
                  <c:pt idx="2">
                    <c:v>3.4593475717524096E-4</c:v>
                  </c:pt>
                  <c:pt idx="3">
                    <c:v>1.5500248512587201E-3</c:v>
                  </c:pt>
                  <c:pt idx="4">
                    <c:v>1.2506105742522294E-3</c:v>
                  </c:pt>
                  <c:pt idx="5">
                    <c:v>1.9344338235683445E-3</c:v>
                  </c:pt>
                  <c:pt idx="6">
                    <c:v>2.2264627184428111E-3</c:v>
                  </c:pt>
                  <c:pt idx="7">
                    <c:v>6.1656744967400114E-3</c:v>
                  </c:pt>
                  <c:pt idx="8">
                    <c:v>1.4205473461783883E-2</c:v>
                  </c:pt>
                  <c:pt idx="9">
                    <c:v>6.3359917091306934E-3</c:v>
                  </c:pt>
                </c:numCache>
              </c:numRef>
            </c:plus>
            <c:minus>
              <c:numRef>
                <c:f>m.intercept!$F$31:$F$40</c:f>
                <c:numCache>
                  <c:formatCode>General</c:formatCode>
                  <c:ptCount val="10"/>
                  <c:pt idx="0">
                    <c:v>8.8737359272226396E-4</c:v>
                  </c:pt>
                  <c:pt idx="1">
                    <c:v>5.9967362742826885E-4</c:v>
                  </c:pt>
                  <c:pt idx="2">
                    <c:v>3.4593475717524096E-4</c:v>
                  </c:pt>
                  <c:pt idx="3">
                    <c:v>1.5500248512587201E-3</c:v>
                  </c:pt>
                  <c:pt idx="4">
                    <c:v>1.2506105742522294E-3</c:v>
                  </c:pt>
                  <c:pt idx="5">
                    <c:v>1.9344338235683445E-3</c:v>
                  </c:pt>
                  <c:pt idx="6">
                    <c:v>2.2264627184428111E-3</c:v>
                  </c:pt>
                  <c:pt idx="7">
                    <c:v>6.1656744967400114E-3</c:v>
                  </c:pt>
                  <c:pt idx="8">
                    <c:v>1.4205473461783883E-2</c:v>
                  </c:pt>
                  <c:pt idx="9">
                    <c:v>6.3359917091306934E-3</c:v>
                  </c:pt>
                </c:numCache>
              </c:numRef>
            </c:minus>
          </c:errBars>
          <c:xVal>
            <c:numRef>
              <c:f>m.intercept!$D$31:$D$40</c:f>
              <c:numCache>
                <c:formatCode>0.00</c:formatCode>
                <c:ptCount val="10"/>
                <c:pt idx="0">
                  <c:v>0</c:v>
                </c:pt>
                <c:pt idx="1">
                  <c:v>2.5000000000000001E-2</c:v>
                </c:pt>
                <c:pt idx="2">
                  <c:v>0.05</c:v>
                </c:pt>
                <c:pt idx="3">
                  <c:v>0.05</c:v>
                </c:pt>
                <c:pt idx="4">
                  <c:v>7.5000000000000011E-2</c:v>
                </c:pt>
                <c:pt idx="5">
                  <c:v>9.0000000000000024E-2</c:v>
                </c:pt>
                <c:pt idx="6">
                  <c:v>0.1</c:v>
                </c:pt>
                <c:pt idx="7">
                  <c:v>0.12000000000000002</c:v>
                </c:pt>
                <c:pt idx="8">
                  <c:v>0.12000000000000002</c:v>
                </c:pt>
                <c:pt idx="9">
                  <c:v>0.15000000000000016</c:v>
                </c:pt>
              </c:numCache>
            </c:numRef>
          </c:xVal>
          <c:yVal>
            <c:numRef>
              <c:f>m.intercept!$E$31:$E$40</c:f>
              <c:numCache>
                <c:formatCode>0.00</c:formatCode>
                <c:ptCount val="10"/>
                <c:pt idx="0">
                  <c:v>4.9625030076000332E-2</c:v>
                </c:pt>
                <c:pt idx="1">
                  <c:v>5.9906514521974104E-2</c:v>
                </c:pt>
                <c:pt idx="2">
                  <c:v>7.4406249442018554E-2</c:v>
                </c:pt>
                <c:pt idx="3">
                  <c:v>0.11298654602301803</c:v>
                </c:pt>
                <c:pt idx="4">
                  <c:v>0.12635047293779111</c:v>
                </c:pt>
                <c:pt idx="5">
                  <c:v>0.12716423096789498</c:v>
                </c:pt>
                <c:pt idx="6">
                  <c:v>0.1726155978097339</c:v>
                </c:pt>
                <c:pt idx="7">
                  <c:v>0.33092372095382333</c:v>
                </c:pt>
                <c:pt idx="8">
                  <c:v>0.27603460200485452</c:v>
                </c:pt>
                <c:pt idx="9">
                  <c:v>0.49174253956306657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3F8-4CF9-B65A-A80C16AD751A}"/>
            </c:ext>
          </c:extLst>
        </c:ser>
        <c:ser>
          <c:idx val="2"/>
          <c:order val="1"/>
          <c:tx>
            <c:strRef>
              <c:f>m.intercept!$D$41:$D$48</c:f>
              <c:strCache>
                <c:ptCount val="8"/>
                <c:pt idx="0">
                  <c:v>0.07</c:v>
                </c:pt>
                <c:pt idx="1">
                  <c:v>0.10</c:v>
                </c:pt>
                <c:pt idx="2">
                  <c:v>0.12</c:v>
                </c:pt>
                <c:pt idx="3">
                  <c:v>0.13</c:v>
                </c:pt>
                <c:pt idx="4">
                  <c:v>0.05</c:v>
                </c:pt>
                <c:pt idx="5">
                  <c:v>0.08</c:v>
                </c:pt>
                <c:pt idx="6">
                  <c:v>0.1</c:v>
                </c:pt>
                <c:pt idx="7">
                  <c:v>0.12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2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</c:spPr>
          </c:marker>
          <c:xVal>
            <c:numRef>
              <c:f>m.intercept!$D$41:$D$48</c:f>
              <c:numCache>
                <c:formatCode>0.00</c:formatCode>
                <c:ptCount val="8"/>
                <c:pt idx="0">
                  <c:v>7.0000000000000021E-2</c:v>
                </c:pt>
                <c:pt idx="1">
                  <c:v>0.1</c:v>
                </c:pt>
                <c:pt idx="2">
                  <c:v>0.12000000000000002</c:v>
                </c:pt>
                <c:pt idx="3">
                  <c:v>0.13</c:v>
                </c:pt>
                <c:pt idx="4" formatCode="General">
                  <c:v>0.05</c:v>
                </c:pt>
                <c:pt idx="5" formatCode="General">
                  <c:v>8.0000000000000043E-2</c:v>
                </c:pt>
                <c:pt idx="6" formatCode="General">
                  <c:v>0.1</c:v>
                </c:pt>
                <c:pt idx="7" formatCode="General">
                  <c:v>0.12000000000000002</c:v>
                </c:pt>
              </c:numCache>
            </c:numRef>
          </c:xVal>
          <c:yVal>
            <c:numRef>
              <c:f>m.intercept!$E$41:$E$48</c:f>
              <c:numCache>
                <c:formatCode>0.00</c:formatCode>
                <c:ptCount val="8"/>
                <c:pt idx="0">
                  <c:v>0.11055995852984554</c:v>
                </c:pt>
                <c:pt idx="1">
                  <c:v>0.13483212994813087</c:v>
                </c:pt>
                <c:pt idx="2">
                  <c:v>0.15639002667811069</c:v>
                </c:pt>
                <c:pt idx="3">
                  <c:v>0.24724282385665994</c:v>
                </c:pt>
                <c:pt idx="4" formatCode="General">
                  <c:v>8.0340571505704089E-2</c:v>
                </c:pt>
                <c:pt idx="5" formatCode="General">
                  <c:v>0.14377119086733509</c:v>
                </c:pt>
                <c:pt idx="6" formatCode="General">
                  <c:v>0.17775899193252656</c:v>
                </c:pt>
                <c:pt idx="7" formatCode="General">
                  <c:v>0.3245424268437893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A3F8-4CF9-B65A-A80C16AD75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9864552"/>
        <c:axId val="309864944"/>
      </c:scatterChart>
      <c:valAx>
        <c:axId val="309864552"/>
        <c:scaling>
          <c:orientation val="minMax"/>
          <c:max val="0.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i="1"/>
                </a:pPr>
                <a:r>
                  <a:rPr lang="en-CA" i="1"/>
                  <a:t>Degree of Substitution</a:t>
                </a:r>
              </a:p>
            </c:rich>
          </c:tx>
          <c:layout>
            <c:manualLayout>
              <c:xMode val="edge"/>
              <c:yMode val="edge"/>
              <c:x val="0.26123461915537649"/>
              <c:y val="0.87635971995175144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9864944"/>
        <c:crosses val="autoZero"/>
        <c:crossBetween val="midCat"/>
        <c:majorUnit val="0.1"/>
      </c:valAx>
      <c:valAx>
        <c:axId val="309864944"/>
        <c:scaling>
          <c:orientation val="minMax"/>
          <c:max val="0.70000000000000062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CA" i="1" dirty="0"/>
                  <a:t>K</a:t>
                </a:r>
                <a:r>
                  <a:rPr lang="en-CA" baseline="-25000" dirty="0"/>
                  <a:t>B</a:t>
                </a:r>
                <a:r>
                  <a:rPr lang="en-CA" dirty="0"/>
                  <a:t>,</a:t>
                </a:r>
                <a:r>
                  <a:rPr lang="en-CA" i="1" dirty="0"/>
                  <a:t> L/g</a:t>
                </a:r>
              </a:p>
            </c:rich>
          </c:tx>
          <c:layout>
            <c:manualLayout>
              <c:xMode val="edge"/>
              <c:yMode val="edge"/>
              <c:x val="2.3452862311130029E-2"/>
              <c:y val="0.2925212553559014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309864552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ln>
      <a:solidFill>
        <a:schemeClr val="bg1"/>
      </a:solidFill>
    </a:ln>
  </c:spPr>
  <c:txPr>
    <a:bodyPr/>
    <a:lstStyle/>
    <a:p>
      <a:pPr>
        <a:defRPr sz="2400"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0548</cdr:x>
      <cdr:y>0.34694</cdr:y>
    </cdr:from>
    <cdr:to>
      <cdr:x>0.41375</cdr:x>
      <cdr:y>0.4509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080120" y="1224136"/>
          <a:ext cx="1094790" cy="36689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CA" sz="2400" dirty="0">
              <a:latin typeface="Times New Roman" pitchFamily="18" charset="0"/>
              <a:cs typeface="Times New Roman" pitchFamily="18" charset="0"/>
            </a:rPr>
            <a:t>(0,0)</a:t>
          </a:r>
        </a:p>
      </cdr:txBody>
    </cdr:sp>
  </cdr:relSizeAnchor>
  <cdr:relSizeAnchor xmlns:cdr="http://schemas.openxmlformats.org/drawingml/2006/chartDrawing">
    <cdr:from>
      <cdr:x>0.26027</cdr:x>
      <cdr:y>0.08163</cdr:y>
    </cdr:from>
    <cdr:to>
      <cdr:x>0.45205</cdr:x>
      <cdr:y>0.22449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1368152" y="288032"/>
          <a:ext cx="1008112" cy="5040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CA" sz="2400" dirty="0">
              <a:latin typeface="Times New Roman" pitchFamily="18" charset="0"/>
              <a:cs typeface="Times New Roman" pitchFamily="18" charset="0"/>
            </a:rPr>
            <a:t>(0,2)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123</cdr:x>
      <cdr:y>0.43089</cdr:y>
    </cdr:from>
    <cdr:to>
      <cdr:x>0.5859</cdr:x>
      <cdr:y>0.6910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171700" y="15144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4123</cdr:x>
      <cdr:y>0.43089</cdr:y>
    </cdr:from>
    <cdr:to>
      <cdr:x>0.5859</cdr:x>
      <cdr:y>0.69106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2171700" y="15144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70099</cdr:x>
      <cdr:y>0.05704</cdr:y>
    </cdr:from>
    <cdr:to>
      <cdr:x>0.92276</cdr:x>
      <cdr:y>0.23842</cdr:y>
    </cdr:to>
    <cdr:sp macro="" textlink="">
      <cdr:nvSpPr>
        <cdr:cNvPr id="3" name="Text Box 2"/>
        <cdr:cNvSpPr txBox="1"/>
      </cdr:nvSpPr>
      <cdr:spPr>
        <a:xfrm xmlns:a="http://schemas.openxmlformats.org/drawingml/2006/main" rot="1360833">
          <a:off x="3129585" y="234104"/>
          <a:ext cx="990065" cy="7444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Increase</a:t>
          </a:r>
        </a:p>
        <a:p xmlns:a="http://schemas.openxmlformats.org/drawingml/2006/main">
          <a:r>
            <a: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rPr>
            <a:t> in DS</a:t>
          </a:r>
          <a:endParaRPr lang="ko-KR" altLang="en-US" sz="2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59319</cdr:x>
      <cdr:y>0.08194</cdr:y>
    </cdr:from>
    <cdr:to>
      <cdr:x>0.89965</cdr:x>
      <cdr:y>0.34143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H="1" flipV="1">
          <a:off x="2648311" y="318306"/>
          <a:ext cx="1368152" cy="1008112"/>
        </a:xfrm>
        <a:prstGeom xmlns:a="http://schemas.openxmlformats.org/drawingml/2006/main" prst="straightConnector1">
          <a:avLst/>
        </a:prstGeom>
        <a:ln xmlns:a="http://schemas.openxmlformats.org/drawingml/2006/main" w="28575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25213</cdr:x>
      <cdr:y>0.62738</cdr:y>
    </cdr:from>
    <cdr:to>
      <cdr:x>0.42022</cdr:x>
      <cdr:y>0.66667</cdr:y>
    </cdr:to>
    <cdr:cxnSp macro="">
      <cdr:nvCxnSpPr>
        <cdr:cNvPr id="3" name="Straight Arrow Connector 2"/>
        <cdr:cNvCxnSpPr/>
      </cdr:nvCxnSpPr>
      <cdr:spPr>
        <a:xfrm xmlns:a="http://schemas.openxmlformats.org/drawingml/2006/main" flipH="1" flipV="1">
          <a:off x="1080120" y="2439536"/>
          <a:ext cx="720090" cy="152765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413</cdr:x>
      <cdr:y>0.61111</cdr:y>
    </cdr:from>
    <cdr:to>
      <cdr:x>0.65474</cdr:x>
      <cdr:y>0.72222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890504" y="2376264"/>
          <a:ext cx="914400" cy="432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400" dirty="0">
              <a:latin typeface="Times New Roman" pitchFamily="18" charset="0"/>
              <a:cs typeface="Times New Roman" pitchFamily="18" charset="0"/>
            </a:rPr>
            <a:t>(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I</a:t>
          </a:r>
          <a:r>
            <a:rPr lang="en-US" sz="2400" baseline="-25000" dirty="0">
              <a:latin typeface="Times New Roman" pitchFamily="18" charset="0"/>
              <a:cs typeface="Times New Roman" pitchFamily="18" charset="0"/>
            </a:rPr>
            <a:t>1</a:t>
          </a:r>
          <a:r>
            <a:rPr lang="en-US" sz="2400" dirty="0">
              <a:latin typeface="Times New Roman" pitchFamily="18" charset="0"/>
              <a:cs typeface="Times New Roman" pitchFamily="18" charset="0"/>
            </a:rPr>
            <a:t>/</a:t>
          </a:r>
          <a:r>
            <a:rPr lang="en-US" sz="2400" i="1" dirty="0">
              <a:latin typeface="Times New Roman" pitchFamily="18" charset="0"/>
              <a:cs typeface="Times New Roman" pitchFamily="18" charset="0"/>
            </a:rPr>
            <a:t>I</a:t>
          </a:r>
          <a:r>
            <a:rPr lang="en-US" sz="2400" baseline="-25000" dirty="0">
              <a:latin typeface="Times New Roman" pitchFamily="18" charset="0"/>
              <a:cs typeface="Times New Roman" pitchFamily="18" charset="0"/>
            </a:rPr>
            <a:t>3</a:t>
          </a:r>
          <a:r>
            <a:rPr lang="en-US" sz="2400" dirty="0">
              <a:latin typeface="Times New Roman" pitchFamily="18" charset="0"/>
              <a:cs typeface="Times New Roman" pitchFamily="18" charset="0"/>
            </a:rPr>
            <a:t>)</a:t>
          </a:r>
          <a:r>
            <a:rPr lang="en-US" sz="2400" baseline="-25000" dirty="0">
              <a:latin typeface="Times New Roman" pitchFamily="18" charset="0"/>
              <a:cs typeface="Times New Roman" pitchFamily="18" charset="0"/>
            </a:rPr>
            <a:t>0</a:t>
          </a:r>
          <a:endParaRPr lang="en-CA" sz="2400" baseline="-250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48463</cdr:x>
      <cdr:y>0.20594</cdr:y>
    </cdr:from>
    <cdr:to>
      <cdr:x>0.90583</cdr:x>
      <cdr:y>0.75388</cdr:y>
    </cdr:to>
    <cdr:sp macro="" textlink="">
      <cdr:nvSpPr>
        <cdr:cNvPr id="4" name="Text Box 3"/>
        <cdr:cNvSpPr txBox="1"/>
      </cdr:nvSpPr>
      <cdr:spPr>
        <a:xfrm xmlns:a="http://schemas.openxmlformats.org/drawingml/2006/main">
          <a:off x="1518699" y="445273"/>
          <a:ext cx="1319917" cy="11847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ko-KR" altLang="en-US" sz="1100"/>
        </a:p>
      </cdr:txBody>
    </cdr:sp>
  </cdr:relSizeAnchor>
  <cdr:relSizeAnchor xmlns:cdr="http://schemas.openxmlformats.org/drawingml/2006/chartDrawing">
    <cdr:from>
      <cdr:x>0.48209</cdr:x>
      <cdr:y>0.23168</cdr:y>
    </cdr:from>
    <cdr:to>
      <cdr:x>0.8906</cdr:x>
      <cdr:y>0.7171</cdr:y>
    </cdr:to>
    <cdr:sp macro="" textlink="">
      <cdr:nvSpPr>
        <cdr:cNvPr id="5" name="Text Box 4"/>
        <cdr:cNvSpPr txBox="1"/>
      </cdr:nvSpPr>
      <cdr:spPr>
        <a:xfrm xmlns:a="http://schemas.openxmlformats.org/drawingml/2006/main">
          <a:off x="1510748" y="500933"/>
          <a:ext cx="1280160" cy="10495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ko-KR" altLang="en-US" sz="1100"/>
        </a:p>
      </cdr:txBody>
    </cdr:sp>
  </cdr:relSizeAnchor>
  <cdr:relSizeAnchor xmlns:cdr="http://schemas.openxmlformats.org/drawingml/2006/chartDrawing">
    <cdr:from>
      <cdr:x>0.24793</cdr:x>
      <cdr:y>0.15549</cdr:y>
    </cdr:from>
    <cdr:to>
      <cdr:x>0.90284</cdr:x>
      <cdr:y>0.73281</cdr:y>
    </cdr:to>
    <cdr:sp macro="" textlink="">
      <cdr:nvSpPr>
        <cdr:cNvPr id="7" name="Freeform 6"/>
        <cdr:cNvSpPr/>
      </cdr:nvSpPr>
      <cdr:spPr>
        <a:xfrm xmlns:a="http://schemas.openxmlformats.org/drawingml/2006/main">
          <a:off x="1222190" y="609971"/>
          <a:ext cx="3228392" cy="2264725"/>
        </a:xfrm>
        <a:custGeom xmlns:a="http://schemas.openxmlformats.org/drawingml/2006/main">
          <a:avLst/>
          <a:gdLst>
            <a:gd name="connsiteX0" fmla="*/ 0 w 3228392"/>
            <a:gd name="connsiteY0" fmla="*/ 2264725 h 2264725"/>
            <a:gd name="connsiteX1" fmla="*/ 55983 w 3228392"/>
            <a:gd name="connsiteY1" fmla="*/ 1263240 h 2264725"/>
            <a:gd name="connsiteX2" fmla="*/ 143069 w 3228392"/>
            <a:gd name="connsiteY2" fmla="*/ 603876 h 2264725"/>
            <a:gd name="connsiteX3" fmla="*/ 304800 w 3228392"/>
            <a:gd name="connsiteY3" fmla="*/ 230652 h 2264725"/>
            <a:gd name="connsiteX4" fmla="*/ 553616 w 3228392"/>
            <a:gd name="connsiteY4" fmla="*/ 56480 h 2264725"/>
            <a:gd name="connsiteX5" fmla="*/ 852196 w 3228392"/>
            <a:gd name="connsiteY5" fmla="*/ 6717 h 2264725"/>
            <a:gd name="connsiteX6" fmla="*/ 1517779 w 3228392"/>
            <a:gd name="connsiteY6" fmla="*/ 497 h 2264725"/>
            <a:gd name="connsiteX7" fmla="*/ 3228392 w 3228392"/>
            <a:gd name="connsiteY7" fmla="*/ 12937 h 2264725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</a:cxnLst>
          <a:rect l="l" t="t" r="r" b="b"/>
          <a:pathLst>
            <a:path w="3228392" h="2264725">
              <a:moveTo>
                <a:pt x="0" y="2264725"/>
              </a:moveTo>
              <a:cubicBezTo>
                <a:pt x="16069" y="1902386"/>
                <a:pt x="32138" y="1540048"/>
                <a:pt x="55983" y="1263240"/>
              </a:cubicBezTo>
              <a:cubicBezTo>
                <a:pt x="79828" y="986432"/>
                <a:pt x="101600" y="775974"/>
                <a:pt x="143069" y="603876"/>
              </a:cubicBezTo>
              <a:cubicBezTo>
                <a:pt x="184539" y="431778"/>
                <a:pt x="236376" y="321885"/>
                <a:pt x="304800" y="230652"/>
              </a:cubicBezTo>
              <a:cubicBezTo>
                <a:pt x="373224" y="139419"/>
                <a:pt x="462383" y="93802"/>
                <a:pt x="553616" y="56480"/>
              </a:cubicBezTo>
              <a:cubicBezTo>
                <a:pt x="644849" y="19158"/>
                <a:pt x="691502" y="16047"/>
                <a:pt x="852196" y="6717"/>
              </a:cubicBezTo>
              <a:cubicBezTo>
                <a:pt x="1012890" y="-2613"/>
                <a:pt x="1517779" y="497"/>
                <a:pt x="1517779" y="497"/>
              </a:cubicBezTo>
              <a:lnTo>
                <a:pt x="3228392" y="12937"/>
              </a:lnTo>
            </a:path>
          </a:pathLst>
        </a:custGeom>
        <a:noFill xmlns:a="http://schemas.openxmlformats.org/drawingml/2006/main"/>
        <a:ln xmlns:a="http://schemas.openxmlformats.org/drawingml/2006/main" w="25400" cmpd="sng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3141</cdr:x>
      <cdr:y>0.14408</cdr:y>
    </cdr:from>
    <cdr:to>
      <cdr:x>0.8093</cdr:x>
      <cdr:y>0.57711</cdr:y>
    </cdr:to>
    <cdr:sp macro="" textlink="">
      <cdr:nvSpPr>
        <cdr:cNvPr id="3" name="Freeform 2"/>
        <cdr:cNvSpPr/>
      </cdr:nvSpPr>
      <cdr:spPr>
        <a:xfrm xmlns:a="http://schemas.openxmlformats.org/drawingml/2006/main">
          <a:off x="1553027" y="611206"/>
          <a:ext cx="2448471" cy="1836986"/>
        </a:xfrm>
        <a:custGeom xmlns:a="http://schemas.openxmlformats.org/drawingml/2006/main">
          <a:avLst/>
          <a:gdLst>
            <a:gd name="connsiteX0" fmla="*/ 0 w 2448471"/>
            <a:gd name="connsiteY0" fmla="*/ 0 h 1836986"/>
            <a:gd name="connsiteX1" fmla="*/ 725715 w 2448471"/>
            <a:gd name="connsiteY1" fmla="*/ 420915 h 1836986"/>
            <a:gd name="connsiteX2" fmla="*/ 2278743 w 2448471"/>
            <a:gd name="connsiteY2" fmla="*/ 1712686 h 1836986"/>
            <a:gd name="connsiteX3" fmla="*/ 2336800 w 2448471"/>
            <a:gd name="connsiteY3" fmla="*/ 1712686 h 1836986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</a:cxnLst>
          <a:rect l="l" t="t" r="r" b="b"/>
          <a:pathLst>
            <a:path w="2448471" h="1836986">
              <a:moveTo>
                <a:pt x="0" y="0"/>
              </a:moveTo>
              <a:cubicBezTo>
                <a:pt x="172962" y="67733"/>
                <a:pt x="345925" y="135467"/>
                <a:pt x="725715" y="420915"/>
              </a:cubicBezTo>
              <a:cubicBezTo>
                <a:pt x="1105505" y="706363"/>
                <a:pt x="2010229" y="1497391"/>
                <a:pt x="2278743" y="1712686"/>
              </a:cubicBezTo>
              <a:cubicBezTo>
                <a:pt x="2547257" y="1927981"/>
                <a:pt x="2442028" y="1820333"/>
                <a:pt x="2336800" y="1712686"/>
              </a:cubicBezTo>
            </a:path>
          </a:pathLst>
        </a:custGeom>
        <a:ln xmlns:a="http://schemas.openxmlformats.org/drawingml/2006/main" w="28575"/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4514D3-D181-429F-B53E-A2BF2594F333}" type="datetimeFigureOut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4E4E0-C2EC-4209-9D26-074B31AE354D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77222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9 sec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8374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just" latinLnBrk="1">
              <a:buFont typeface="Arial" pitchFamily="34" charset="0"/>
              <a:buChar char="•"/>
            </a:pPr>
            <a:r>
              <a:rPr lang="en-US" sz="1200" i="1" dirty="0">
                <a:latin typeface="Symbol" pitchFamily="18" charset="2"/>
              </a:rPr>
              <a:t>e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pySNP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was determined with absorbance </a:t>
            </a:r>
          </a:p>
          <a:p>
            <a:pPr algn="just" latinLnBrk="1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    of a known concentration of pyrene </a:t>
            </a:r>
          </a:p>
          <a:p>
            <a:pPr algn="just" latinLnBrk="1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    and equalled to 29,600 (</a:t>
            </a:r>
            <a:r>
              <a:rPr lang="en-US" altLang="ko-KR" sz="1200" dirty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380) M</a:t>
            </a:r>
            <a:r>
              <a:rPr lang="en-US" sz="1200" baseline="30000" dirty="0">
                <a:latin typeface="Symbol" pitchFamily="18" charset="2"/>
                <a:cs typeface="Times New Roman" pitchFamily="18" charset="0"/>
              </a:rPr>
              <a:t>-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200" baseline="30000" dirty="0">
                <a:latin typeface="Symbol" pitchFamily="18" charset="2"/>
                <a:cs typeface="Times New Roman" pitchFamily="18" charset="0"/>
              </a:rPr>
              <a:t>-1.</a:t>
            </a:r>
            <a:endParaRPr lang="en-CA" sz="1200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9912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improtant</a:t>
            </a:r>
            <a:r>
              <a:rPr lang="en-US" baseline="0" dirty="0"/>
              <a:t> factor as hydrophobic carrier is whether it can protect its probe from external obstacle. The level of protection of pyrene of modified snp was simulated by quenching study.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74860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In quenching study where a fluorophore and a quencher remain same, the </a:t>
            </a:r>
            <a:r>
              <a:rPr lang="en-US" altLang="ko-KR" dirty="0" err="1"/>
              <a:t>kq</a:t>
            </a:r>
            <a:r>
              <a:rPr lang="en-US" altLang="ko-KR" dirty="0"/>
              <a:t> is dependent on the probability of quenching. Longer lifetime of pyrene indicates more inefficient quenching by oxygen.  When pyrene bound to SNP, </a:t>
            </a:r>
            <a:r>
              <a:rPr lang="en-US" altLang="ko-KR" dirty="0">
                <a:highlight>
                  <a:srgbClr val="FFFF00"/>
                </a:highlight>
              </a:rPr>
              <a:t>orientation</a:t>
            </a:r>
            <a:r>
              <a:rPr lang="en-US" altLang="ko-KR" dirty="0"/>
              <a:t> of pyrene is more restricted and the probability of quenching  decreases. The poor probability of quenching reflected in longer lifetime of pyrene in SNP dispersion compared to water.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DA41A-2B14-4FE6-8D83-09BD12884CD1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7470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In quenching study where a fluorophore and a quencher remain same, the </a:t>
            </a:r>
            <a:r>
              <a:rPr lang="en-US" altLang="ko-KR" dirty="0" err="1"/>
              <a:t>kq</a:t>
            </a:r>
            <a:r>
              <a:rPr lang="en-US" altLang="ko-KR" dirty="0"/>
              <a:t> is dependent on the probability of quenching. Longer lifetime of pyrene indicates more inefficient quenching by oxygen.  When pyrene bound to SNP, </a:t>
            </a:r>
            <a:r>
              <a:rPr lang="en-US" altLang="ko-KR" dirty="0">
                <a:highlight>
                  <a:srgbClr val="FFFF00"/>
                </a:highlight>
              </a:rPr>
              <a:t>orientation</a:t>
            </a:r>
            <a:r>
              <a:rPr lang="en-US" altLang="ko-KR" dirty="0"/>
              <a:t> of pyrene is more restricted and the probability of quenching  decreases. The poor probability of quenching reflected in longer lifetime of pyrene in SNP dispersion compared to water.</a:t>
            </a:r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5DA41A-2B14-4FE6-8D83-09BD12884CD1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1103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1054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8sec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3333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esent limitations: high viscosity, susceptibility to retrogradation, limited digestibility for some, and limited solubility for others.</a:t>
            </a:r>
          </a:p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st native starch has limitation for the industrial use and need to be modified.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2sec</a:t>
            </a:r>
          </a:p>
          <a:p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8088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of modification</a:t>
            </a:r>
            <a:r>
              <a:rPr lang="en-US" baseline="0" dirty="0"/>
              <a:t> of starch was done by company called ecosynthetix via extrusion process.</a:t>
            </a:r>
            <a:endParaRPr lang="en-US" dirty="0"/>
          </a:p>
          <a:p>
            <a:r>
              <a:rPr lang="en-US" dirty="0"/>
              <a:t>Current application</a:t>
            </a:r>
            <a:r>
              <a:rPr lang="en-US" baseline="0" dirty="0"/>
              <a:t> of snp is for paper coating. Hydrophobic modification with oh on snp will generate amphiphilicity and expects to use as hydrophobic carrier</a:t>
            </a:r>
            <a:endParaRPr lang="en-US" dirty="0"/>
          </a:p>
          <a:p>
            <a:endParaRPr lang="en-US" dirty="0"/>
          </a:p>
          <a:p>
            <a:r>
              <a:rPr lang="en-US" dirty="0"/>
              <a:t>34</a:t>
            </a:r>
            <a:r>
              <a:rPr lang="en-US" baseline="0" dirty="0"/>
              <a:t> sec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617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the formation of hydrophobic microdomain opens a gate to the potential use of HM-SNPs as a hydrophobic carrier. And the potential increases as hydrophobicity of hm-snp is good enough to attract hydrophobic molecules. The hydrophobicity of hm-SNP was evaluated with pyrene fluorescence. </a:t>
            </a:r>
          </a:p>
          <a:p>
            <a:endParaRPr lang="en-US" baseline="0" dirty="0"/>
          </a:p>
          <a:p>
            <a:r>
              <a:rPr lang="en-US" baseline="0" dirty="0"/>
              <a:t>43 sec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8398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riments</a:t>
            </a:r>
            <a:r>
              <a:rPr lang="en-US" baseline="0" dirty="0"/>
              <a:t> were designed to demonstrate the concept of using HM-SNP as a hydrophobic carrier by pyrene fluorescence. One of essencial concept as a hydrophobic carrier is the interaction between the carrier and probe. This concept was proved by equilibirium and loading capacity.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619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2144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44E4E0-C2EC-4209-9D26-074B31AE354D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365900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he interaction between py and snp was quantitatively determined with uv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33F6C-00DB-4887-A331-17CC04375584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58590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ko-KR"/>
              <a:t>Click to edit Master subtitle style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BCFE0-87E6-47A7-8CBA-C35FA2B20341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38962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072B5-6379-441B-9D06-1098D98E088A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88532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9A90A-4AFD-4BC9-B165-530E1D607903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8574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58B7B-092E-47C0-BE8F-AB977A5BD1B5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0105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6C02E-7B5B-4C65-BCA7-CA78BF0AAAE3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1755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B4684-DD78-4F96-A28E-4C515C1B1A5F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1176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32D90-D7D3-420F-87E3-FF55EA8F600B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12528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74DBB-7D61-4CF6-9398-2FE8B8B779F8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5911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077F-2223-4952-9DB7-63DEA7E62619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6117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B57E7-6A1A-4682-8343-D9510DEF4F78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7380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ko-KR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421B7-E3EA-46BB-829E-D7A20AC30A25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3713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ko-KR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/>
              <a:t>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462523-ED4C-4EC8-93B9-35A16C469AAF}" type="datetime1">
              <a:rPr lang="ko-KR" altLang="en-US" smtClean="0"/>
              <a:pPr/>
              <a:t>2017-05-04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CC664E-6222-4F41-B224-1B9DC5AECFD1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6260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chart" Target="../charts/char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chart" Target="../charts/chart14.xml"/><Relationship Id="rId4" Type="http://schemas.openxmlformats.org/officeDocument/2006/relationships/chart" Target="../charts/char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chart" Target="../charts/chart16.xml"/><Relationship Id="rId4" Type="http://schemas.openxmlformats.org/officeDocument/2006/relationships/chart" Target="../charts/chart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10" Type="http://schemas.openxmlformats.org/officeDocument/2006/relationships/chart" Target="../charts/chart17.xml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chart" Target="../charts/chart19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0.xml"/><Relationship Id="rId7" Type="http://schemas.openxmlformats.org/officeDocument/2006/relationships/chart" Target="../charts/chart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chart" Target="../charts/char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5.xml"/><Relationship Id="rId4" Type="http://schemas.openxmlformats.org/officeDocument/2006/relationships/chart" Target="../charts/char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chart" Target="../charts/chart1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hart" Target="../charts/chart6.xml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http://t2.gstatic.com/images?q=tbn:ANd9GcTw_Xyfg8JxTYuKfZ-FBqX-_fEQIGJwY43lwmpXrfDnqTmSBVKZ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474" y="4996396"/>
            <a:ext cx="2756222" cy="178808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13221" y="188640"/>
            <a:ext cx="8784976" cy="2304256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Characterization of Hydrophobically Modified Starch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NanoParticles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by </a:t>
            </a:r>
            <a:br>
              <a:rPr lang="en-US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Pyrene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Fluorescence</a:t>
            </a:r>
            <a:endParaRPr lang="en-CA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3221" y="2316624"/>
            <a:ext cx="8496944" cy="2423120"/>
          </a:xfrm>
        </p:spPr>
        <p:txBody>
          <a:bodyPr>
            <a:normAutofit/>
          </a:bodyPr>
          <a:lstStyle/>
          <a:p>
            <a:endParaRPr lang="x-none" sz="3600" b="1" u="sng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x-none" b="1" u="sng" dirty="0">
                <a:latin typeface="Times New Roman" pitchFamily="18" charset="0"/>
                <a:cs typeface="Times New Roman" pitchFamily="18" charset="0"/>
              </a:rPr>
              <a:t>Damin Kim</a:t>
            </a:r>
            <a:r>
              <a:rPr lang="x-none" b="1" dirty="0">
                <a:latin typeface="Times New Roman" pitchFamily="18" charset="0"/>
                <a:cs typeface="Times New Roman" pitchFamily="18" charset="0"/>
              </a:rPr>
              <a:t>, Ryan Amos, Jean Duhamel*, Mario Gauthier*</a:t>
            </a:r>
          </a:p>
          <a:p>
            <a:pPr algn="ctr"/>
            <a:r>
              <a:rPr lang="x-none" b="1" dirty="0">
                <a:latin typeface="Times New Roman" pitchFamily="18" charset="0"/>
                <a:cs typeface="Times New Roman" pitchFamily="18" charset="0"/>
              </a:rPr>
              <a:t>University of Waterloo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0452" y="5242243"/>
            <a:ext cx="2754465" cy="12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186" y="4991962"/>
            <a:ext cx="3263233" cy="17295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701" y="5184285"/>
            <a:ext cx="3421940" cy="1600199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9280452" y="6443502"/>
            <a:ext cx="2743200" cy="365125"/>
          </a:xfrm>
        </p:spPr>
        <p:txBody>
          <a:bodyPr/>
          <a:lstStyle/>
          <a:p>
            <a:fld id="{28CC664E-6222-4F41-B224-1B9DC5AECFD1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55292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686937" y="16604"/>
            <a:ext cx="8229600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ading Capacity of HM-SNPs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Chart 6">
            <a:extLst>
              <a:ext uri="{FF2B5EF4-FFF2-40B4-BE49-F238E27FC236}">
                <a16:creationId xmlns="" xmlns:a16="http://schemas.microsoft.com/office/drawing/2014/main" id="{7BD37A9A-21A1-4636-8058-946AC50B3B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89822031"/>
              </p:ext>
            </p:extLst>
          </p:nvPr>
        </p:nvGraphicFramePr>
        <p:xfrm>
          <a:off x="2778457" y="1837207"/>
          <a:ext cx="4464496" cy="38848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Chart 7">
            <a:extLst>
              <a:ext uri="{FF2B5EF4-FFF2-40B4-BE49-F238E27FC236}">
                <a16:creationId xmlns="" xmlns:a16="http://schemas.microsoft.com/office/drawing/2014/main" id="{00000000-0008-0000-0000-000005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96874589"/>
              </p:ext>
            </p:extLst>
          </p:nvPr>
        </p:nvGraphicFramePr>
        <p:xfrm>
          <a:off x="7370984" y="1660192"/>
          <a:ext cx="4283968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Oval 1"/>
          <p:cNvSpPr/>
          <p:nvPr/>
        </p:nvSpPr>
        <p:spPr>
          <a:xfrm>
            <a:off x="8307088" y="3955712"/>
            <a:ext cx="144016" cy="144016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2686937" y="563332"/>
            <a:ext cx="9112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luorescence decays of pyrene were acquired at different [HM-SNPs] and constant [pyrene]. </a:t>
            </a:r>
          </a:p>
          <a:p>
            <a:endParaRPr lang="en-C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54969" y="5534561"/>
            <a:ext cx="45879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boun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free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atio increased linearly with increasing C6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-SNP(0) concentration, as expected.The slope of these plots yielde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CA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50592" y="5534561"/>
            <a:ext cx="4392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y-intercept of the plot of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was extrapolated to yield (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atio corresponding to pyrene bound to SNP(0). </a:t>
            </a:r>
            <a:endParaRPr lang="en-CA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46648" y="1336785"/>
                <a:ext cx="1787156" cy="9444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𝐾</m:t>
                      </m:r>
                      <m:r>
                        <a:rPr lang="en-US" i="1">
                          <a:latin typeface="Cambria Math"/>
                        </a:rPr>
                        <m:t>[</m:t>
                      </m:r>
                      <m:r>
                        <a:rPr lang="en-US" i="1">
                          <a:latin typeface="Cambria Math"/>
                        </a:rPr>
                        <m:t>𝑆𝑁𝑃</m:t>
                      </m:r>
                      <m:r>
                        <a:rPr lang="en-US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6648" y="1336785"/>
                <a:ext cx="1787156" cy="944489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10</a:t>
            </a:fld>
            <a:endParaRPr lang="ko-KR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-24921" y="-17975"/>
            <a:ext cx="2681842" cy="6858000"/>
            <a:chOff x="-24921" y="-17975"/>
            <a:chExt cx="2681842" cy="6858000"/>
          </a:xfrm>
        </p:grpSpPr>
        <p:grpSp>
          <p:nvGrpSpPr>
            <p:cNvPr id="353" name="Group 352"/>
            <p:cNvGrpSpPr/>
            <p:nvPr/>
          </p:nvGrpSpPr>
          <p:grpSpPr>
            <a:xfrm>
              <a:off x="-24921" y="-17975"/>
              <a:ext cx="2681842" cy="6858000"/>
              <a:chOff x="5095" y="0"/>
              <a:chExt cx="2681842" cy="6858000"/>
            </a:xfrm>
          </p:grpSpPr>
          <p:sp>
            <p:nvSpPr>
              <p:cNvPr id="109" name="Rectangle 108"/>
              <p:cNvSpPr/>
              <p:nvPr/>
            </p:nvSpPr>
            <p:spPr>
              <a:xfrm>
                <a:off x="5095" y="0"/>
                <a:ext cx="2681842" cy="68580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66" name="TextBox 165"/>
              <p:cNvSpPr txBox="1"/>
              <p:nvPr/>
            </p:nvSpPr>
            <p:spPr>
              <a:xfrm>
                <a:off x="1572631" y="162938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TextBox 166"/>
              <p:cNvSpPr txBox="1"/>
              <p:nvPr/>
            </p:nvSpPr>
            <p:spPr>
              <a:xfrm>
                <a:off x="387291" y="622606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TextBox 168"/>
              <p:cNvSpPr txBox="1"/>
              <p:nvPr/>
            </p:nvSpPr>
            <p:spPr>
              <a:xfrm>
                <a:off x="903079" y="75783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TextBox 172"/>
              <p:cNvSpPr txBox="1"/>
              <p:nvPr/>
            </p:nvSpPr>
            <p:spPr>
              <a:xfrm>
                <a:off x="1594213" y="5875048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8" name="Group 247"/>
              <p:cNvGrpSpPr/>
              <p:nvPr/>
            </p:nvGrpSpPr>
            <p:grpSpPr>
              <a:xfrm rot="5400000">
                <a:off x="-2366419" y="2890253"/>
                <a:ext cx="6406799" cy="1244722"/>
                <a:chOff x="1301580" y="2152906"/>
                <a:chExt cx="8493367" cy="1650103"/>
              </a:xfrm>
            </p:grpSpPr>
            <p:grpSp>
              <p:nvGrpSpPr>
                <p:cNvPr id="249" name="Group 248"/>
                <p:cNvGrpSpPr/>
                <p:nvPr/>
              </p:nvGrpSpPr>
              <p:grpSpPr>
                <a:xfrm>
                  <a:off x="3092490" y="2152906"/>
                  <a:ext cx="6702457" cy="1650103"/>
                  <a:chOff x="3092490" y="2152906"/>
                  <a:chExt cx="6702457" cy="1650103"/>
                </a:xfrm>
              </p:grpSpPr>
              <p:grpSp>
                <p:nvGrpSpPr>
                  <p:cNvPr id="251" name="Group 250"/>
                  <p:cNvGrpSpPr/>
                  <p:nvPr/>
                </p:nvGrpSpPr>
                <p:grpSpPr>
                  <a:xfrm>
                    <a:off x="8229165" y="2225173"/>
                    <a:ext cx="1565782" cy="1547382"/>
                    <a:chOff x="7356292" y="5129381"/>
                    <a:chExt cx="1565782" cy="1547382"/>
                  </a:xfrm>
                </p:grpSpPr>
                <p:sp>
                  <p:nvSpPr>
                    <p:cNvPr id="299" name="Oval 298"/>
                    <p:cNvSpPr/>
                    <p:nvPr/>
                  </p:nvSpPr>
                  <p:spPr>
                    <a:xfrm>
                      <a:off x="7374692" y="5129381"/>
                      <a:ext cx="1547382" cy="1547382"/>
                    </a:xfrm>
                    <a:prstGeom prst="ellipse">
                      <a:avLst/>
                    </a:prstGeom>
                    <a:solidFill>
                      <a:srgbClr val="FFF2CC"/>
                    </a:solidFill>
                    <a:ln w="28575">
                      <a:noFill/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300" name="Oval 299"/>
                    <p:cNvSpPr/>
                    <p:nvPr/>
                  </p:nvSpPr>
                  <p:spPr>
                    <a:xfrm>
                      <a:off x="7740365" y="5129381"/>
                      <a:ext cx="609686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01" name="Oval 300"/>
                    <p:cNvSpPr/>
                    <p:nvPr/>
                  </p:nvSpPr>
                  <p:spPr>
                    <a:xfrm>
                      <a:off x="8045208" y="5660464"/>
                      <a:ext cx="609686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02" name="Oval 301"/>
                    <p:cNvSpPr/>
                    <p:nvPr/>
                  </p:nvSpPr>
                  <p:spPr>
                    <a:xfrm>
                      <a:off x="7356292" y="5592892"/>
                      <a:ext cx="364318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03" name="Oval 302"/>
                    <p:cNvSpPr/>
                    <p:nvPr/>
                  </p:nvSpPr>
                  <p:spPr>
                    <a:xfrm>
                      <a:off x="7809673" y="6176889"/>
                      <a:ext cx="609686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304" name="Oval 303"/>
                    <p:cNvSpPr/>
                    <p:nvPr/>
                  </p:nvSpPr>
                  <p:spPr>
                    <a:xfrm rot="19644763">
                      <a:off x="8572007" y="5303496"/>
                      <a:ext cx="252777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252" name="Group 251"/>
                  <p:cNvGrpSpPr/>
                  <p:nvPr/>
                </p:nvGrpSpPr>
                <p:grpSpPr>
                  <a:xfrm>
                    <a:off x="4822622" y="2253401"/>
                    <a:ext cx="1547382" cy="1549608"/>
                    <a:chOff x="4822622" y="2253401"/>
                    <a:chExt cx="1547382" cy="1549608"/>
                  </a:xfrm>
                </p:grpSpPr>
                <p:grpSp>
                  <p:nvGrpSpPr>
                    <p:cNvPr id="282" name="Group 281"/>
                    <p:cNvGrpSpPr/>
                    <p:nvPr/>
                  </p:nvGrpSpPr>
                  <p:grpSpPr>
                    <a:xfrm rot="17684638">
                      <a:off x="4821509" y="2254514"/>
                      <a:ext cx="1549608" cy="1547382"/>
                      <a:chOff x="7706746" y="4982953"/>
                      <a:chExt cx="1549608" cy="1547382"/>
                    </a:xfrm>
                  </p:grpSpPr>
                  <p:grpSp>
                    <p:nvGrpSpPr>
                      <p:cNvPr id="284" name="Group 283"/>
                      <p:cNvGrpSpPr/>
                      <p:nvPr/>
                    </p:nvGrpSpPr>
                    <p:grpSpPr>
                      <a:xfrm>
                        <a:off x="7706746" y="4982953"/>
                        <a:ext cx="1547382" cy="1547382"/>
                        <a:chOff x="9118454" y="4145305"/>
                        <a:chExt cx="1547382" cy="1547382"/>
                      </a:xfrm>
                    </p:grpSpPr>
                    <p:sp>
                      <p:nvSpPr>
                        <p:cNvPr id="291" name="Oval 290"/>
                        <p:cNvSpPr/>
                        <p:nvPr/>
                      </p:nvSpPr>
                      <p:spPr>
                        <a:xfrm>
                          <a:off x="9118454" y="4145305"/>
                          <a:ext cx="1547382" cy="1547382"/>
                        </a:xfrm>
                        <a:prstGeom prst="ellipse">
                          <a:avLst/>
                        </a:prstGeom>
                        <a:solidFill>
                          <a:srgbClr val="FFF2CC"/>
                        </a:solidFill>
                        <a:ln w="28575">
                          <a:noFill/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ko-KR" altLang="en-US" dirty="0"/>
                        </a:p>
                      </p:txBody>
                    </p:sp>
                    <p:cxnSp>
                      <p:nvCxnSpPr>
                        <p:cNvPr id="292" name="Connector: Elbow 291"/>
                        <p:cNvCxnSpPr/>
                        <p:nvPr/>
                      </p:nvCxnSpPr>
                      <p:spPr>
                        <a:xfrm rot="16200000" flipH="1">
                          <a:off x="9382114" y="434781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93" name="Group 292"/>
                        <p:cNvGrpSpPr/>
                        <p:nvPr/>
                      </p:nvGrpSpPr>
                      <p:grpSpPr>
                        <a:xfrm rot="2609088">
                          <a:off x="9332107" y="498655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297" name="Connector: Elbow 296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98" name="Connector: Elbow 297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294" name="Group 293"/>
                        <p:cNvGrpSpPr/>
                        <p:nvPr/>
                      </p:nvGrpSpPr>
                      <p:grpSpPr>
                        <a:xfrm>
                          <a:off x="10166036" y="461640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295" name="Connector: Elbow 294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96" name="Connector: Elbow 295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  <p:grpSp>
                    <p:nvGrpSpPr>
                      <p:cNvPr id="285" name="Group 284"/>
                      <p:cNvGrpSpPr/>
                      <p:nvPr/>
                    </p:nvGrpSpPr>
                    <p:grpSpPr>
                      <a:xfrm rot="3856243">
                        <a:off x="8771241" y="5352547"/>
                        <a:ext cx="448487" cy="521739"/>
                        <a:chOff x="8184350" y="3237657"/>
                        <a:chExt cx="448487" cy="521739"/>
                      </a:xfrm>
                    </p:grpSpPr>
                    <p:cxnSp>
                      <p:nvCxnSpPr>
                        <p:cNvPr id="289" name="Connector: Elbow 288"/>
                        <p:cNvCxnSpPr/>
                        <p:nvPr/>
                      </p:nvCxnSpPr>
                      <p:spPr>
                        <a:xfrm rot="16200000" flipH="1">
                          <a:off x="8122806" y="329920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0" name="Connector: Elbow 289"/>
                        <p:cNvCxnSpPr/>
                        <p:nvPr/>
                      </p:nvCxnSpPr>
                      <p:spPr>
                        <a:xfrm rot="16200000" flipH="1">
                          <a:off x="8345908" y="3472467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286" name="Group 285"/>
                      <p:cNvGrpSpPr/>
                      <p:nvPr/>
                    </p:nvGrpSpPr>
                    <p:grpSpPr>
                      <a:xfrm>
                        <a:off x="7921654" y="5726137"/>
                        <a:ext cx="268024" cy="627717"/>
                        <a:chOff x="6993799" y="5923616"/>
                        <a:chExt cx="268024" cy="627717"/>
                      </a:xfrm>
                    </p:grpSpPr>
                    <p:cxnSp>
                      <p:nvCxnSpPr>
                        <p:cNvPr id="287" name="Connector: Elbow 286"/>
                        <p:cNvCxnSpPr/>
                        <p:nvPr/>
                      </p:nvCxnSpPr>
                      <p:spPr>
                        <a:xfrm rot="18809088" flipH="1">
                          <a:off x="6932255" y="5985160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8" name="Connector: Elbow 287"/>
                        <p:cNvCxnSpPr/>
                        <p:nvPr/>
                      </p:nvCxnSpPr>
                      <p:spPr>
                        <a:xfrm rot="18809088" flipH="1">
                          <a:off x="6974894" y="6264404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283" name="Connector: Elbow 282"/>
                    <p:cNvCxnSpPr/>
                    <p:nvPr/>
                  </p:nvCxnSpPr>
                  <p:spPr>
                    <a:xfrm rot="12284638" flipH="1">
                      <a:off x="5118551" y="289347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53" name="Group 252"/>
                  <p:cNvGrpSpPr/>
                  <p:nvPr/>
                </p:nvGrpSpPr>
                <p:grpSpPr>
                  <a:xfrm>
                    <a:off x="3092490" y="2152906"/>
                    <a:ext cx="1547382" cy="1547382"/>
                    <a:chOff x="4822156" y="2255525"/>
                    <a:chExt cx="1547382" cy="1547382"/>
                  </a:xfrm>
                </p:grpSpPr>
                <p:grpSp>
                  <p:nvGrpSpPr>
                    <p:cNvPr id="272" name="Group 271"/>
                    <p:cNvGrpSpPr/>
                    <p:nvPr/>
                  </p:nvGrpSpPr>
                  <p:grpSpPr>
                    <a:xfrm rot="17684638">
                      <a:off x="4822156" y="2255525"/>
                      <a:ext cx="1547382" cy="1547382"/>
                      <a:chOff x="9118454" y="4145305"/>
                      <a:chExt cx="1547382" cy="1547382"/>
                    </a:xfrm>
                  </p:grpSpPr>
                  <p:sp>
                    <p:nvSpPr>
                      <p:cNvPr id="274" name="Oval 273"/>
                      <p:cNvSpPr/>
                      <p:nvPr/>
                    </p:nvSpPr>
                    <p:spPr>
                      <a:xfrm>
                        <a:off x="9118454" y="4145305"/>
                        <a:ext cx="1547382" cy="1547382"/>
                      </a:xfrm>
                      <a:prstGeom prst="ellipse">
                        <a:avLst/>
                      </a:prstGeom>
                      <a:solidFill>
                        <a:srgbClr val="FFF2CC"/>
                      </a:solidFill>
                      <a:ln w="28575">
                        <a:noFill/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 dirty="0"/>
                      </a:p>
                    </p:txBody>
                  </p:sp>
                  <p:cxnSp>
                    <p:nvCxnSpPr>
                      <p:cNvPr id="275" name="Connector: Elbow 274"/>
                      <p:cNvCxnSpPr/>
                      <p:nvPr/>
                    </p:nvCxnSpPr>
                    <p:spPr>
                      <a:xfrm rot="16200000" flipH="1">
                        <a:off x="9382114" y="4347811"/>
                        <a:ext cx="348473" cy="225385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276" name="Group 275"/>
                      <p:cNvGrpSpPr/>
                      <p:nvPr/>
                    </p:nvGrpSpPr>
                    <p:grpSpPr>
                      <a:xfrm rot="2609088">
                        <a:off x="9332107" y="4986557"/>
                        <a:ext cx="448487" cy="521738"/>
                        <a:chOff x="8618221" y="918795"/>
                        <a:chExt cx="769194" cy="957071"/>
                      </a:xfrm>
                    </p:grpSpPr>
                    <p:cxnSp>
                      <p:nvCxnSpPr>
                        <p:cNvPr id="280" name="Connector: Elbow 279"/>
                        <p:cNvCxnSpPr/>
                        <p:nvPr/>
                      </p:nvCxnSpPr>
                      <p:spPr>
                        <a:xfrm rot="16200000" flipH="1">
                          <a:off x="8491880" y="1045136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1" name="Connector: Elbow 280"/>
                        <p:cNvCxnSpPr/>
                        <p:nvPr/>
                      </p:nvCxnSpPr>
                      <p:spPr>
                        <a:xfrm rot="16200000" flipH="1">
                          <a:off x="8874520" y="1362972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277" name="Group 276"/>
                      <p:cNvGrpSpPr/>
                      <p:nvPr/>
                    </p:nvGrpSpPr>
                    <p:grpSpPr>
                      <a:xfrm>
                        <a:off x="10166036" y="4616407"/>
                        <a:ext cx="448487" cy="521738"/>
                        <a:chOff x="8618221" y="918795"/>
                        <a:chExt cx="769194" cy="957071"/>
                      </a:xfrm>
                    </p:grpSpPr>
                    <p:cxnSp>
                      <p:nvCxnSpPr>
                        <p:cNvPr id="278" name="Connector: Elbow 277"/>
                        <p:cNvCxnSpPr/>
                        <p:nvPr/>
                      </p:nvCxnSpPr>
                      <p:spPr>
                        <a:xfrm rot="16200000" flipH="1">
                          <a:off x="8491880" y="1045136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79" name="Connector: Elbow 278"/>
                        <p:cNvCxnSpPr/>
                        <p:nvPr/>
                      </p:nvCxnSpPr>
                      <p:spPr>
                        <a:xfrm rot="16200000" flipH="1">
                          <a:off x="8874520" y="1362972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273" name="Connector: Elbow 272"/>
                    <p:cNvCxnSpPr/>
                    <p:nvPr/>
                  </p:nvCxnSpPr>
                  <p:spPr>
                    <a:xfrm rot="12284638" flipH="1">
                      <a:off x="5118551" y="289347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54" name="Group 253"/>
                  <p:cNvGrpSpPr/>
                  <p:nvPr/>
                </p:nvGrpSpPr>
                <p:grpSpPr>
                  <a:xfrm>
                    <a:off x="6457640" y="2237871"/>
                    <a:ext cx="1571643" cy="1549608"/>
                    <a:chOff x="7159614" y="2125854"/>
                    <a:chExt cx="1571643" cy="1549608"/>
                  </a:xfrm>
                </p:grpSpPr>
                <p:grpSp>
                  <p:nvGrpSpPr>
                    <p:cNvPr id="255" name="Group 254"/>
                    <p:cNvGrpSpPr/>
                    <p:nvPr/>
                  </p:nvGrpSpPr>
                  <p:grpSpPr>
                    <a:xfrm rot="17684638">
                      <a:off x="7182762" y="2126967"/>
                      <a:ext cx="1549608" cy="1547382"/>
                      <a:chOff x="7706746" y="4982953"/>
                      <a:chExt cx="1549608" cy="1547382"/>
                    </a:xfrm>
                  </p:grpSpPr>
                  <p:grpSp>
                    <p:nvGrpSpPr>
                      <p:cNvPr id="257" name="Group 256"/>
                      <p:cNvGrpSpPr/>
                      <p:nvPr/>
                    </p:nvGrpSpPr>
                    <p:grpSpPr>
                      <a:xfrm>
                        <a:off x="7706746" y="4982953"/>
                        <a:ext cx="1547382" cy="1547382"/>
                        <a:chOff x="9118454" y="4145305"/>
                        <a:chExt cx="1547382" cy="1547382"/>
                      </a:xfrm>
                    </p:grpSpPr>
                    <p:sp>
                      <p:nvSpPr>
                        <p:cNvPr id="264" name="Oval 263"/>
                        <p:cNvSpPr/>
                        <p:nvPr/>
                      </p:nvSpPr>
                      <p:spPr>
                        <a:xfrm>
                          <a:off x="9118454" y="4145305"/>
                          <a:ext cx="1547382" cy="1547382"/>
                        </a:xfrm>
                        <a:prstGeom prst="ellipse">
                          <a:avLst/>
                        </a:prstGeom>
                        <a:solidFill>
                          <a:srgbClr val="FFF2CC"/>
                        </a:solidFill>
                        <a:ln w="28575">
                          <a:noFill/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ko-KR" altLang="en-US" dirty="0"/>
                        </a:p>
                      </p:txBody>
                    </p:sp>
                    <p:cxnSp>
                      <p:nvCxnSpPr>
                        <p:cNvPr id="265" name="Connector: Elbow 264"/>
                        <p:cNvCxnSpPr/>
                        <p:nvPr/>
                      </p:nvCxnSpPr>
                      <p:spPr>
                        <a:xfrm rot="16200000" flipH="1">
                          <a:off x="9382114" y="434781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66" name="Group 265"/>
                        <p:cNvGrpSpPr/>
                        <p:nvPr/>
                      </p:nvGrpSpPr>
                      <p:grpSpPr>
                        <a:xfrm rot="2609088">
                          <a:off x="9332107" y="498655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270" name="Connector: Elbow 269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71" name="Connector: Elbow 270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267" name="Group 266"/>
                        <p:cNvGrpSpPr/>
                        <p:nvPr/>
                      </p:nvGrpSpPr>
                      <p:grpSpPr>
                        <a:xfrm>
                          <a:off x="10166036" y="461640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268" name="Connector: Elbow 267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69" name="Connector: Elbow 268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  <p:grpSp>
                    <p:nvGrpSpPr>
                      <p:cNvPr id="258" name="Group 257"/>
                      <p:cNvGrpSpPr/>
                      <p:nvPr/>
                    </p:nvGrpSpPr>
                    <p:grpSpPr>
                      <a:xfrm rot="3856243">
                        <a:off x="8771241" y="5352547"/>
                        <a:ext cx="448487" cy="521739"/>
                        <a:chOff x="8184350" y="3237657"/>
                        <a:chExt cx="448487" cy="521739"/>
                      </a:xfrm>
                    </p:grpSpPr>
                    <p:cxnSp>
                      <p:nvCxnSpPr>
                        <p:cNvPr id="262" name="Connector: Elbow 261"/>
                        <p:cNvCxnSpPr/>
                        <p:nvPr/>
                      </p:nvCxnSpPr>
                      <p:spPr>
                        <a:xfrm rot="16200000" flipH="1">
                          <a:off x="8122806" y="329920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63" name="Connector: Elbow 262"/>
                        <p:cNvCxnSpPr/>
                        <p:nvPr/>
                      </p:nvCxnSpPr>
                      <p:spPr>
                        <a:xfrm rot="16200000" flipH="1">
                          <a:off x="8345908" y="3472467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259" name="Group 258"/>
                      <p:cNvGrpSpPr/>
                      <p:nvPr/>
                    </p:nvGrpSpPr>
                    <p:grpSpPr>
                      <a:xfrm>
                        <a:off x="7921654" y="5726137"/>
                        <a:ext cx="268024" cy="627717"/>
                        <a:chOff x="6993799" y="5923616"/>
                        <a:chExt cx="268024" cy="627717"/>
                      </a:xfrm>
                    </p:grpSpPr>
                    <p:cxnSp>
                      <p:nvCxnSpPr>
                        <p:cNvPr id="260" name="Connector: Elbow 259"/>
                        <p:cNvCxnSpPr/>
                        <p:nvPr/>
                      </p:nvCxnSpPr>
                      <p:spPr>
                        <a:xfrm rot="18809088" flipH="1">
                          <a:off x="6932255" y="5985160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61" name="Connector: Elbow 260"/>
                        <p:cNvCxnSpPr/>
                        <p:nvPr/>
                      </p:nvCxnSpPr>
                      <p:spPr>
                        <a:xfrm rot="18809088" flipH="1">
                          <a:off x="6974894" y="6264404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sp>
                  <p:nvSpPr>
                    <p:cNvPr id="256" name="Oval 255"/>
                    <p:cNvSpPr/>
                    <p:nvPr/>
                  </p:nvSpPr>
                  <p:spPr>
                    <a:xfrm>
                      <a:off x="7159614" y="2601226"/>
                      <a:ext cx="493840" cy="703238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</p:grpSp>
            <p:sp>
              <p:nvSpPr>
                <p:cNvPr id="250" name="Oval 249"/>
                <p:cNvSpPr/>
                <p:nvPr/>
              </p:nvSpPr>
              <p:spPr>
                <a:xfrm rot="17684638">
                  <a:off x="1301580" y="2152906"/>
                  <a:ext cx="1547382" cy="1547382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  <p:sp>
            <p:nvSpPr>
              <p:cNvPr id="305" name="TextBox 304"/>
              <p:cNvSpPr txBox="1"/>
              <p:nvPr/>
            </p:nvSpPr>
            <p:spPr>
              <a:xfrm>
                <a:off x="410847" y="487061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6" name="TextBox 305"/>
              <p:cNvSpPr txBox="1"/>
              <p:nvPr/>
            </p:nvSpPr>
            <p:spPr>
              <a:xfrm>
                <a:off x="577571" y="161690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" name="TextBox 306"/>
              <p:cNvSpPr txBox="1"/>
              <p:nvPr/>
            </p:nvSpPr>
            <p:spPr>
              <a:xfrm>
                <a:off x="890493" y="218291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" name="TextBox 307"/>
              <p:cNvSpPr txBox="1"/>
              <p:nvPr/>
            </p:nvSpPr>
            <p:spPr>
              <a:xfrm>
                <a:off x="958230" y="879084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9" name="TextBox 308"/>
              <p:cNvSpPr txBox="1"/>
              <p:nvPr/>
            </p:nvSpPr>
            <p:spPr>
              <a:xfrm>
                <a:off x="509774" y="300632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0" name="TextBox 309"/>
              <p:cNvSpPr txBox="1"/>
              <p:nvPr/>
            </p:nvSpPr>
            <p:spPr>
              <a:xfrm>
                <a:off x="770386" y="3301921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1" name="TextBox 310"/>
              <p:cNvSpPr txBox="1"/>
              <p:nvPr/>
            </p:nvSpPr>
            <p:spPr>
              <a:xfrm>
                <a:off x="381820" y="346668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2" name="TextBox 311"/>
              <p:cNvSpPr txBox="1"/>
              <p:nvPr/>
            </p:nvSpPr>
            <p:spPr>
              <a:xfrm>
                <a:off x="534220" y="361908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3" name="TextBox 312"/>
              <p:cNvSpPr txBox="1"/>
              <p:nvPr/>
            </p:nvSpPr>
            <p:spPr>
              <a:xfrm>
                <a:off x="497843" y="413586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4" name="TextBox 313"/>
              <p:cNvSpPr txBox="1"/>
              <p:nvPr/>
            </p:nvSpPr>
            <p:spPr>
              <a:xfrm>
                <a:off x="205001" y="4673594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5" name="TextBox 314"/>
              <p:cNvSpPr txBox="1"/>
              <p:nvPr/>
            </p:nvSpPr>
            <p:spPr>
              <a:xfrm>
                <a:off x="537077" y="4777705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6" name="TextBox 315"/>
              <p:cNvSpPr txBox="1"/>
              <p:nvPr/>
            </p:nvSpPr>
            <p:spPr>
              <a:xfrm>
                <a:off x="1088832" y="4558081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" name="TextBox 316"/>
              <p:cNvSpPr txBox="1"/>
              <p:nvPr/>
            </p:nvSpPr>
            <p:spPr>
              <a:xfrm>
                <a:off x="916380" y="472209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" name="TextBox 317"/>
              <p:cNvSpPr txBox="1"/>
              <p:nvPr/>
            </p:nvSpPr>
            <p:spPr>
              <a:xfrm>
                <a:off x="627440" y="549139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" name="TextBox 318"/>
              <p:cNvSpPr txBox="1"/>
              <p:nvPr/>
            </p:nvSpPr>
            <p:spPr>
              <a:xfrm>
                <a:off x="779840" y="564379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0" name="TextBox 319"/>
              <p:cNvSpPr txBox="1"/>
              <p:nvPr/>
            </p:nvSpPr>
            <p:spPr>
              <a:xfrm>
                <a:off x="901365" y="572968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1" name="TextBox 320"/>
              <p:cNvSpPr txBox="1"/>
              <p:nvPr/>
            </p:nvSpPr>
            <p:spPr>
              <a:xfrm>
                <a:off x="585411" y="587123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2" name="TextBox 321"/>
              <p:cNvSpPr txBox="1"/>
              <p:nvPr/>
            </p:nvSpPr>
            <p:spPr>
              <a:xfrm>
                <a:off x="703912" y="6214308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3" name="TextBox 322"/>
              <p:cNvSpPr txBox="1"/>
              <p:nvPr/>
            </p:nvSpPr>
            <p:spPr>
              <a:xfrm>
                <a:off x="266413" y="604126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4" name="TextBox 323"/>
              <p:cNvSpPr txBox="1"/>
              <p:nvPr/>
            </p:nvSpPr>
            <p:spPr>
              <a:xfrm>
                <a:off x="260818" y="564039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4" name="Arrow: Down 487"/>
            <p:cNvSpPr/>
            <p:nvPr/>
          </p:nvSpPr>
          <p:spPr>
            <a:xfrm>
              <a:off x="2090303" y="604632"/>
              <a:ext cx="504467" cy="5689056"/>
            </a:xfrm>
            <a:prstGeom prst="downArrow">
              <a:avLst/>
            </a:prstGeom>
            <a:gradFill>
              <a:gsLst>
                <a:gs pos="100000">
                  <a:schemeClr val="accent2">
                    <a:lumMod val="75000"/>
                  </a:schemeClr>
                </a:gs>
                <a:gs pos="0">
                  <a:srgbClr val="FF0000">
                    <a:lumMod val="0"/>
                    <a:lumOff val="100000"/>
                  </a:srgbClr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dist"/>
              <a:endParaRPr lang="ko-KR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6" name="TextBox 135"/>
          <p:cNvSpPr txBox="1"/>
          <p:nvPr/>
        </p:nvSpPr>
        <p:spPr>
          <a:xfrm rot="16200000">
            <a:off x="1474359" y="2964667"/>
            <a:ext cx="1723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D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353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45688" y="6368391"/>
            <a:ext cx="1066800" cy="329184"/>
          </a:xfrm>
        </p:spPr>
        <p:txBody>
          <a:bodyPr/>
          <a:lstStyle/>
          <a:p>
            <a:fld id="{B8E99899-64E0-4FEB-867E-ACA052930B11}" type="slidenum">
              <a:rPr lang="en-CA" smtClean="0"/>
              <a:pPr/>
              <a:t>11</a:t>
            </a:fld>
            <a:endParaRPr lang="en-CA"/>
          </a:p>
        </p:txBody>
      </p:sp>
      <p:graphicFrame>
        <p:nvGraphicFramePr>
          <p:cNvPr id="6" name="Chart 5">
            <a:extLst>
              <a:ext uri="{FF2B5EF4-FFF2-40B4-BE49-F238E27FC236}">
                <a16:creationId xmlns="" xmlns:a16="http://schemas.microsoft.com/office/drawing/2014/main" id="{00000000-0008-0000-0100-000008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46131858"/>
              </p:ext>
            </p:extLst>
          </p:nvPr>
        </p:nvGraphicFramePr>
        <p:xfrm>
          <a:off x="7692008" y="1223914"/>
          <a:ext cx="4320480" cy="4104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hart 7">
            <a:extLst>
              <a:ext uri="{FF2B5EF4-FFF2-40B4-BE49-F238E27FC236}">
                <a16:creationId xmlns="" xmlns:a16="http://schemas.microsoft.com/office/drawing/2014/main" id="{8C853163-70F6-4FBB-969F-0CB45C17E2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31536105"/>
              </p:ext>
            </p:extLst>
          </p:nvPr>
        </p:nvGraphicFramePr>
        <p:xfrm>
          <a:off x="3299520" y="1223914"/>
          <a:ext cx="4320480" cy="41764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3048000" y="359818"/>
            <a:ext cx="8229600" cy="5620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ading Capacity of HM-SNPs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43537" y="55443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5494889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inding of pyrene to C6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-SNP(0) was enhanced with increasing DS of hexanoic acid, resulting in a less polar environment for pyrene. </a:t>
            </a:r>
            <a:endParaRPr lang="en-CA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-24921" y="-17975"/>
            <a:ext cx="2681842" cy="6858000"/>
            <a:chOff x="-24921" y="-17975"/>
            <a:chExt cx="2681842" cy="6858000"/>
          </a:xfrm>
        </p:grpSpPr>
        <p:grpSp>
          <p:nvGrpSpPr>
            <p:cNvPr id="136" name="Group 135"/>
            <p:cNvGrpSpPr/>
            <p:nvPr/>
          </p:nvGrpSpPr>
          <p:grpSpPr>
            <a:xfrm>
              <a:off x="-24921" y="-17975"/>
              <a:ext cx="2681842" cy="6858000"/>
              <a:chOff x="5095" y="0"/>
              <a:chExt cx="2681842" cy="6858000"/>
            </a:xfrm>
          </p:grpSpPr>
          <p:sp>
            <p:nvSpPr>
              <p:cNvPr id="138" name="Rectangle 137"/>
              <p:cNvSpPr/>
              <p:nvPr/>
            </p:nvSpPr>
            <p:spPr>
              <a:xfrm>
                <a:off x="5095" y="0"/>
                <a:ext cx="2681842" cy="68580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1572631" y="162938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387291" y="622606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903079" y="75783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1594213" y="5875048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3" name="Group 142"/>
              <p:cNvGrpSpPr/>
              <p:nvPr/>
            </p:nvGrpSpPr>
            <p:grpSpPr>
              <a:xfrm rot="5400000">
                <a:off x="-2366419" y="2890253"/>
                <a:ext cx="6406799" cy="1244722"/>
                <a:chOff x="1301580" y="2152906"/>
                <a:chExt cx="8493367" cy="1650103"/>
              </a:xfrm>
            </p:grpSpPr>
            <p:grpSp>
              <p:nvGrpSpPr>
                <p:cNvPr id="164" name="Group 163"/>
                <p:cNvGrpSpPr/>
                <p:nvPr/>
              </p:nvGrpSpPr>
              <p:grpSpPr>
                <a:xfrm>
                  <a:off x="3092490" y="2152906"/>
                  <a:ext cx="6702457" cy="1650103"/>
                  <a:chOff x="3092490" y="2152906"/>
                  <a:chExt cx="6702457" cy="1650103"/>
                </a:xfrm>
              </p:grpSpPr>
              <p:grpSp>
                <p:nvGrpSpPr>
                  <p:cNvPr id="166" name="Group 165"/>
                  <p:cNvGrpSpPr/>
                  <p:nvPr/>
                </p:nvGrpSpPr>
                <p:grpSpPr>
                  <a:xfrm>
                    <a:off x="8229165" y="2225173"/>
                    <a:ext cx="1565782" cy="1547382"/>
                    <a:chOff x="7356292" y="5129381"/>
                    <a:chExt cx="1565782" cy="1547382"/>
                  </a:xfrm>
                </p:grpSpPr>
                <p:sp>
                  <p:nvSpPr>
                    <p:cNvPr id="214" name="Oval 213"/>
                    <p:cNvSpPr/>
                    <p:nvPr/>
                  </p:nvSpPr>
                  <p:spPr>
                    <a:xfrm>
                      <a:off x="7374692" y="5129381"/>
                      <a:ext cx="1547382" cy="1547382"/>
                    </a:xfrm>
                    <a:prstGeom prst="ellipse">
                      <a:avLst/>
                    </a:prstGeom>
                    <a:solidFill>
                      <a:srgbClr val="FFF2CC"/>
                    </a:solidFill>
                    <a:ln w="28575">
                      <a:noFill/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sp>
                  <p:nvSpPr>
                    <p:cNvPr id="215" name="Oval 214"/>
                    <p:cNvSpPr/>
                    <p:nvPr/>
                  </p:nvSpPr>
                  <p:spPr>
                    <a:xfrm>
                      <a:off x="7740365" y="5129381"/>
                      <a:ext cx="609686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16" name="Oval 215"/>
                    <p:cNvSpPr/>
                    <p:nvPr/>
                  </p:nvSpPr>
                  <p:spPr>
                    <a:xfrm>
                      <a:off x="8045208" y="5660464"/>
                      <a:ext cx="609686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17" name="Oval 216"/>
                    <p:cNvSpPr/>
                    <p:nvPr/>
                  </p:nvSpPr>
                  <p:spPr>
                    <a:xfrm>
                      <a:off x="7356292" y="5592892"/>
                      <a:ext cx="364318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18" name="Oval 217"/>
                    <p:cNvSpPr/>
                    <p:nvPr/>
                  </p:nvSpPr>
                  <p:spPr>
                    <a:xfrm>
                      <a:off x="7809673" y="6176889"/>
                      <a:ext cx="609686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19" name="Oval 218"/>
                    <p:cNvSpPr/>
                    <p:nvPr/>
                  </p:nvSpPr>
                  <p:spPr>
                    <a:xfrm rot="19644763">
                      <a:off x="8572007" y="5303496"/>
                      <a:ext cx="252777" cy="485216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grpSp>
                <p:nvGrpSpPr>
                  <p:cNvPr id="167" name="Group 166"/>
                  <p:cNvGrpSpPr/>
                  <p:nvPr/>
                </p:nvGrpSpPr>
                <p:grpSpPr>
                  <a:xfrm>
                    <a:off x="4822622" y="2253401"/>
                    <a:ext cx="1547382" cy="1549608"/>
                    <a:chOff x="4822622" y="2253401"/>
                    <a:chExt cx="1547382" cy="1549608"/>
                  </a:xfrm>
                </p:grpSpPr>
                <p:grpSp>
                  <p:nvGrpSpPr>
                    <p:cNvPr id="197" name="Group 196"/>
                    <p:cNvGrpSpPr/>
                    <p:nvPr/>
                  </p:nvGrpSpPr>
                  <p:grpSpPr>
                    <a:xfrm rot="17684638">
                      <a:off x="4821509" y="2254514"/>
                      <a:ext cx="1549608" cy="1547382"/>
                      <a:chOff x="7706746" y="4982953"/>
                      <a:chExt cx="1549608" cy="1547382"/>
                    </a:xfrm>
                  </p:grpSpPr>
                  <p:grpSp>
                    <p:nvGrpSpPr>
                      <p:cNvPr id="199" name="Group 198"/>
                      <p:cNvGrpSpPr/>
                      <p:nvPr/>
                    </p:nvGrpSpPr>
                    <p:grpSpPr>
                      <a:xfrm>
                        <a:off x="7706746" y="4982953"/>
                        <a:ext cx="1547382" cy="1547382"/>
                        <a:chOff x="9118454" y="4145305"/>
                        <a:chExt cx="1547382" cy="1547382"/>
                      </a:xfrm>
                    </p:grpSpPr>
                    <p:sp>
                      <p:nvSpPr>
                        <p:cNvPr id="206" name="Oval 205"/>
                        <p:cNvSpPr/>
                        <p:nvPr/>
                      </p:nvSpPr>
                      <p:spPr>
                        <a:xfrm>
                          <a:off x="9118454" y="4145305"/>
                          <a:ext cx="1547382" cy="1547382"/>
                        </a:xfrm>
                        <a:prstGeom prst="ellipse">
                          <a:avLst/>
                        </a:prstGeom>
                        <a:solidFill>
                          <a:srgbClr val="FFF2CC"/>
                        </a:solidFill>
                        <a:ln w="28575">
                          <a:noFill/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ko-KR" altLang="en-US" dirty="0"/>
                        </a:p>
                      </p:txBody>
                    </p:sp>
                    <p:cxnSp>
                      <p:nvCxnSpPr>
                        <p:cNvPr id="207" name="Connector: Elbow 291"/>
                        <p:cNvCxnSpPr/>
                        <p:nvPr/>
                      </p:nvCxnSpPr>
                      <p:spPr>
                        <a:xfrm rot="16200000" flipH="1">
                          <a:off x="9382114" y="434781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08" name="Group 207"/>
                        <p:cNvGrpSpPr/>
                        <p:nvPr/>
                      </p:nvGrpSpPr>
                      <p:grpSpPr>
                        <a:xfrm rot="2609088">
                          <a:off x="9332107" y="498655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212" name="Connector: Elbow 296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13" name="Connector: Elbow 297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209" name="Group 208"/>
                        <p:cNvGrpSpPr/>
                        <p:nvPr/>
                      </p:nvGrpSpPr>
                      <p:grpSpPr>
                        <a:xfrm>
                          <a:off x="10166036" y="461640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210" name="Connector: Elbow 294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11" name="Connector: Elbow 295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  <p:grpSp>
                    <p:nvGrpSpPr>
                      <p:cNvPr id="200" name="Group 199"/>
                      <p:cNvGrpSpPr/>
                      <p:nvPr/>
                    </p:nvGrpSpPr>
                    <p:grpSpPr>
                      <a:xfrm rot="3856243">
                        <a:off x="8771241" y="5352547"/>
                        <a:ext cx="448487" cy="521739"/>
                        <a:chOff x="8184350" y="3237657"/>
                        <a:chExt cx="448487" cy="521739"/>
                      </a:xfrm>
                    </p:grpSpPr>
                    <p:cxnSp>
                      <p:nvCxnSpPr>
                        <p:cNvPr id="204" name="Connector: Elbow 288"/>
                        <p:cNvCxnSpPr/>
                        <p:nvPr/>
                      </p:nvCxnSpPr>
                      <p:spPr>
                        <a:xfrm rot="16200000" flipH="1">
                          <a:off x="8122806" y="329920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05" name="Connector: Elbow 289"/>
                        <p:cNvCxnSpPr/>
                        <p:nvPr/>
                      </p:nvCxnSpPr>
                      <p:spPr>
                        <a:xfrm rot="16200000" flipH="1">
                          <a:off x="8345908" y="3472467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201" name="Group 200"/>
                      <p:cNvGrpSpPr/>
                      <p:nvPr/>
                    </p:nvGrpSpPr>
                    <p:grpSpPr>
                      <a:xfrm>
                        <a:off x="7921654" y="5726137"/>
                        <a:ext cx="268024" cy="627717"/>
                        <a:chOff x="6993799" y="5923616"/>
                        <a:chExt cx="268024" cy="627717"/>
                      </a:xfrm>
                    </p:grpSpPr>
                    <p:cxnSp>
                      <p:nvCxnSpPr>
                        <p:cNvPr id="202" name="Connector: Elbow 286"/>
                        <p:cNvCxnSpPr/>
                        <p:nvPr/>
                      </p:nvCxnSpPr>
                      <p:spPr>
                        <a:xfrm rot="18809088" flipH="1">
                          <a:off x="6932255" y="5985160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03" name="Connector: Elbow 287"/>
                        <p:cNvCxnSpPr/>
                        <p:nvPr/>
                      </p:nvCxnSpPr>
                      <p:spPr>
                        <a:xfrm rot="18809088" flipH="1">
                          <a:off x="6974894" y="6264404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198" name="Connector: Elbow 282"/>
                    <p:cNvCxnSpPr/>
                    <p:nvPr/>
                  </p:nvCxnSpPr>
                  <p:spPr>
                    <a:xfrm rot="12284638" flipH="1">
                      <a:off x="5118551" y="289347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68" name="Group 167"/>
                  <p:cNvGrpSpPr/>
                  <p:nvPr/>
                </p:nvGrpSpPr>
                <p:grpSpPr>
                  <a:xfrm>
                    <a:off x="3092490" y="2152906"/>
                    <a:ext cx="1547382" cy="1547382"/>
                    <a:chOff x="4822156" y="2255525"/>
                    <a:chExt cx="1547382" cy="1547382"/>
                  </a:xfrm>
                </p:grpSpPr>
                <p:grpSp>
                  <p:nvGrpSpPr>
                    <p:cNvPr id="187" name="Group 186"/>
                    <p:cNvGrpSpPr/>
                    <p:nvPr/>
                  </p:nvGrpSpPr>
                  <p:grpSpPr>
                    <a:xfrm rot="17684638">
                      <a:off x="4822156" y="2255525"/>
                      <a:ext cx="1547382" cy="1547382"/>
                      <a:chOff x="9118454" y="4145305"/>
                      <a:chExt cx="1547382" cy="1547382"/>
                    </a:xfrm>
                  </p:grpSpPr>
                  <p:sp>
                    <p:nvSpPr>
                      <p:cNvPr id="189" name="Oval 188"/>
                      <p:cNvSpPr/>
                      <p:nvPr/>
                    </p:nvSpPr>
                    <p:spPr>
                      <a:xfrm>
                        <a:off x="9118454" y="4145305"/>
                        <a:ext cx="1547382" cy="1547382"/>
                      </a:xfrm>
                      <a:prstGeom prst="ellipse">
                        <a:avLst/>
                      </a:prstGeom>
                      <a:solidFill>
                        <a:srgbClr val="FFF2CC"/>
                      </a:solidFill>
                      <a:ln w="28575">
                        <a:noFill/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2">
                        <a:schemeClr val="dk1"/>
                      </a:lnRef>
                      <a:fillRef idx="1">
                        <a:schemeClr val="lt1"/>
                      </a:fillRef>
                      <a:effectRef idx="0">
                        <a:schemeClr val="dk1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 dirty="0"/>
                      </a:p>
                    </p:txBody>
                  </p:sp>
                  <p:cxnSp>
                    <p:nvCxnSpPr>
                      <p:cNvPr id="190" name="Connector: Elbow 274"/>
                      <p:cNvCxnSpPr/>
                      <p:nvPr/>
                    </p:nvCxnSpPr>
                    <p:spPr>
                      <a:xfrm rot="16200000" flipH="1">
                        <a:off x="9382114" y="4347811"/>
                        <a:ext cx="348473" cy="225385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91" name="Group 190"/>
                      <p:cNvGrpSpPr/>
                      <p:nvPr/>
                    </p:nvGrpSpPr>
                    <p:grpSpPr>
                      <a:xfrm rot="2609088">
                        <a:off x="9332107" y="4986557"/>
                        <a:ext cx="448487" cy="521738"/>
                        <a:chOff x="8618221" y="918795"/>
                        <a:chExt cx="769194" cy="957071"/>
                      </a:xfrm>
                    </p:grpSpPr>
                    <p:cxnSp>
                      <p:nvCxnSpPr>
                        <p:cNvPr id="195" name="Connector: Elbow 279"/>
                        <p:cNvCxnSpPr/>
                        <p:nvPr/>
                      </p:nvCxnSpPr>
                      <p:spPr>
                        <a:xfrm rot="16200000" flipH="1">
                          <a:off x="8491880" y="1045136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96" name="Connector: Elbow 280"/>
                        <p:cNvCxnSpPr/>
                        <p:nvPr/>
                      </p:nvCxnSpPr>
                      <p:spPr>
                        <a:xfrm rot="16200000" flipH="1">
                          <a:off x="8874520" y="1362972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192" name="Group 191"/>
                      <p:cNvGrpSpPr/>
                      <p:nvPr/>
                    </p:nvGrpSpPr>
                    <p:grpSpPr>
                      <a:xfrm>
                        <a:off x="10166036" y="4616407"/>
                        <a:ext cx="448487" cy="521738"/>
                        <a:chOff x="8618221" y="918795"/>
                        <a:chExt cx="769194" cy="957071"/>
                      </a:xfrm>
                    </p:grpSpPr>
                    <p:cxnSp>
                      <p:nvCxnSpPr>
                        <p:cNvPr id="193" name="Connector: Elbow 277"/>
                        <p:cNvCxnSpPr/>
                        <p:nvPr/>
                      </p:nvCxnSpPr>
                      <p:spPr>
                        <a:xfrm rot="16200000" flipH="1">
                          <a:off x="8491880" y="1045136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94" name="Connector: Elbow 278"/>
                        <p:cNvCxnSpPr/>
                        <p:nvPr/>
                      </p:nvCxnSpPr>
                      <p:spPr>
                        <a:xfrm rot="16200000" flipH="1">
                          <a:off x="8874520" y="1362972"/>
                          <a:ext cx="639235" cy="386554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188" name="Connector: Elbow 272"/>
                    <p:cNvCxnSpPr/>
                    <p:nvPr/>
                  </p:nvCxnSpPr>
                  <p:spPr>
                    <a:xfrm rot="12284638" flipH="1">
                      <a:off x="5118551" y="289347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69" name="Group 168"/>
                  <p:cNvGrpSpPr/>
                  <p:nvPr/>
                </p:nvGrpSpPr>
                <p:grpSpPr>
                  <a:xfrm>
                    <a:off x="6457640" y="2237871"/>
                    <a:ext cx="1571643" cy="1549608"/>
                    <a:chOff x="7159614" y="2125854"/>
                    <a:chExt cx="1571643" cy="1549608"/>
                  </a:xfrm>
                </p:grpSpPr>
                <p:grpSp>
                  <p:nvGrpSpPr>
                    <p:cNvPr id="170" name="Group 169"/>
                    <p:cNvGrpSpPr/>
                    <p:nvPr/>
                  </p:nvGrpSpPr>
                  <p:grpSpPr>
                    <a:xfrm rot="17684638">
                      <a:off x="7182762" y="2126967"/>
                      <a:ext cx="1549608" cy="1547382"/>
                      <a:chOff x="7706746" y="4982953"/>
                      <a:chExt cx="1549608" cy="1547382"/>
                    </a:xfrm>
                  </p:grpSpPr>
                  <p:grpSp>
                    <p:nvGrpSpPr>
                      <p:cNvPr id="172" name="Group 171"/>
                      <p:cNvGrpSpPr/>
                      <p:nvPr/>
                    </p:nvGrpSpPr>
                    <p:grpSpPr>
                      <a:xfrm>
                        <a:off x="7706746" y="4982953"/>
                        <a:ext cx="1547382" cy="1547382"/>
                        <a:chOff x="9118454" y="4145305"/>
                        <a:chExt cx="1547382" cy="1547382"/>
                      </a:xfrm>
                    </p:grpSpPr>
                    <p:sp>
                      <p:nvSpPr>
                        <p:cNvPr id="179" name="Oval 178"/>
                        <p:cNvSpPr/>
                        <p:nvPr/>
                      </p:nvSpPr>
                      <p:spPr>
                        <a:xfrm>
                          <a:off x="9118454" y="4145305"/>
                          <a:ext cx="1547382" cy="1547382"/>
                        </a:xfrm>
                        <a:prstGeom prst="ellipse">
                          <a:avLst/>
                        </a:prstGeom>
                        <a:solidFill>
                          <a:srgbClr val="FFF2CC"/>
                        </a:solidFill>
                        <a:ln w="28575">
                          <a:noFill/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2">
                          <a:schemeClr val="dk1"/>
                        </a:lnRef>
                        <a:fillRef idx="1">
                          <a:schemeClr val="lt1"/>
                        </a:fillRef>
                        <a:effectRef idx="0">
                          <a:schemeClr val="dk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ko-KR" altLang="en-US" dirty="0"/>
                        </a:p>
                      </p:txBody>
                    </p:sp>
                    <p:cxnSp>
                      <p:nvCxnSpPr>
                        <p:cNvPr id="180" name="Connector: Elbow 264"/>
                        <p:cNvCxnSpPr/>
                        <p:nvPr/>
                      </p:nvCxnSpPr>
                      <p:spPr>
                        <a:xfrm rot="16200000" flipH="1">
                          <a:off x="9382114" y="434781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181" name="Group 180"/>
                        <p:cNvGrpSpPr/>
                        <p:nvPr/>
                      </p:nvGrpSpPr>
                      <p:grpSpPr>
                        <a:xfrm rot="2609088">
                          <a:off x="9332107" y="498655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185" name="Connector: Elbow 269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86" name="Connector: Elbow 270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182" name="Group 181"/>
                        <p:cNvGrpSpPr/>
                        <p:nvPr/>
                      </p:nvGrpSpPr>
                      <p:grpSpPr>
                        <a:xfrm>
                          <a:off x="10166036" y="4616407"/>
                          <a:ext cx="448487" cy="521738"/>
                          <a:chOff x="8618221" y="918795"/>
                          <a:chExt cx="769194" cy="957071"/>
                        </a:xfrm>
                      </p:grpSpPr>
                      <p:cxnSp>
                        <p:nvCxnSpPr>
                          <p:cNvPr id="183" name="Connector: Elbow 267"/>
                          <p:cNvCxnSpPr/>
                          <p:nvPr/>
                        </p:nvCxnSpPr>
                        <p:spPr>
                          <a:xfrm rot="16200000" flipH="1">
                            <a:off x="8491880" y="1045136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84" name="Connector: Elbow 268"/>
                          <p:cNvCxnSpPr/>
                          <p:nvPr/>
                        </p:nvCxnSpPr>
                        <p:spPr>
                          <a:xfrm rot="16200000" flipH="1">
                            <a:off x="8874520" y="1362972"/>
                            <a:ext cx="639235" cy="386554"/>
                          </a:xfrm>
                          <a:prstGeom prst="bentConnector3">
                            <a:avLst/>
                          </a:prstGeom>
                          <a:ln w="57150">
                            <a:solidFill>
                              <a:schemeClr val="accent2">
                                <a:lumMod val="75000"/>
                              </a:schemeClr>
                            </a:solidFill>
                          </a:ln>
                          <a:scene3d>
                            <a:camera prst="orthographicFront"/>
                            <a:lightRig rig="threePt" dir="t"/>
                          </a:scene3d>
                          <a:sp3d>
                            <a:bevelT/>
                          </a:sp3d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  <p:grpSp>
                    <p:nvGrpSpPr>
                      <p:cNvPr id="173" name="Group 172"/>
                      <p:cNvGrpSpPr/>
                      <p:nvPr/>
                    </p:nvGrpSpPr>
                    <p:grpSpPr>
                      <a:xfrm rot="3856243">
                        <a:off x="8771241" y="5352547"/>
                        <a:ext cx="448487" cy="521739"/>
                        <a:chOff x="8184350" y="3237657"/>
                        <a:chExt cx="448487" cy="521739"/>
                      </a:xfrm>
                    </p:grpSpPr>
                    <p:cxnSp>
                      <p:nvCxnSpPr>
                        <p:cNvPr id="177" name="Connector: Elbow 261"/>
                        <p:cNvCxnSpPr/>
                        <p:nvPr/>
                      </p:nvCxnSpPr>
                      <p:spPr>
                        <a:xfrm rot="16200000" flipH="1">
                          <a:off x="8122806" y="3299201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78" name="Connector: Elbow 262"/>
                        <p:cNvCxnSpPr/>
                        <p:nvPr/>
                      </p:nvCxnSpPr>
                      <p:spPr>
                        <a:xfrm rot="16200000" flipH="1">
                          <a:off x="8345908" y="3472467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174" name="Group 173"/>
                      <p:cNvGrpSpPr/>
                      <p:nvPr/>
                    </p:nvGrpSpPr>
                    <p:grpSpPr>
                      <a:xfrm>
                        <a:off x="7921654" y="5726137"/>
                        <a:ext cx="268024" cy="627717"/>
                        <a:chOff x="6993799" y="5923616"/>
                        <a:chExt cx="268024" cy="627717"/>
                      </a:xfrm>
                    </p:grpSpPr>
                    <p:cxnSp>
                      <p:nvCxnSpPr>
                        <p:cNvPr id="175" name="Connector: Elbow 259"/>
                        <p:cNvCxnSpPr/>
                        <p:nvPr/>
                      </p:nvCxnSpPr>
                      <p:spPr>
                        <a:xfrm rot="18809088" flipH="1">
                          <a:off x="6932255" y="5985160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76" name="Connector: Elbow 260"/>
                        <p:cNvCxnSpPr/>
                        <p:nvPr/>
                      </p:nvCxnSpPr>
                      <p:spPr>
                        <a:xfrm rot="18809088" flipH="1">
                          <a:off x="6974894" y="6264404"/>
                          <a:ext cx="348473" cy="225385"/>
                        </a:xfrm>
                        <a:prstGeom prst="bentConnector3">
                          <a:avLst/>
                        </a:prstGeom>
                        <a:ln w="57150">
                          <a:solidFill>
                            <a:schemeClr val="accent2">
                              <a:lumMod val="75000"/>
                            </a:schemeClr>
                          </a:solidFill>
                        </a:ln>
                        <a:scene3d>
                          <a:camera prst="orthographicFront"/>
                          <a:lightRig rig="threePt" dir="t"/>
                        </a:scene3d>
                        <a:sp3d>
                          <a:bevelT/>
                        </a:sp3d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sp>
                  <p:nvSpPr>
                    <p:cNvPr id="171" name="Oval 170"/>
                    <p:cNvSpPr/>
                    <p:nvPr/>
                  </p:nvSpPr>
                  <p:spPr>
                    <a:xfrm>
                      <a:off x="7159614" y="2601226"/>
                      <a:ext cx="493840" cy="703238"/>
                    </a:xfrm>
                    <a:prstGeom prst="ellipse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</p:grpSp>
            <p:sp>
              <p:nvSpPr>
                <p:cNvPr id="165" name="Oval 164"/>
                <p:cNvSpPr/>
                <p:nvPr/>
              </p:nvSpPr>
              <p:spPr>
                <a:xfrm rot="17684638">
                  <a:off x="1301580" y="2152906"/>
                  <a:ext cx="1547382" cy="1547382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  <p:sp>
            <p:nvSpPr>
              <p:cNvPr id="144" name="TextBox 143"/>
              <p:cNvSpPr txBox="1"/>
              <p:nvPr/>
            </p:nvSpPr>
            <p:spPr>
              <a:xfrm>
                <a:off x="410847" y="487061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577571" y="161690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890493" y="218291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958230" y="879084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509774" y="300632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770386" y="3301921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TextBox 149"/>
              <p:cNvSpPr txBox="1"/>
              <p:nvPr/>
            </p:nvSpPr>
            <p:spPr>
              <a:xfrm>
                <a:off x="381820" y="346668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TextBox 150"/>
              <p:cNvSpPr txBox="1"/>
              <p:nvPr/>
            </p:nvSpPr>
            <p:spPr>
              <a:xfrm>
                <a:off x="534220" y="361908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497843" y="413586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TextBox 152"/>
              <p:cNvSpPr txBox="1"/>
              <p:nvPr/>
            </p:nvSpPr>
            <p:spPr>
              <a:xfrm>
                <a:off x="205001" y="4673594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537077" y="4777705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TextBox 154"/>
              <p:cNvSpPr txBox="1"/>
              <p:nvPr/>
            </p:nvSpPr>
            <p:spPr>
              <a:xfrm>
                <a:off x="1088832" y="4558081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TextBox 155"/>
              <p:cNvSpPr txBox="1"/>
              <p:nvPr/>
            </p:nvSpPr>
            <p:spPr>
              <a:xfrm>
                <a:off x="916380" y="472209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627440" y="549139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TextBox 157"/>
              <p:cNvSpPr txBox="1"/>
              <p:nvPr/>
            </p:nvSpPr>
            <p:spPr>
              <a:xfrm>
                <a:off x="779840" y="564379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TextBox 158"/>
              <p:cNvSpPr txBox="1"/>
              <p:nvPr/>
            </p:nvSpPr>
            <p:spPr>
              <a:xfrm>
                <a:off x="901365" y="572968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0" name="TextBox 159"/>
              <p:cNvSpPr txBox="1"/>
              <p:nvPr/>
            </p:nvSpPr>
            <p:spPr>
              <a:xfrm>
                <a:off x="585411" y="587123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TextBox 160"/>
              <p:cNvSpPr txBox="1"/>
              <p:nvPr/>
            </p:nvSpPr>
            <p:spPr>
              <a:xfrm>
                <a:off x="703912" y="6214308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TextBox 161"/>
              <p:cNvSpPr txBox="1"/>
              <p:nvPr/>
            </p:nvSpPr>
            <p:spPr>
              <a:xfrm>
                <a:off x="266413" y="604126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TextBox 162"/>
              <p:cNvSpPr txBox="1"/>
              <p:nvPr/>
            </p:nvSpPr>
            <p:spPr>
              <a:xfrm>
                <a:off x="260818" y="5640399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altLang="ko-KR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endParaRPr lang="ko-KR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7" name="Arrow: Down 487"/>
            <p:cNvSpPr/>
            <p:nvPr/>
          </p:nvSpPr>
          <p:spPr>
            <a:xfrm>
              <a:off x="2090303" y="604632"/>
              <a:ext cx="504467" cy="5689056"/>
            </a:xfrm>
            <a:prstGeom prst="downArrow">
              <a:avLst/>
            </a:prstGeom>
            <a:gradFill>
              <a:gsLst>
                <a:gs pos="100000">
                  <a:schemeClr val="accent2">
                    <a:lumMod val="75000"/>
                  </a:schemeClr>
                </a:gs>
                <a:gs pos="0">
                  <a:srgbClr val="FF0000">
                    <a:lumMod val="0"/>
                    <a:lumOff val="100000"/>
                  </a:srgbClr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dist"/>
              <a:endParaRPr lang="ko-KR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0" name="TextBox 219"/>
          <p:cNvSpPr txBox="1"/>
          <p:nvPr/>
        </p:nvSpPr>
        <p:spPr>
          <a:xfrm rot="16200000">
            <a:off x="1474359" y="2964667"/>
            <a:ext cx="1723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D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3693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>
            <a:extLst>
              <a:ext uri="{FF2B5EF4-FFF2-40B4-BE49-F238E27FC236}">
                <a16:creationId xmlns="" xmlns:a16="http://schemas.microsoft.com/office/drawing/2014/main" id="{00000000-0008-0000-0000-000002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06016475"/>
              </p:ext>
            </p:extLst>
          </p:nvPr>
        </p:nvGraphicFramePr>
        <p:xfrm>
          <a:off x="7262447" y="2935165"/>
          <a:ext cx="4929554" cy="39228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ectangle 4"/>
          <p:cNvSpPr/>
          <p:nvPr/>
        </p:nvSpPr>
        <p:spPr>
          <a:xfrm>
            <a:off x="345832" y="184666"/>
            <a:ext cx="6327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oading Capacity of HM-SNPs</a:t>
            </a:r>
            <a:endParaRPr lang="en-CA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942720"/>
            <a:ext cx="12192000" cy="2177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Loading capacity of pyrene in HM-SNPs was determined with UV-Vis spectrospectroscopy and applying Beer lamber Law.</a:t>
            </a:r>
          </a:p>
          <a:p>
            <a:pPr algn="ctr"/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[Pyrene] </a:t>
            </a:r>
          </a:p>
          <a:p>
            <a:pPr algn="ctr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is the absorbance of pyrene at 336 nm,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is the path length of the absorption cuvette, and </a:t>
            </a:r>
            <a:r>
              <a:rPr lang="en-US" sz="2200" i="1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Py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s the molar extinction coefficient of pyrene. </a:t>
            </a:r>
          </a:p>
          <a:p>
            <a:pPr algn="ctr"/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Chart 12">
            <a:extLst>
              <a:ext uri="{FF2B5EF4-FFF2-40B4-BE49-F238E27FC236}">
                <a16:creationId xmlns="" xmlns:a16="http://schemas.microsoft.com/office/drawing/2014/main" id="{00000000-0008-0000-0100-00000C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3550926"/>
              </p:ext>
            </p:extLst>
          </p:nvPr>
        </p:nvGraphicFramePr>
        <p:xfrm>
          <a:off x="9284677" y="3692770"/>
          <a:ext cx="2502866" cy="21341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Rectangle 10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7" name="Rectangle 105"/>
          <p:cNvSpPr>
            <a:spLocks noChangeArrowheads="1"/>
          </p:cNvSpPr>
          <p:nvPr/>
        </p:nvSpPr>
        <p:spPr bwMode="auto">
          <a:xfrm>
            <a:off x="1524001" y="1320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06"/>
          <p:cNvSpPr>
            <a:spLocks noChangeArrowheads="1"/>
          </p:cNvSpPr>
          <p:nvPr/>
        </p:nvSpPr>
        <p:spPr bwMode="auto">
          <a:xfrm>
            <a:off x="1524001" y="1320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9" name="Rectangle 107"/>
          <p:cNvSpPr>
            <a:spLocks noChangeArrowheads="1"/>
          </p:cNvSpPr>
          <p:nvPr/>
        </p:nvSpPr>
        <p:spPr bwMode="auto">
          <a:xfrm>
            <a:off x="1524001" y="3491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" y="3119830"/>
            <a:ext cx="737061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loading capacity of pyrene in the C6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-SNP(0) particles was determined by measuring the absorbance of a C6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-SNP(0) dispersion saturated with pyrene crystals. The constant absorbance over time indicated full loading of        </a:t>
            </a:r>
          </a:p>
          <a:p>
            <a:pPr algn="just" latinLnBrk="1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pyrene in HM-SNP.</a:t>
            </a:r>
            <a:endParaRPr lang="en-US" sz="2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8684276" y="2011834"/>
            <a:ext cx="75431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i="1" dirty="0">
                <a:latin typeface="Symbol" pitchFamily="18" charset="2"/>
              </a:rPr>
              <a:t>e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pySN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as determined with absorbance of a known concentration of pyrene </a:t>
            </a:r>
          </a:p>
          <a:p>
            <a:pPr algn="just" latinLnBrk="1"/>
            <a:r>
              <a:rPr lang="en-US" dirty="0">
                <a:latin typeface="Times New Roman" pitchFamily="18" charset="0"/>
                <a:cs typeface="Times New Roman" pitchFamily="18" charset="0"/>
              </a:rPr>
              <a:t>      and equalled to 29,600 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80) M</a:t>
            </a:r>
            <a:r>
              <a:rPr lang="en-US" baseline="30000" dirty="0">
                <a:latin typeface="Symbol" pitchFamily="18" charset="2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latin typeface="Symbol" pitchFamily="18" charset="2"/>
                <a:cs typeface="Times New Roman" pitchFamily="18" charset="0"/>
              </a:rPr>
              <a:t>-1.</a:t>
            </a:r>
            <a:endParaRPr lang="en-CA" dirty="0"/>
          </a:p>
          <a:p>
            <a:endParaRPr lang="en-CA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448800" y="6505785"/>
            <a:ext cx="2743200" cy="365125"/>
          </a:xfrm>
        </p:spPr>
        <p:txBody>
          <a:bodyPr/>
          <a:lstStyle/>
          <a:p>
            <a:fld id="{B8E99899-64E0-4FEB-867E-ACA052930B11}" type="slidenum">
              <a:rPr lang="en-CA" smtClean="0"/>
              <a:pPr/>
              <a:t>12</a:t>
            </a:fld>
            <a:endParaRPr lang="en-CA"/>
          </a:p>
        </p:txBody>
      </p:sp>
      <p:grpSp>
        <p:nvGrpSpPr>
          <p:cNvPr id="47" name="Group 46"/>
          <p:cNvGrpSpPr/>
          <p:nvPr/>
        </p:nvGrpSpPr>
        <p:grpSpPr>
          <a:xfrm>
            <a:off x="310633" y="4929515"/>
            <a:ext cx="1853638" cy="1794762"/>
            <a:chOff x="8321678" y="2152666"/>
            <a:chExt cx="3032122" cy="2935816"/>
          </a:xfrm>
        </p:grpSpPr>
        <p:sp>
          <p:nvSpPr>
            <p:cNvPr id="48" name="Arrow: Curved Up 47"/>
            <p:cNvSpPr/>
            <p:nvPr/>
          </p:nvSpPr>
          <p:spPr>
            <a:xfrm rot="16200000" flipH="1" flipV="1">
              <a:off x="9360743" y="2007623"/>
              <a:ext cx="548853" cy="838940"/>
            </a:xfrm>
            <a:prstGeom prst="curvedUp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tx1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8321678" y="2723198"/>
              <a:ext cx="3032122" cy="2365284"/>
              <a:chOff x="8302115" y="2138041"/>
              <a:chExt cx="3032122" cy="2365284"/>
            </a:xfrm>
          </p:grpSpPr>
          <p:sp>
            <p:nvSpPr>
              <p:cNvPr id="55" name="Flowchart: Manual Operation 54"/>
              <p:cNvSpPr/>
              <p:nvPr/>
            </p:nvSpPr>
            <p:spPr>
              <a:xfrm rot="10800000">
                <a:off x="9208849" y="4047757"/>
                <a:ext cx="1219200" cy="455568"/>
              </a:xfrm>
              <a:prstGeom prst="flowChartManualOperation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8302115" y="2254327"/>
                <a:ext cx="3032122" cy="1926086"/>
                <a:chOff x="8169278" y="2027583"/>
                <a:chExt cx="3032122" cy="1926086"/>
              </a:xfrm>
              <a:solidFill>
                <a:schemeClr val="bg1"/>
              </a:solidFill>
            </p:grpSpPr>
            <p:sp>
              <p:nvSpPr>
                <p:cNvPr id="71" name="Flowchart: Magnetic Disk 70"/>
                <p:cNvSpPr/>
                <p:nvPr/>
              </p:nvSpPr>
              <p:spPr>
                <a:xfrm>
                  <a:off x="8537713" y="2027583"/>
                  <a:ext cx="2325756" cy="546652"/>
                </a:xfrm>
                <a:prstGeom prst="flowChartMagneticDisk">
                  <a:avLst/>
                </a:prstGeom>
                <a:grpFill/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2" name="Freeform: Shape 71"/>
                <p:cNvSpPr/>
                <p:nvPr/>
              </p:nvSpPr>
              <p:spPr>
                <a:xfrm>
                  <a:off x="8169278" y="2495403"/>
                  <a:ext cx="1597291" cy="1458266"/>
                </a:xfrm>
                <a:custGeom>
                  <a:avLst/>
                  <a:gdLst>
                    <a:gd name="connsiteX0" fmla="*/ 251913 w 1106678"/>
                    <a:gd name="connsiteY0" fmla="*/ 0 h 990567"/>
                    <a:gd name="connsiteX1" fmla="*/ 53131 w 1106678"/>
                    <a:gd name="connsiteY1" fmla="*/ 844826 h 990567"/>
                    <a:gd name="connsiteX2" fmla="*/ 1106678 w 1106678"/>
                    <a:gd name="connsiteY2" fmla="*/ 983974 h 9905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06678" h="990567">
                      <a:moveTo>
                        <a:pt x="251913" y="0"/>
                      </a:moveTo>
                      <a:cubicBezTo>
                        <a:pt x="81291" y="340415"/>
                        <a:pt x="-89330" y="680830"/>
                        <a:pt x="53131" y="844826"/>
                      </a:cubicBezTo>
                      <a:cubicBezTo>
                        <a:pt x="195592" y="1008822"/>
                        <a:pt x="651135" y="996398"/>
                        <a:pt x="1106678" y="983974"/>
                      </a:cubicBezTo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3" name="Freeform: Shape 72"/>
                <p:cNvSpPr/>
                <p:nvPr/>
              </p:nvSpPr>
              <p:spPr>
                <a:xfrm flipH="1">
                  <a:off x="9766569" y="2495403"/>
                  <a:ext cx="1434831" cy="1458266"/>
                </a:xfrm>
                <a:custGeom>
                  <a:avLst/>
                  <a:gdLst>
                    <a:gd name="connsiteX0" fmla="*/ 251913 w 1106678"/>
                    <a:gd name="connsiteY0" fmla="*/ 0 h 990567"/>
                    <a:gd name="connsiteX1" fmla="*/ 53131 w 1106678"/>
                    <a:gd name="connsiteY1" fmla="*/ 844826 h 990567"/>
                    <a:gd name="connsiteX2" fmla="*/ 1106678 w 1106678"/>
                    <a:gd name="connsiteY2" fmla="*/ 983974 h 9905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06678" h="990567">
                      <a:moveTo>
                        <a:pt x="251913" y="0"/>
                      </a:moveTo>
                      <a:cubicBezTo>
                        <a:pt x="81291" y="340415"/>
                        <a:pt x="-89330" y="680830"/>
                        <a:pt x="53131" y="844826"/>
                      </a:cubicBezTo>
                      <a:cubicBezTo>
                        <a:pt x="195592" y="1008822"/>
                        <a:pt x="651135" y="996398"/>
                        <a:pt x="1106678" y="983974"/>
                      </a:cubicBezTo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57" name="Flowchart: Magnetic Disk 56"/>
              <p:cNvSpPr/>
              <p:nvPr/>
            </p:nvSpPr>
            <p:spPr>
              <a:xfrm>
                <a:off x="9670490" y="2138041"/>
                <a:ext cx="325876" cy="233464"/>
              </a:xfrm>
              <a:prstGeom prst="flowChartMagneticDisk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 rot="19195309">
                <a:off x="9056338" y="2840057"/>
                <a:ext cx="301562" cy="1314305"/>
                <a:chOff x="7113268" y="3324349"/>
                <a:chExt cx="301562" cy="1314305"/>
              </a:xfrm>
            </p:grpSpPr>
            <p:grpSp>
              <p:nvGrpSpPr>
                <p:cNvPr id="66" name="Group 65"/>
                <p:cNvGrpSpPr/>
                <p:nvPr/>
              </p:nvGrpSpPr>
              <p:grpSpPr>
                <a:xfrm>
                  <a:off x="7113268" y="3324349"/>
                  <a:ext cx="301562" cy="1314305"/>
                  <a:chOff x="7072007" y="1979579"/>
                  <a:chExt cx="301562" cy="1314305"/>
                </a:xfrm>
              </p:grpSpPr>
              <p:sp>
                <p:nvSpPr>
                  <p:cNvPr id="68" name="Cylinder 67"/>
                  <p:cNvSpPr/>
                  <p:nvPr/>
                </p:nvSpPr>
                <p:spPr>
                  <a:xfrm>
                    <a:off x="7072009" y="1979579"/>
                    <a:ext cx="301557" cy="1150672"/>
                  </a:xfrm>
                  <a:prstGeom prst="can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69" name="Chord 68"/>
                  <p:cNvSpPr/>
                  <p:nvPr/>
                </p:nvSpPr>
                <p:spPr>
                  <a:xfrm rot="16200000">
                    <a:off x="7015528" y="2935843"/>
                    <a:ext cx="414526" cy="301556"/>
                  </a:xfrm>
                  <a:prstGeom prst="chord">
                    <a:avLst/>
                  </a:prstGeom>
                  <a:solidFill>
                    <a:srgbClr val="2CC6FC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70" name="Cylinder 69"/>
                  <p:cNvSpPr/>
                  <p:nvPr/>
                </p:nvSpPr>
                <p:spPr>
                  <a:xfrm>
                    <a:off x="7072007" y="2426494"/>
                    <a:ext cx="286056" cy="684881"/>
                  </a:xfrm>
                  <a:prstGeom prst="can">
                    <a:avLst/>
                  </a:prstGeom>
                  <a:solidFill>
                    <a:srgbClr val="2CC6FC"/>
                  </a:solidFill>
                  <a:ln>
                    <a:solidFill>
                      <a:srgbClr val="2CC6F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7113268" y="3360652"/>
                  <a:ext cx="0" cy="109037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Group 58"/>
              <p:cNvGrpSpPr/>
              <p:nvPr/>
            </p:nvGrpSpPr>
            <p:grpSpPr>
              <a:xfrm rot="2301387">
                <a:off x="10297074" y="2855909"/>
                <a:ext cx="301562" cy="1314305"/>
                <a:chOff x="7113268" y="3324349"/>
                <a:chExt cx="301562" cy="1314305"/>
              </a:xfrm>
            </p:grpSpPr>
            <p:grpSp>
              <p:nvGrpSpPr>
                <p:cNvPr id="61" name="Group 60"/>
                <p:cNvGrpSpPr/>
                <p:nvPr/>
              </p:nvGrpSpPr>
              <p:grpSpPr>
                <a:xfrm>
                  <a:off x="7113268" y="3324349"/>
                  <a:ext cx="301562" cy="1314305"/>
                  <a:chOff x="7072007" y="1979579"/>
                  <a:chExt cx="301562" cy="1314305"/>
                </a:xfrm>
              </p:grpSpPr>
              <p:sp>
                <p:nvSpPr>
                  <p:cNvPr id="63" name="Cylinder 62"/>
                  <p:cNvSpPr/>
                  <p:nvPr/>
                </p:nvSpPr>
                <p:spPr>
                  <a:xfrm>
                    <a:off x="7072009" y="1979579"/>
                    <a:ext cx="301557" cy="1150672"/>
                  </a:xfrm>
                  <a:prstGeom prst="can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64" name="Chord 63"/>
                  <p:cNvSpPr/>
                  <p:nvPr/>
                </p:nvSpPr>
                <p:spPr>
                  <a:xfrm rot="16200000">
                    <a:off x="7015528" y="2935843"/>
                    <a:ext cx="414526" cy="301556"/>
                  </a:xfrm>
                  <a:prstGeom prst="chord">
                    <a:avLst/>
                  </a:prstGeom>
                  <a:solidFill>
                    <a:srgbClr val="2CC6FC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sp>
                <p:nvSpPr>
                  <p:cNvPr id="65" name="Cylinder 64"/>
                  <p:cNvSpPr/>
                  <p:nvPr/>
                </p:nvSpPr>
                <p:spPr>
                  <a:xfrm>
                    <a:off x="7072007" y="2426494"/>
                    <a:ext cx="286056" cy="684881"/>
                  </a:xfrm>
                  <a:prstGeom prst="can">
                    <a:avLst/>
                  </a:prstGeom>
                  <a:solidFill>
                    <a:srgbClr val="2CC6FC"/>
                  </a:solidFill>
                  <a:ln>
                    <a:solidFill>
                      <a:srgbClr val="2CC6F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cxnSp>
              <p:nvCxnSpPr>
                <p:cNvPr id="62" name="Straight Connector 61"/>
                <p:cNvCxnSpPr/>
                <p:nvPr/>
              </p:nvCxnSpPr>
              <p:spPr>
                <a:xfrm>
                  <a:off x="7113268" y="3360652"/>
                  <a:ext cx="0" cy="109037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" name="Flowchart: Process 59"/>
              <p:cNvSpPr/>
              <p:nvPr/>
            </p:nvSpPr>
            <p:spPr>
              <a:xfrm>
                <a:off x="9745937" y="4015079"/>
                <a:ext cx="250429" cy="123685"/>
              </a:xfrm>
              <a:prstGeom prst="flowChartProcess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8924617" y="3770404"/>
              <a:ext cx="684945" cy="427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287203" y="4226119"/>
              <a:ext cx="658122" cy="415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05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105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089033" y="4008940"/>
              <a:ext cx="613986" cy="427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0180254" y="3903873"/>
              <a:ext cx="554507" cy="427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Flowchart: Connector 53"/>
            <p:cNvSpPr/>
            <p:nvPr/>
          </p:nvSpPr>
          <p:spPr>
            <a:xfrm rot="5216313">
              <a:off x="10086666" y="4426819"/>
              <a:ext cx="153992" cy="224939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0" name="Group 79"/>
          <p:cNvGrpSpPr/>
          <p:nvPr/>
        </p:nvGrpSpPr>
        <p:grpSpPr>
          <a:xfrm rot="228915">
            <a:off x="3401568" y="5277294"/>
            <a:ext cx="416518" cy="1453388"/>
            <a:chOff x="5959869" y="3507747"/>
            <a:chExt cx="465843" cy="1873988"/>
          </a:xfrm>
        </p:grpSpPr>
        <p:grpSp>
          <p:nvGrpSpPr>
            <p:cNvPr id="81" name="Group 80"/>
            <p:cNvGrpSpPr/>
            <p:nvPr/>
          </p:nvGrpSpPr>
          <p:grpSpPr>
            <a:xfrm rot="21445455">
              <a:off x="5959869" y="3507747"/>
              <a:ext cx="395310" cy="1873988"/>
              <a:chOff x="7113268" y="3324349"/>
              <a:chExt cx="301562" cy="1314305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7113268" y="3324349"/>
                <a:ext cx="301562" cy="1314305"/>
                <a:chOff x="7072007" y="1979579"/>
                <a:chExt cx="301562" cy="1314305"/>
              </a:xfrm>
            </p:grpSpPr>
            <p:sp>
              <p:nvSpPr>
                <p:cNvPr id="86" name="Cylinder 85"/>
                <p:cNvSpPr/>
                <p:nvPr/>
              </p:nvSpPr>
              <p:spPr>
                <a:xfrm>
                  <a:off x="7072009" y="1979579"/>
                  <a:ext cx="301557" cy="1150672"/>
                </a:xfrm>
                <a:prstGeom prst="can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7" name="Chord 86"/>
                <p:cNvSpPr/>
                <p:nvPr/>
              </p:nvSpPr>
              <p:spPr>
                <a:xfrm rot="16200000">
                  <a:off x="7015528" y="2935843"/>
                  <a:ext cx="414526" cy="301556"/>
                </a:xfrm>
                <a:prstGeom prst="chord">
                  <a:avLst/>
                </a:prstGeom>
                <a:solidFill>
                  <a:srgbClr val="2CC6FC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88" name="Cylinder 87"/>
                <p:cNvSpPr/>
                <p:nvPr/>
              </p:nvSpPr>
              <p:spPr>
                <a:xfrm>
                  <a:off x="7072007" y="2426494"/>
                  <a:ext cx="286056" cy="684881"/>
                </a:xfrm>
                <a:prstGeom prst="can">
                  <a:avLst/>
                </a:prstGeom>
                <a:solidFill>
                  <a:srgbClr val="2CC6FC"/>
                </a:solidFill>
                <a:ln>
                  <a:solidFill>
                    <a:srgbClr val="2CC6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85" name="Straight Connector 84"/>
              <p:cNvCxnSpPr/>
              <p:nvPr/>
            </p:nvCxnSpPr>
            <p:spPr>
              <a:xfrm>
                <a:off x="7113268" y="3360652"/>
                <a:ext cx="0" cy="109037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5962943" y="4319716"/>
              <a:ext cx="46276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1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Flowchart: Connector 82"/>
            <p:cNvSpPr/>
            <p:nvPr/>
          </p:nvSpPr>
          <p:spPr>
            <a:xfrm rot="5216313">
              <a:off x="6109360" y="5161359"/>
              <a:ext cx="153992" cy="224939"/>
            </a:xfrm>
            <a:prstGeom prst="flowChartConnector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9" name="Group 88"/>
          <p:cNvGrpSpPr/>
          <p:nvPr/>
        </p:nvGrpSpPr>
        <p:grpSpPr>
          <a:xfrm rot="2597937" flipH="1">
            <a:off x="4215703" y="4448773"/>
            <a:ext cx="241550" cy="1120998"/>
            <a:chOff x="6932039" y="1173749"/>
            <a:chExt cx="762421" cy="3538298"/>
          </a:xfrm>
        </p:grpSpPr>
        <p:sp>
          <p:nvSpPr>
            <p:cNvPr id="90" name="Oval 89"/>
            <p:cNvSpPr/>
            <p:nvPr/>
          </p:nvSpPr>
          <p:spPr>
            <a:xfrm>
              <a:off x="6936629" y="1173749"/>
              <a:ext cx="757831" cy="1085617"/>
            </a:xfrm>
            <a:prstGeom prst="ellipse">
              <a:avLst/>
            </a:prstGeom>
            <a:solidFill>
              <a:srgbClr val="FFF2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6932039" y="2092411"/>
              <a:ext cx="757831" cy="191282"/>
            </a:xfrm>
            <a:prstGeom prst="ellipse">
              <a:avLst/>
            </a:prstGeom>
            <a:solidFill>
              <a:srgbClr val="FFF2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Arrow: Right 91"/>
            <p:cNvSpPr/>
            <p:nvPr/>
          </p:nvSpPr>
          <p:spPr>
            <a:xfrm rot="5400000">
              <a:off x="6084615" y="3387406"/>
              <a:ext cx="2452680" cy="196601"/>
            </a:xfrm>
            <a:prstGeom prst="rightArrow">
              <a:avLst>
                <a:gd name="adj1" fmla="val 100000"/>
                <a:gd name="adj2" fmla="val 30614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6155176" y="5262160"/>
            <a:ext cx="591615" cy="1470078"/>
            <a:chOff x="7408142" y="3962927"/>
            <a:chExt cx="747767" cy="2597528"/>
          </a:xfrm>
        </p:grpSpPr>
        <p:sp>
          <p:nvSpPr>
            <p:cNvPr id="99" name="Cube 98"/>
            <p:cNvSpPr/>
            <p:nvPr/>
          </p:nvSpPr>
          <p:spPr>
            <a:xfrm>
              <a:off x="7564348" y="3976249"/>
              <a:ext cx="365277" cy="2584205"/>
            </a:xfrm>
            <a:prstGeom prst="cube">
              <a:avLst>
                <a:gd name="adj" fmla="val 56788"/>
              </a:avLst>
            </a:prstGeom>
            <a:solidFill>
              <a:srgbClr val="2CC6FC"/>
            </a:solidFill>
            <a:ln w="25400">
              <a:solidFill>
                <a:srgbClr val="2CC6FC"/>
              </a:solidFill>
            </a:ln>
            <a:scene3d>
              <a:camera prst="orthographicFront"/>
              <a:lightRig rig="threePt" dir="t"/>
            </a:scene3d>
            <a:sp3d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474417" y="5040604"/>
              <a:ext cx="462769" cy="369332"/>
            </a:xfrm>
            <a:prstGeom prst="rect">
              <a:avLst/>
            </a:prstGeom>
            <a:noFill/>
            <a:ln w="25400"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  <a:bevelB w="165100" prst="coolSlant"/>
            </a:sp3d>
          </p:spPr>
          <p:txBody>
            <a:bodyPr wrap="square" rtlCol="0">
              <a:spAutoFit/>
            </a:bodyPr>
            <a:lstStyle/>
            <a:p>
              <a:r>
                <a:rPr lang="en-US" altLang="ko-KR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Cube 100"/>
            <p:cNvSpPr/>
            <p:nvPr/>
          </p:nvSpPr>
          <p:spPr>
            <a:xfrm>
              <a:off x="7408142" y="3962927"/>
              <a:ext cx="747767" cy="2597528"/>
            </a:xfrm>
            <a:prstGeom prst="cube">
              <a:avLst/>
            </a:prstGeom>
            <a:noFill/>
            <a:ln w="2540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" name="Arrow: Right 2"/>
          <p:cNvSpPr/>
          <p:nvPr/>
        </p:nvSpPr>
        <p:spPr>
          <a:xfrm>
            <a:off x="2279701" y="5764068"/>
            <a:ext cx="717421" cy="30024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Arrow: Right 101"/>
          <p:cNvSpPr/>
          <p:nvPr/>
        </p:nvSpPr>
        <p:spPr>
          <a:xfrm>
            <a:off x="4360671" y="5748910"/>
            <a:ext cx="717421" cy="30024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6" name="Connector: Curved 5"/>
          <p:cNvCxnSpPr>
            <a:cxnSpLocks/>
          </p:cNvCxnSpPr>
          <p:nvPr/>
        </p:nvCxnSpPr>
        <p:spPr>
          <a:xfrm>
            <a:off x="4956216" y="5346116"/>
            <a:ext cx="1059080" cy="396346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458235">
            <a:off x="5327465" y="4884067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i="1" dirty="0" err="1"/>
              <a:t>h</a:t>
            </a:r>
            <a:r>
              <a:rPr lang="en-US" altLang="ko-KR" sz="2800" b="1" i="1" dirty="0" err="1">
                <a:latin typeface="Symbol" panose="05050102010706020507" pitchFamily="18" charset="2"/>
              </a:rPr>
              <a:t>n</a:t>
            </a:r>
            <a:endParaRPr lang="ko-KR" altLang="en-US" sz="2800" b="1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8891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4819" y="-65453"/>
            <a:ext cx="6327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oading Capacity of HM-SNPs</a:t>
            </a:r>
            <a:endParaRPr lang="en-CA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Chart 7">
            <a:extLst>
              <a:ext uri="{FF2B5EF4-FFF2-40B4-BE49-F238E27FC236}">
                <a16:creationId xmlns="" xmlns:a16="http://schemas.microsoft.com/office/drawing/2014/main" id="{D8F3348C-E858-4B1A-880D-57A68DAA583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47027754"/>
              </p:ext>
            </p:extLst>
          </p:nvPr>
        </p:nvGraphicFramePr>
        <p:xfrm>
          <a:off x="290945" y="3226767"/>
          <a:ext cx="5755849" cy="3963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="" xmlns:a16="http://schemas.microsoft.com/office/drawing/2014/main" id="{F08309E3-44FB-41A3-95E9-55E101E19BF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24012773"/>
              </p:ext>
            </p:extLst>
          </p:nvPr>
        </p:nvGraphicFramePr>
        <p:xfrm>
          <a:off x="6502192" y="3226767"/>
          <a:ext cx="5793185" cy="38482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56946"/>
              </p:ext>
            </p:extLst>
          </p:nvPr>
        </p:nvGraphicFramePr>
        <p:xfrm>
          <a:off x="1122681" y="1959685"/>
          <a:ext cx="3959700" cy="92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r:id="rId6" imgW="1955800" imgH="469900" progId="Equation.3">
                  <p:embed/>
                </p:oleObj>
              </mc:Choice>
              <mc:Fallback>
                <p:oleObj r:id="rId6" imgW="1955800" imgH="4699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81" y="1959685"/>
                        <a:ext cx="3959700" cy="9271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6591" y="2845143"/>
            <a:ext cx="47526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PySN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= 29,600 (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380) M</a:t>
            </a:r>
            <a:r>
              <a:rPr lang="en-US" sz="2200" baseline="30000" dirty="0">
                <a:latin typeface="Symbol" pitchFamily="18" charset="2"/>
                <a:cs typeface="Times New Roman" pitchFamily="18" charset="0"/>
              </a:rPr>
              <a:t>-1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200" baseline="30000" dirty="0">
                <a:latin typeface="Symbol" pitchFamily="18" charset="2"/>
                <a:cs typeface="Times New Roman" pitchFamily="18" charset="0"/>
              </a:rPr>
              <a:t>-1</a:t>
            </a:r>
            <a:endParaRPr lang="en-CA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66594" y="2518240"/>
                <a:ext cx="2524987" cy="708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𝑦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𝑏𝑜𝑢𝑛𝑑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𝑆𝑁𝑃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𝑦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𝑓𝑟𝑒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594" y="2518240"/>
                <a:ext cx="2524987" cy="708527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018282" y="706582"/>
            <a:ext cx="5130629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The [</a:t>
            </a:r>
            <a:r>
              <a:rPr lang="en-US" altLang="ko-KR" sz="2200" dirty="0" err="1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bound 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and [</a:t>
            </a:r>
            <a:r>
              <a:rPr lang="en-US" altLang="ko-KR" sz="2200" dirty="0" err="1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200" dirty="0" smtClean="0">
                <a:latin typeface="Times New Roman" pitchFamily="18" charset="0"/>
                <a:cs typeface="Times New Roman" pitchFamily="18" charset="0"/>
              </a:rPr>
              <a:t>concentrations determined 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from the absorption spectrum were also used to determined </a:t>
            </a:r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200" dirty="0" smtClean="0">
                <a:latin typeface="Times New Roman" pitchFamily="18" charset="0"/>
                <a:cs typeface="Times New Roman" pitchFamily="18" charset="0"/>
              </a:rPr>
              <a:t>which was 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compared </a:t>
            </a:r>
            <a:r>
              <a:rPr lang="en-US" altLang="ko-KR" sz="22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200" i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obtained from the fluorescence decay analysis.</a:t>
            </a:r>
            <a:endParaRPr lang="en-CA" altLang="ko-KR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945" y="706582"/>
            <a:ext cx="62112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The absorbance of pyrene free in water was subtracted from the total absorbance of pyrene in the aqueous dispersion of HM-SNPs.</a:t>
            </a:r>
            <a:endParaRPr lang="en-CA" altLang="ko-KR" sz="2200" dirty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sz="2200" dirty="0"/>
          </a:p>
        </p:txBody>
      </p:sp>
      <p:sp>
        <p:nvSpPr>
          <p:cNvPr id="139" name="TextBox 138"/>
          <p:cNvSpPr txBox="1"/>
          <p:nvPr/>
        </p:nvSpPr>
        <p:spPr>
          <a:xfrm>
            <a:off x="8302971" y="3466529"/>
            <a:ext cx="21916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○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rbance</a:t>
            </a:r>
          </a:p>
          <a:p>
            <a:r>
              <a:rPr lang="ko-K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● </a:t>
            </a:r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Slide Number Placeholder 140"/>
          <p:cNvSpPr>
            <a:spLocks noGrp="1"/>
          </p:cNvSpPr>
          <p:nvPr>
            <p:ph type="sldNum" sz="quarter" idx="12"/>
          </p:nvPr>
        </p:nvSpPr>
        <p:spPr>
          <a:xfrm>
            <a:off x="9405711" y="6492875"/>
            <a:ext cx="2743200" cy="365125"/>
          </a:xfrm>
        </p:spPr>
        <p:txBody>
          <a:bodyPr/>
          <a:lstStyle/>
          <a:p>
            <a:fld id="{28CC664E-6222-4F41-B224-1B9DC5AECFD1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2" name="Freeform 1"/>
          <p:cNvSpPr/>
          <p:nvPr/>
        </p:nvSpPr>
        <p:spPr>
          <a:xfrm>
            <a:off x="1799771" y="4107543"/>
            <a:ext cx="3628572" cy="1932064"/>
          </a:xfrm>
          <a:custGeom>
            <a:avLst/>
            <a:gdLst>
              <a:gd name="connsiteX0" fmla="*/ 0 w 3628572"/>
              <a:gd name="connsiteY0" fmla="*/ 1930400 h 1932064"/>
              <a:gd name="connsiteX1" fmla="*/ 1814286 w 3628572"/>
              <a:gd name="connsiteY1" fmla="*/ 1872343 h 1932064"/>
              <a:gd name="connsiteX2" fmla="*/ 2989943 w 3628572"/>
              <a:gd name="connsiteY2" fmla="*/ 1538514 h 1932064"/>
              <a:gd name="connsiteX3" fmla="*/ 3628572 w 3628572"/>
              <a:gd name="connsiteY3" fmla="*/ 0 h 1932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2" h="1932064">
                <a:moveTo>
                  <a:pt x="0" y="1930400"/>
                </a:moveTo>
                <a:cubicBezTo>
                  <a:pt x="657981" y="1934028"/>
                  <a:pt x="1315962" y="1937657"/>
                  <a:pt x="1814286" y="1872343"/>
                </a:cubicBezTo>
                <a:cubicBezTo>
                  <a:pt x="2312610" y="1807029"/>
                  <a:pt x="2687562" y="1850571"/>
                  <a:pt x="2989943" y="1538514"/>
                </a:cubicBezTo>
                <a:cubicBezTo>
                  <a:pt x="3292324" y="1226457"/>
                  <a:pt x="3460448" y="613228"/>
                  <a:pt x="3628572" y="0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Freeform 5"/>
          <p:cNvSpPr/>
          <p:nvPr/>
        </p:nvSpPr>
        <p:spPr>
          <a:xfrm>
            <a:off x="8128000" y="4586514"/>
            <a:ext cx="3541486" cy="1364343"/>
          </a:xfrm>
          <a:custGeom>
            <a:avLst/>
            <a:gdLst>
              <a:gd name="connsiteX0" fmla="*/ 0 w 3541486"/>
              <a:gd name="connsiteY0" fmla="*/ 1364343 h 1364343"/>
              <a:gd name="connsiteX1" fmla="*/ 1117600 w 3541486"/>
              <a:gd name="connsiteY1" fmla="*/ 1262743 h 1364343"/>
              <a:gd name="connsiteX2" fmla="*/ 2249714 w 3541486"/>
              <a:gd name="connsiteY2" fmla="*/ 1016000 h 1364343"/>
              <a:gd name="connsiteX3" fmla="*/ 3149600 w 3541486"/>
              <a:gd name="connsiteY3" fmla="*/ 464457 h 1364343"/>
              <a:gd name="connsiteX4" fmla="*/ 3541486 w 3541486"/>
              <a:gd name="connsiteY4" fmla="*/ 0 h 1364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41486" h="1364343">
                <a:moveTo>
                  <a:pt x="0" y="1364343"/>
                </a:moveTo>
                <a:cubicBezTo>
                  <a:pt x="371324" y="1342571"/>
                  <a:pt x="742648" y="1320800"/>
                  <a:pt x="1117600" y="1262743"/>
                </a:cubicBezTo>
                <a:cubicBezTo>
                  <a:pt x="1492552" y="1204686"/>
                  <a:pt x="1911047" y="1149048"/>
                  <a:pt x="2249714" y="1016000"/>
                </a:cubicBezTo>
                <a:cubicBezTo>
                  <a:pt x="2588381" y="882952"/>
                  <a:pt x="2934305" y="633790"/>
                  <a:pt x="3149600" y="464457"/>
                </a:cubicBezTo>
                <a:cubicBezTo>
                  <a:pt x="3364895" y="295124"/>
                  <a:pt x="3453190" y="147562"/>
                  <a:pt x="3541486" y="0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Freeform 9"/>
          <p:cNvSpPr/>
          <p:nvPr/>
        </p:nvSpPr>
        <p:spPr>
          <a:xfrm>
            <a:off x="8084457" y="4078514"/>
            <a:ext cx="3526972" cy="1973943"/>
          </a:xfrm>
          <a:custGeom>
            <a:avLst/>
            <a:gdLst>
              <a:gd name="connsiteX0" fmla="*/ 0 w 3526972"/>
              <a:gd name="connsiteY0" fmla="*/ 1973943 h 1973943"/>
              <a:gd name="connsiteX1" fmla="*/ 2540000 w 3526972"/>
              <a:gd name="connsiteY1" fmla="*/ 1727200 h 1973943"/>
              <a:gd name="connsiteX2" fmla="*/ 3323772 w 3526972"/>
              <a:gd name="connsiteY2" fmla="*/ 812800 h 1973943"/>
              <a:gd name="connsiteX3" fmla="*/ 3526972 w 3526972"/>
              <a:gd name="connsiteY3" fmla="*/ 0 h 1973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26972" h="1973943">
                <a:moveTo>
                  <a:pt x="0" y="1973943"/>
                </a:moveTo>
                <a:cubicBezTo>
                  <a:pt x="993019" y="1947333"/>
                  <a:pt x="1986038" y="1920724"/>
                  <a:pt x="2540000" y="1727200"/>
                </a:cubicBezTo>
                <a:cubicBezTo>
                  <a:pt x="3093962" y="1533676"/>
                  <a:pt x="3159277" y="1100667"/>
                  <a:pt x="3323772" y="812800"/>
                </a:cubicBezTo>
                <a:cubicBezTo>
                  <a:pt x="3488267" y="524933"/>
                  <a:pt x="3507619" y="262466"/>
                  <a:pt x="3526972" y="0"/>
                </a:cubicBezTo>
              </a:path>
            </a:pathLst>
          </a:cu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54940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502" y="216915"/>
            <a:ext cx="8229600" cy="77809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Outline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502" y="966738"/>
            <a:ext cx="8964488" cy="56166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. Background 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2. Loading Capacity of HM-SNP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The Level of Protection of HM-SNP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1 Quenching of Pyrene by Oxygen</a:t>
            </a:r>
          </a:p>
          <a:p>
            <a:pPr marL="0" indent="0">
              <a:buNone/>
            </a:pP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2 Quenching of Pyrene by Nitromethane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4. Effect of Alkyl Chain Length 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5. Conclusion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6. Future Work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7. Acknowledgements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8108906" y="995013"/>
            <a:ext cx="3681312" cy="5133347"/>
            <a:chOff x="73270" y="1849913"/>
            <a:chExt cx="2786922" cy="3886179"/>
          </a:xfrm>
        </p:grpSpPr>
        <p:grpSp>
          <p:nvGrpSpPr>
            <p:cNvPr id="44" name="Group 43"/>
            <p:cNvGrpSpPr/>
            <p:nvPr/>
          </p:nvGrpSpPr>
          <p:grpSpPr>
            <a:xfrm>
              <a:off x="112672" y="1849913"/>
              <a:ext cx="2715490" cy="3886179"/>
              <a:chOff x="986250" y="-2191099"/>
              <a:chExt cx="4825271" cy="5581650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986250" y="-2191099"/>
                <a:ext cx="4825271" cy="5581650"/>
                <a:chOff x="946878" y="924555"/>
                <a:chExt cx="5021705" cy="5056520"/>
              </a:xfrm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65" name="Flowchart: Magnetic Disk 64"/>
                <p:cNvSpPr/>
                <p:nvPr/>
              </p:nvSpPr>
              <p:spPr>
                <a:xfrm>
                  <a:off x="946879" y="924555"/>
                  <a:ext cx="5021704" cy="2275845"/>
                </a:xfrm>
                <a:prstGeom prst="flowChartMagneticDisk">
                  <a:avLst/>
                </a:pr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6" name="Flowchart: Magnetic Disk 65"/>
                <p:cNvSpPr/>
                <p:nvPr/>
              </p:nvSpPr>
              <p:spPr>
                <a:xfrm>
                  <a:off x="946878" y="1733084"/>
                  <a:ext cx="5021705" cy="4247991"/>
                </a:xfrm>
                <a:prstGeom prst="flowChartMagneticDisk">
                  <a:avLst/>
                </a:prstGeom>
                <a:solidFill>
                  <a:srgbClr val="00B0F0"/>
                </a:solidFill>
                <a:ln w="25400"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3141553" y="655909"/>
                <a:ext cx="2458556" cy="2403340"/>
                <a:chOff x="6972866" y="4850512"/>
                <a:chExt cx="1915340" cy="1872324"/>
              </a:xfrm>
            </p:grpSpPr>
            <p:sp>
              <p:nvSpPr>
                <p:cNvPr id="59" name="Oval 58"/>
                <p:cNvSpPr/>
                <p:nvPr/>
              </p:nvSpPr>
              <p:spPr>
                <a:xfrm>
                  <a:off x="6972866" y="4852262"/>
                  <a:ext cx="1915340" cy="1870574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>
                  <a:off x="7505278" y="4850512"/>
                  <a:ext cx="801453" cy="528231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1" name="Oval 60"/>
                <p:cNvSpPr/>
                <p:nvPr/>
              </p:nvSpPr>
              <p:spPr>
                <a:xfrm>
                  <a:off x="7809674" y="5479073"/>
                  <a:ext cx="845222" cy="666607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2" name="Oval 61"/>
                <p:cNvSpPr/>
                <p:nvPr/>
              </p:nvSpPr>
              <p:spPr>
                <a:xfrm>
                  <a:off x="7019230" y="5318197"/>
                  <a:ext cx="529369" cy="759911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3" name="Oval 62"/>
                <p:cNvSpPr/>
                <p:nvPr/>
              </p:nvSpPr>
              <p:spPr>
                <a:xfrm>
                  <a:off x="7809673" y="6176889"/>
                  <a:ext cx="609686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 rot="19644763">
                  <a:off x="8572007" y="5303496"/>
                  <a:ext cx="252777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45" name="TextBox 44"/>
            <p:cNvSpPr txBox="1"/>
            <p:nvPr/>
          </p:nvSpPr>
          <p:spPr>
            <a:xfrm>
              <a:off x="1750460" y="4279833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304724" y="4709172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52828" y="4070913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668121" y="3599735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967298" y="2373599"/>
              <a:ext cx="6238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64008" y="2588303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04007" y="3105550"/>
              <a:ext cx="6238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270" y="3330730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817278" y="3148758"/>
              <a:ext cx="6376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34834" y="4019425"/>
              <a:ext cx="6602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983824" y="4802271"/>
              <a:ext cx="6238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222505" y="4629924"/>
              <a:ext cx="6376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400" b="1" spc="50" dirty="0">
                  <a:ln w="9525" cmpd="sng">
                    <a:solidFill>
                      <a:srgbClr val="FF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spc="50" dirty="0">
                <a:ln w="9525" cmpd="sng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18472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0185569"/>
              </p:ext>
            </p:extLst>
          </p:nvPr>
        </p:nvGraphicFramePr>
        <p:xfrm>
          <a:off x="-284801" y="2364706"/>
          <a:ext cx="6319946" cy="46140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4" name="Rectangle 8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 sz="1350"/>
          </a:p>
        </p:txBody>
      </p:sp>
      <p:sp>
        <p:nvSpPr>
          <p:cNvPr id="71" name="Slide Number Placeholder 1"/>
          <p:cNvSpPr txBox="1">
            <a:spLocks/>
          </p:cNvSpPr>
          <p:nvPr/>
        </p:nvSpPr>
        <p:spPr>
          <a:xfrm>
            <a:off x="14657970" y="5588327"/>
            <a:ext cx="154305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 sz="1050"/>
              <a:pPr/>
              <a:t>15</a:t>
            </a:fld>
            <a:endParaRPr lang="en-CA" sz="1050"/>
          </a:p>
        </p:txBody>
      </p:sp>
      <p:sp>
        <p:nvSpPr>
          <p:cNvPr id="83" name="Slide Number Placeholder 1"/>
          <p:cNvSpPr txBox="1">
            <a:spLocks/>
          </p:cNvSpPr>
          <p:nvPr/>
        </p:nvSpPr>
        <p:spPr>
          <a:xfrm>
            <a:off x="11634778" y="7318896"/>
            <a:ext cx="998876" cy="156786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 sz="1050"/>
              <a:pPr/>
              <a:t>15</a:t>
            </a:fld>
            <a:endParaRPr lang="en-CA" sz="1050"/>
          </a:p>
        </p:txBody>
      </p:sp>
      <p:sp>
        <p:nvSpPr>
          <p:cNvPr id="33" name="Slide Number Placeholder 1"/>
          <p:cNvSpPr txBox="1">
            <a:spLocks/>
          </p:cNvSpPr>
          <p:nvPr/>
        </p:nvSpPr>
        <p:spPr>
          <a:xfrm>
            <a:off x="10406579" y="7475682"/>
            <a:ext cx="1331834" cy="2090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/>
              <a:pPr/>
              <a:t>15</a:t>
            </a:fld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327899" y="137546"/>
            <a:ext cx="2339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nching</a:t>
            </a:r>
            <a:endParaRPr lang="ko-KR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7899" y="916536"/>
            <a:ext cx="1186410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200" b="1" dirty="0">
                <a:latin typeface="Times New Roman" pitchFamily="18" charset="0"/>
                <a:cs typeface="Times New Roman" pitchFamily="18" charset="0"/>
              </a:rPr>
              <a:t>Quenching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: an excited fluorophore loses energy to a quencher and comes back to its ground state without emitting a photon of light</a:t>
            </a:r>
            <a:endParaRPr lang="en-CA" altLang="ko-KR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ko-KR" altLang="en-US" sz="2200" dirty="0"/>
          </a:p>
        </p:txBody>
      </p:sp>
      <p:sp>
        <p:nvSpPr>
          <p:cNvPr id="17" name="TextBox 16"/>
          <p:cNvSpPr txBox="1"/>
          <p:nvPr/>
        </p:nvSpPr>
        <p:spPr>
          <a:xfrm>
            <a:off x="1497450" y="2883640"/>
            <a:ext cx="36657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itromethane] </a:t>
            </a:r>
          </a:p>
          <a:p>
            <a:pPr algn="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mM</a:t>
            </a:r>
          </a:p>
          <a:p>
            <a:pPr algn="r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Char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0710778"/>
              </p:ext>
            </p:extLst>
          </p:nvPr>
        </p:nvGraphicFramePr>
        <p:xfrm>
          <a:off x="6294708" y="2252870"/>
          <a:ext cx="5804312" cy="48376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4624990" y="3571198"/>
            <a:ext cx="2" cy="9437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1"/>
          <p:cNvSpPr txBox="1"/>
          <p:nvPr/>
        </p:nvSpPr>
        <p:spPr>
          <a:xfrm>
            <a:off x="8290774" y="3089122"/>
            <a:ext cx="2951630" cy="2719885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itromethane]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 mM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mM</a:t>
            </a:r>
          </a:p>
          <a:p>
            <a:pPr algn="ctr"/>
            <a:endParaRPr lang="en-US" sz="2000" dirty="0"/>
          </a:p>
        </p:txBody>
      </p:sp>
      <p:sp>
        <p:nvSpPr>
          <p:cNvPr id="22" name="Curved Left Arrow 91"/>
          <p:cNvSpPr/>
          <p:nvPr/>
        </p:nvSpPr>
        <p:spPr>
          <a:xfrm rot="2654557">
            <a:off x="9326234" y="3799138"/>
            <a:ext cx="570043" cy="1453763"/>
          </a:xfrm>
          <a:prstGeom prst="curvedLeftArrow">
            <a:avLst>
              <a:gd name="adj1" fmla="val 0"/>
              <a:gd name="adj2" fmla="val 50000"/>
              <a:gd name="adj3" fmla="val 25000"/>
            </a:avLst>
          </a:prstGeom>
          <a:solidFill>
            <a:schemeClr val="tx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57296"/>
              </p:ext>
            </p:extLst>
          </p:nvPr>
        </p:nvGraphicFramePr>
        <p:xfrm>
          <a:off x="3644347" y="1603096"/>
          <a:ext cx="4781596" cy="86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6" imgW="2057400" imgH="393700" progId="Equation.3">
                  <p:embed/>
                </p:oleObj>
              </mc:Choice>
              <mc:Fallback>
                <p:oleObj r:id="rId6" imgW="2057400" imgH="3937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347" y="1603096"/>
                        <a:ext cx="4781596" cy="869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35626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8"/>
          <p:cNvSpPr>
            <a:spLocks noChangeArrowheads="1"/>
          </p:cNvSpPr>
          <p:nvPr/>
        </p:nvSpPr>
        <p:spPr bwMode="auto">
          <a:xfrm>
            <a:off x="2667001" y="71875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 sz="1350"/>
          </a:p>
        </p:txBody>
      </p:sp>
      <p:sp>
        <p:nvSpPr>
          <p:cNvPr id="71" name="Slide Number Placeholder 1"/>
          <p:cNvSpPr txBox="1">
            <a:spLocks/>
          </p:cNvSpPr>
          <p:nvPr/>
        </p:nvSpPr>
        <p:spPr>
          <a:xfrm>
            <a:off x="14657970" y="5588327"/>
            <a:ext cx="154305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 sz="1050"/>
              <a:pPr/>
              <a:t>16</a:t>
            </a:fld>
            <a:endParaRPr lang="en-CA" sz="1050"/>
          </a:p>
        </p:txBody>
      </p:sp>
      <p:sp>
        <p:nvSpPr>
          <p:cNvPr id="83" name="Slide Number Placeholder 1"/>
          <p:cNvSpPr txBox="1">
            <a:spLocks/>
          </p:cNvSpPr>
          <p:nvPr/>
        </p:nvSpPr>
        <p:spPr>
          <a:xfrm>
            <a:off x="8185934" y="7321262"/>
            <a:ext cx="998876" cy="156786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 sz="1050"/>
              <a:pPr/>
              <a:t>16</a:t>
            </a:fld>
            <a:endParaRPr lang="en-CA" sz="1050"/>
          </a:p>
        </p:txBody>
      </p:sp>
      <p:sp>
        <p:nvSpPr>
          <p:cNvPr id="6" name="TextBox 5"/>
          <p:cNvSpPr txBox="1"/>
          <p:nvPr/>
        </p:nvSpPr>
        <p:spPr>
          <a:xfrm>
            <a:off x="332572" y="2148477"/>
            <a:ext cx="2263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fetime of pyrene </a:t>
            </a:r>
            <a:endParaRPr lang="ko-KR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lide Number Placeholder 1"/>
          <p:cNvSpPr txBox="1">
            <a:spLocks/>
          </p:cNvSpPr>
          <p:nvPr/>
        </p:nvSpPr>
        <p:spPr>
          <a:xfrm>
            <a:off x="10406579" y="7475682"/>
            <a:ext cx="1331834" cy="2090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/>
              <a:pPr/>
              <a:t>16</a:t>
            </a:fld>
            <a:endParaRPr lang="en-CA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90350"/>
              </p:ext>
            </p:extLst>
          </p:nvPr>
        </p:nvGraphicFramePr>
        <p:xfrm>
          <a:off x="1820358" y="4902600"/>
          <a:ext cx="2784390" cy="46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4" imgW="1562040" imgH="241200" progId="Equation.3">
                  <p:embed/>
                </p:oleObj>
              </mc:Choice>
              <mc:Fallback>
                <p:oleObj name="Equation" r:id="rId4" imgW="1562040" imgH="2412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358" y="4902600"/>
                        <a:ext cx="2784390" cy="461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25561"/>
              </p:ext>
            </p:extLst>
          </p:nvPr>
        </p:nvGraphicFramePr>
        <p:xfrm>
          <a:off x="3060746" y="1804447"/>
          <a:ext cx="2299692" cy="102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6" imgW="1143000" imgH="507960" progId="Equation.3">
                  <p:embed/>
                </p:oleObj>
              </mc:Choice>
              <mc:Fallback>
                <p:oleObj name="Equation" r:id="rId6" imgW="1143000" imgH="50796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46" y="1804447"/>
                        <a:ext cx="2299692" cy="1022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7899" y="2945002"/>
            <a:ext cx="65162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200" dirty="0">
                <a:latin typeface="Symbol" panose="05050102010706020507" pitchFamily="18" charset="2"/>
              </a:rPr>
              <a:t>t  </a:t>
            </a: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ko-KR" sz="2200" dirty="0">
                <a:latin typeface="Symbol" panose="05050102010706020507" pitchFamily="18" charset="2"/>
              </a:rPr>
              <a:t>t</a:t>
            </a:r>
            <a:r>
              <a:rPr lang="en-US" altLang="ko-KR" sz="2200" baseline="-25000" dirty="0">
                <a:latin typeface="Symbol" panose="05050102010706020507" pitchFamily="18" charset="2"/>
              </a:rPr>
              <a:t>0</a:t>
            </a:r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lifetime of fluorophore in presence/absence of a quencher, respectively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7899" y="137546"/>
            <a:ext cx="6562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nching of Pyrene by Oxygen</a:t>
            </a:r>
            <a:endParaRPr lang="ko-KR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0836" y="3794781"/>
            <a:ext cx="6444747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The efficiency of quenching can be described with bimolecular quenching rate constant, </a:t>
            </a:r>
            <a:r>
              <a:rPr lang="en-US" altLang="ko-KR" sz="22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200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CA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ko-KR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Where</a:t>
            </a:r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are the radii of the fluorophore and quencher and </a:t>
            </a:r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is diffusion coefficient of a quencher. </a:t>
            </a:r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is the probability of quenching.</a:t>
            </a:r>
          </a:p>
          <a:p>
            <a:pPr algn="just"/>
            <a:endParaRPr lang="en-US" altLang="ko-KR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CA" altLang="ko-KR" sz="2200" dirty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sz="22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28966"/>
              </p:ext>
            </p:extLst>
          </p:nvPr>
        </p:nvGraphicFramePr>
        <p:xfrm>
          <a:off x="1358347" y="882681"/>
          <a:ext cx="4781596" cy="86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r:id="rId8" imgW="2057400" imgH="393700" progId="Equation.3">
                  <p:embed/>
                </p:oleObj>
              </mc:Choice>
              <mc:Fallback>
                <p:oleObj r:id="rId8" imgW="2057400" imgH="39370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47" y="882681"/>
                        <a:ext cx="4781596" cy="869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24255" y="5364442"/>
            <a:ext cx="48629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Increase in </a:t>
            </a:r>
            <a:r>
              <a:rPr lang="en-US" altLang="ko-KR" sz="2200" dirty="0">
                <a:latin typeface="Symbol" pitchFamily="18" charset="2"/>
                <a:cs typeface="Times New Roman" pitchFamily="18" charset="0"/>
              </a:rPr>
              <a:t>t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is a result of the increase of the microviscosity experienced by the pyrene molecule bound to HM-SNPs</a:t>
            </a:r>
            <a:endParaRPr lang="en-CA" altLang="ko-KR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ko-KR" altLang="en-US" sz="2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16</a:t>
            </a:fld>
            <a:endParaRPr lang="ko-KR" altLang="en-US"/>
          </a:p>
        </p:txBody>
      </p:sp>
      <p:graphicFrame>
        <p:nvGraphicFramePr>
          <p:cNvPr id="16" name="Chart 15">
            <a:extLst>
              <a:ext uri="{FF2B5EF4-FFF2-40B4-BE49-F238E27FC236}">
                <a16:creationI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ve="http://schemas.openxmlformats.org/markup-compatibility/2006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xmlns:w15="http://schemas.microsoft.com/office/word/2012/wordml" xmlns:lc="http://schemas.openxmlformats.org/drawingml/2006/lockedCanvas" id="{F87C2A74-0DA5-4C31-B8E0-9CA93C3612A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80372915"/>
              </p:ext>
            </p:extLst>
          </p:nvPr>
        </p:nvGraphicFramePr>
        <p:xfrm>
          <a:off x="7024254" y="194170"/>
          <a:ext cx="5012847" cy="51702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0" name="Freeform 9"/>
          <p:cNvSpPr/>
          <p:nvPr/>
        </p:nvSpPr>
        <p:spPr>
          <a:xfrm>
            <a:off x="8184630" y="944380"/>
            <a:ext cx="2803160" cy="3312827"/>
          </a:xfrm>
          <a:custGeom>
            <a:avLst/>
            <a:gdLst>
              <a:gd name="connsiteX0" fmla="*/ 0 w 2803160"/>
              <a:gd name="connsiteY0" fmla="*/ 3312827 h 3312827"/>
              <a:gd name="connsiteX1" fmla="*/ 479685 w 2803160"/>
              <a:gd name="connsiteY1" fmla="*/ 2188564 h 3312827"/>
              <a:gd name="connsiteX2" fmla="*/ 2803160 w 2803160"/>
              <a:gd name="connsiteY2" fmla="*/ 0 h 3312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03160" h="3312827">
                <a:moveTo>
                  <a:pt x="0" y="3312827"/>
                </a:moveTo>
                <a:cubicBezTo>
                  <a:pt x="6246" y="3026764"/>
                  <a:pt x="12492" y="2740702"/>
                  <a:pt x="479685" y="2188564"/>
                </a:cubicBezTo>
                <a:cubicBezTo>
                  <a:pt x="946878" y="1636426"/>
                  <a:pt x="1875019" y="818213"/>
                  <a:pt x="2803160" y="0"/>
                </a:cubicBezTo>
              </a:path>
            </a:pathLst>
          </a:cu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Arc 11"/>
          <p:cNvSpPr/>
          <p:nvPr/>
        </p:nvSpPr>
        <p:spPr>
          <a:xfrm>
            <a:off x="13026452" y="3794781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0029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5746463"/>
            <a:ext cx="12192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Linear Stern </a:t>
            </a:r>
            <a:r>
              <a:rPr lang="en-US" altLang="ko-KR" sz="2200" dirty="0" err="1">
                <a:latin typeface="Times New Roman" pitchFamily="18" charset="0"/>
                <a:cs typeface="Times New Roman" pitchFamily="18" charset="0"/>
              </a:rPr>
              <a:t>Volmer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plot obtained from quenching pyrene in water while the downward plot was obtained from quenching pyrene in the aqueous dispersion of HM-SNP. The downward Stern </a:t>
            </a:r>
            <a:r>
              <a:rPr lang="en-US" altLang="ko-KR" sz="2200" dirty="0" err="1">
                <a:latin typeface="Times New Roman" pitchFamily="18" charset="0"/>
                <a:cs typeface="Times New Roman" pitchFamily="18" charset="0"/>
              </a:rPr>
              <a:t>Volmer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Plot indicates the protection of pyrene from quenching. </a:t>
            </a:r>
            <a:endParaRPr lang="en-CA" altLang="ko-KR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210"/>
            <a:ext cx="8229600" cy="699271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Quenching of Pyrene by Nitromethane</a:t>
            </a:r>
            <a:endParaRPr lang="en-CA" sz="3600" dirty="0"/>
          </a:p>
        </p:txBody>
      </p:sp>
      <p:graphicFrame>
        <p:nvGraphicFramePr>
          <p:cNvPr id="7" name="Chart 6">
            <a:extLst>
              <a:ext uri="{FF2B5EF4-FFF2-40B4-BE49-F238E27FC236}">
                <a16:creationId xmlns="" xmlns:a16="http://schemas.microsoft.com/office/drawing/2014/main" id="{00000000-0008-0000-0000-000005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98167176"/>
              </p:ext>
            </p:extLst>
          </p:nvPr>
        </p:nvGraphicFramePr>
        <p:xfrm>
          <a:off x="6891378" y="2137252"/>
          <a:ext cx="5514110" cy="3896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46858"/>
              </p:ext>
            </p:extLst>
          </p:nvPr>
        </p:nvGraphicFramePr>
        <p:xfrm>
          <a:off x="6001996" y="1377472"/>
          <a:ext cx="4176018" cy="75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4" imgW="2057400" imgH="393700" progId="Equation.3">
                  <p:embed/>
                </p:oleObj>
              </mc:Choice>
              <mc:Fallback>
                <p:oleObj r:id="rId4" imgW="2057400" imgH="3937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996" y="1377472"/>
                        <a:ext cx="4176018" cy="759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669357852"/>
              </p:ext>
            </p:extLst>
          </p:nvPr>
        </p:nvGraphicFramePr>
        <p:xfrm>
          <a:off x="2605376" y="1931775"/>
          <a:ext cx="5111445" cy="40201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31701" y="4476027"/>
            <a:ext cx="867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Water</a:t>
            </a:r>
            <a:endParaRPr lang="en-CA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579071"/>
            <a:ext cx="120039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200" b="1" dirty="0">
                <a:latin typeface="Times New Roman" pitchFamily="18" charset="0"/>
                <a:cs typeface="Times New Roman" pitchFamily="18" charset="0"/>
              </a:rPr>
              <a:t>Quenching of pyrene by a water soluble quencher, nitromethane</a:t>
            </a:r>
          </a:p>
          <a:p>
            <a:pPr algn="just"/>
            <a:r>
              <a:rPr lang="en-US" altLang="ko-KR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2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200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 of pyrene by nitromethane was determined with fluorescence decays at the different [nitromethane].</a:t>
            </a:r>
            <a:endParaRPr lang="en-CA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sz="2200" dirty="0"/>
          </a:p>
        </p:txBody>
      </p:sp>
      <p:sp>
        <p:nvSpPr>
          <p:cNvPr id="29" name="TextBox 28"/>
          <p:cNvSpPr txBox="1"/>
          <p:nvPr/>
        </p:nvSpPr>
        <p:spPr>
          <a:xfrm>
            <a:off x="9542799" y="4228718"/>
            <a:ext cx="22108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Aqueous Dispersion </a:t>
            </a:r>
          </a:p>
          <a:p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of HM-SNP</a:t>
            </a:r>
            <a:endParaRPr lang="en-CA" altLang="ko-KR" b="1" dirty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dirty="0"/>
          </a:p>
        </p:txBody>
      </p:sp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7308" y="6033802"/>
            <a:ext cx="2743200" cy="365125"/>
          </a:xfrm>
        </p:spPr>
        <p:txBody>
          <a:bodyPr/>
          <a:lstStyle/>
          <a:p>
            <a:fld id="{B8E99899-64E0-4FEB-867E-ACA052930B11}" type="slidenum">
              <a:rPr lang="en-CA" smtClean="0"/>
              <a:pPr/>
              <a:t>17</a:t>
            </a:fld>
            <a:endParaRPr lang="en-CA"/>
          </a:p>
        </p:txBody>
      </p:sp>
      <p:grpSp>
        <p:nvGrpSpPr>
          <p:cNvPr id="100" name="Group 99"/>
          <p:cNvGrpSpPr/>
          <p:nvPr/>
        </p:nvGrpSpPr>
        <p:grpSpPr>
          <a:xfrm>
            <a:off x="73269" y="1768929"/>
            <a:ext cx="2919313" cy="3967163"/>
            <a:chOff x="73270" y="1849913"/>
            <a:chExt cx="2786922" cy="3886179"/>
          </a:xfrm>
        </p:grpSpPr>
        <p:grpSp>
          <p:nvGrpSpPr>
            <p:cNvPr id="57" name="Group 56"/>
            <p:cNvGrpSpPr/>
            <p:nvPr/>
          </p:nvGrpSpPr>
          <p:grpSpPr>
            <a:xfrm>
              <a:off x="112672" y="1849913"/>
              <a:ext cx="2715490" cy="3886179"/>
              <a:chOff x="986250" y="-2191099"/>
              <a:chExt cx="4825271" cy="5581650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986250" y="-2191099"/>
                <a:ext cx="4825271" cy="5581650"/>
                <a:chOff x="946878" y="924555"/>
                <a:chExt cx="5021705" cy="5056520"/>
              </a:xfrm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69" name="Flowchart: Magnetic Disk 68"/>
                <p:cNvSpPr/>
                <p:nvPr/>
              </p:nvSpPr>
              <p:spPr>
                <a:xfrm>
                  <a:off x="946879" y="924555"/>
                  <a:ext cx="5021704" cy="2275845"/>
                </a:xfrm>
                <a:prstGeom prst="flowChartMagneticDisk">
                  <a:avLst/>
                </a:pr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70" name="Flowchart: Magnetic Disk 69"/>
                <p:cNvSpPr/>
                <p:nvPr/>
              </p:nvSpPr>
              <p:spPr>
                <a:xfrm>
                  <a:off x="946878" y="1733084"/>
                  <a:ext cx="5021705" cy="4247991"/>
                </a:xfrm>
                <a:prstGeom prst="flowChartMagneticDisk">
                  <a:avLst/>
                </a:prstGeom>
                <a:solidFill>
                  <a:srgbClr val="00B0F0"/>
                </a:solidFill>
                <a:ln w="25400"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3141553" y="655909"/>
                <a:ext cx="2458556" cy="2403340"/>
                <a:chOff x="6972866" y="4850512"/>
                <a:chExt cx="1915340" cy="1872324"/>
              </a:xfrm>
            </p:grpSpPr>
            <p:sp>
              <p:nvSpPr>
                <p:cNvPr id="63" name="Oval 62"/>
                <p:cNvSpPr/>
                <p:nvPr/>
              </p:nvSpPr>
              <p:spPr>
                <a:xfrm>
                  <a:off x="6972866" y="4852262"/>
                  <a:ext cx="1915340" cy="1870574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>
                  <a:off x="7505278" y="4850512"/>
                  <a:ext cx="801453" cy="528231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7809674" y="5479073"/>
                  <a:ext cx="845222" cy="666607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6" name="Oval 65"/>
                <p:cNvSpPr/>
                <p:nvPr/>
              </p:nvSpPr>
              <p:spPr>
                <a:xfrm>
                  <a:off x="7019230" y="5318197"/>
                  <a:ext cx="529369" cy="759911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7809673" y="6176889"/>
                  <a:ext cx="609686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 rot="20685615">
                  <a:off x="8572007" y="5303496"/>
                  <a:ext cx="252777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72" name="TextBox 71"/>
            <p:cNvSpPr txBox="1"/>
            <p:nvPr/>
          </p:nvSpPr>
          <p:spPr>
            <a:xfrm>
              <a:off x="1750460" y="4279833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304724" y="4709172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152828" y="4070913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668121" y="3599735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927854" y="2237976"/>
              <a:ext cx="6238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65089" y="2460996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04007" y="3105550"/>
              <a:ext cx="6238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3270" y="3330730"/>
              <a:ext cx="63747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3200" b="1" dirty="0" err="1">
                  <a:ln w="0"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3200" b="1" dirty="0">
                <a:ln w="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817278" y="3148758"/>
              <a:ext cx="6376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4834" y="4019425"/>
              <a:ext cx="6602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83824" y="4802271"/>
              <a:ext cx="62388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222505" y="4629924"/>
              <a:ext cx="6376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400" b="1" spc="50" dirty="0">
                  <a:ln w="9525" cmpd="sng">
                    <a:solidFill>
                      <a:srgbClr val="FF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ko-KR" altLang="en-US" sz="4400" b="1" spc="50" dirty="0">
                <a:ln w="9525" cmpd="sng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78340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4803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he Level of Protection of HM-SNPs</a:t>
            </a:r>
            <a:endParaRPr lang="en-CA" sz="3600" dirty="0"/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3892714976"/>
              </p:ext>
            </p:extLst>
          </p:nvPr>
        </p:nvGraphicFramePr>
        <p:xfrm>
          <a:off x="-96982" y="1554231"/>
          <a:ext cx="4530437" cy="43796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Chart 11">
            <a:extLst>
              <a:ext uri="{FF2B5EF4-FFF2-40B4-BE49-F238E27FC236}">
                <a16:creationId xmlns="" xmlns:a16="http://schemas.microsoft.com/office/drawing/2014/main" id="{00000000-0008-0000-0900-000004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6372356"/>
              </p:ext>
            </p:extLst>
          </p:nvPr>
        </p:nvGraphicFramePr>
        <p:xfrm>
          <a:off x="7786255" y="1707193"/>
          <a:ext cx="4627418" cy="4226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96982" y="5750004"/>
            <a:ext cx="122889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decreases with increasing DS of hexanoic acid. This agrees with experiment result obtained with </a:t>
            </a:r>
            <a:r>
              <a:rPr lang="en-US" sz="2200" dirty="0">
                <a:latin typeface="Symbol" pitchFamily="18" charset="2"/>
                <a:cs typeface="Times New Roman" pitchFamily="18" charset="0"/>
              </a:rPr>
              <a:t>t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Pyrene experiences more viscous environment with increasing DS. The level of protection is independent from the DS. </a:t>
            </a:r>
            <a:endParaRPr lang="en-CA" sz="22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579" y="588569"/>
            <a:ext cx="120258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2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200" baseline="-25000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ko-KR" sz="2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of pyrene by nitromethane was determined with lifetime of pyrene corresponding to the pyrene accessible to nitromethane.</a:t>
            </a:r>
            <a:endParaRPr lang="en-CA" altLang="ko-KR" sz="2200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sz="2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0608"/>
              </p:ext>
            </p:extLst>
          </p:nvPr>
        </p:nvGraphicFramePr>
        <p:xfrm>
          <a:off x="4070441" y="1042953"/>
          <a:ext cx="4436156" cy="80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5" imgW="2057400" imgH="393700" progId="Equation.3">
                  <p:embed/>
                </p:oleObj>
              </mc:Choice>
              <mc:Fallback>
                <p:oleObj r:id="rId5" imgW="2057400" imgH="3937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441" y="1042953"/>
                        <a:ext cx="4436156" cy="806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18</a:t>
            </a:fld>
            <a:endParaRPr lang="ko-KR" altLang="en-US"/>
          </a:p>
        </p:txBody>
      </p:sp>
      <p:sp>
        <p:nvSpPr>
          <p:cNvPr id="2" name="Freeform 1"/>
          <p:cNvSpPr/>
          <p:nvPr/>
        </p:nvSpPr>
        <p:spPr>
          <a:xfrm>
            <a:off x="9233941" y="4152275"/>
            <a:ext cx="2668249" cy="584617"/>
          </a:xfrm>
          <a:custGeom>
            <a:avLst/>
            <a:gdLst>
              <a:gd name="connsiteX0" fmla="*/ 0 w 2668249"/>
              <a:gd name="connsiteY0" fmla="*/ 0 h 584617"/>
              <a:gd name="connsiteX1" fmla="*/ 269823 w 2668249"/>
              <a:gd name="connsiteY1" fmla="*/ 299804 h 584617"/>
              <a:gd name="connsiteX2" fmla="*/ 1274164 w 2668249"/>
              <a:gd name="connsiteY2" fmla="*/ 494676 h 584617"/>
              <a:gd name="connsiteX3" fmla="*/ 2668249 w 2668249"/>
              <a:gd name="connsiteY3" fmla="*/ 584617 h 584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8249" h="584617">
                <a:moveTo>
                  <a:pt x="0" y="0"/>
                </a:moveTo>
                <a:cubicBezTo>
                  <a:pt x="28731" y="108679"/>
                  <a:pt x="57462" y="217358"/>
                  <a:pt x="269823" y="299804"/>
                </a:cubicBezTo>
                <a:cubicBezTo>
                  <a:pt x="482184" y="382250"/>
                  <a:pt x="874426" y="447207"/>
                  <a:pt x="1274164" y="494676"/>
                </a:cubicBezTo>
                <a:cubicBezTo>
                  <a:pt x="1673902" y="542145"/>
                  <a:pt x="2171075" y="563381"/>
                  <a:pt x="2668249" y="584617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" name="Chart 13">
            <a:extLst>
              <a:ext uri="{FF2B5EF4-FFF2-40B4-BE49-F238E27FC236}">
                <a16:creationI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ve="http://schemas.openxmlformats.org/markup-compatibility/2006" xmlns:a16="http://schemas.microsoft.com/office/drawing/2014/main" xmlns="" xmlns:xdr="http://schemas.openxmlformats.org/drawingml/2006/spreadsheetDrawing" xmlns:w="http://schemas.openxmlformats.org/wordprocessingml/2006/main" xmlns:w10="urn:schemas-microsoft-com:office:word" xmlns:v="urn:schemas-microsoft-com:vml" xmlns:o="urn:schemas-microsoft-com:office:office" xmlns:w15="http://schemas.microsoft.com/office/word/2012/wordml" xmlns:lc="http://schemas.openxmlformats.org/drawingml/2006/lockedCanvas" id="{F29C61C5-A4C6-4687-B2C2-A1734F7A148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13701298"/>
              </p:ext>
            </p:extLst>
          </p:nvPr>
        </p:nvGraphicFramePr>
        <p:xfrm>
          <a:off x="3439887" y="1696565"/>
          <a:ext cx="4944422" cy="4242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17169787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9367"/>
            <a:ext cx="8229600" cy="77809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Outline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948" y="1241376"/>
            <a:ext cx="8964488" cy="56166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. Background 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2. Loading Capacity of HM-SNP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3. The Level of Protection of HM-SNP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Effect of Alkyl Chain Length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5. Conclusion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6. Future Work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7.Acknowledgements</a:t>
            </a:r>
          </a:p>
        </p:txBody>
      </p:sp>
      <p:graphicFrame>
        <p:nvGraphicFramePr>
          <p:cNvPr id="5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5963"/>
              </p:ext>
            </p:extLst>
          </p:nvPr>
        </p:nvGraphicFramePr>
        <p:xfrm>
          <a:off x="7562024" y="4163717"/>
          <a:ext cx="3422290" cy="237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CS ChemDraw Drawing" r:id="rId3" imgW="1624078" imgH="1127302" progId="ChemDraw.Document.6.0">
                  <p:embed/>
                </p:oleObj>
              </mc:Choice>
              <mc:Fallback>
                <p:oleObj name="CS ChemDraw Drawing" r:id="rId3" imgW="1624078" imgH="1127302" progId="ChemDraw.Document.6.0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024" y="4163717"/>
                        <a:ext cx="3422290" cy="2375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37804"/>
              </p:ext>
            </p:extLst>
          </p:nvPr>
        </p:nvGraphicFramePr>
        <p:xfrm>
          <a:off x="7317540" y="606520"/>
          <a:ext cx="3569792" cy="242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CS ChemDraw Drawing" r:id="rId5" imgW="1656500" imgH="1128993" progId="ChemDraw.Document.6.0">
                  <p:embed/>
                </p:oleObj>
              </mc:Choice>
              <mc:Fallback>
                <p:oleObj name="CS ChemDraw Drawing" r:id="rId5" imgW="1656500" imgH="1128993" progId="ChemDraw.Document.6.0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540" y="606520"/>
                        <a:ext cx="3569792" cy="2427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67675" y="3273268"/>
            <a:ext cx="8402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endParaRPr lang="ko-KR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75393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5525"/>
            <a:ext cx="8229600" cy="77809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Outline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634" y="1546031"/>
            <a:ext cx="8964488" cy="56166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Background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1.1 Starch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1.2 Starch NanoParticle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1.3 Pyrene Fluorescence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2. Loading Capacity of HM-SNP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3. The Level of Protection of HM-SNP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4. Effect of Alkyl Chain Length 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5. Conclusion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6. Future Work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7. Acknowledge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2</a:t>
            </a:fld>
            <a:endParaRPr lang="ko-KR" altLang="en-US"/>
          </a:p>
        </p:txBody>
      </p:sp>
      <p:pic>
        <p:nvPicPr>
          <p:cNvPr id="7" name="Picture 7" descr="Image result for cor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978" y="2445454"/>
            <a:ext cx="4626288" cy="3469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66678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4225280320"/>
              </p:ext>
            </p:extLst>
          </p:nvPr>
        </p:nvGraphicFramePr>
        <p:xfrm>
          <a:off x="3882077" y="2762315"/>
          <a:ext cx="4628083" cy="39074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2714473284"/>
              </p:ext>
            </p:extLst>
          </p:nvPr>
        </p:nvGraphicFramePr>
        <p:xfrm>
          <a:off x="7387824" y="2762315"/>
          <a:ext cx="5070216" cy="41365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Rectangle 6"/>
          <p:cNvSpPr/>
          <p:nvPr/>
        </p:nvSpPr>
        <p:spPr>
          <a:xfrm>
            <a:off x="1049" y="64578"/>
            <a:ext cx="5994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Effect of Alkyl Chain Length</a:t>
            </a:r>
            <a:endParaRPr lang="en-CA" sz="3600" dirty="0"/>
          </a:p>
        </p:txBody>
      </p:sp>
      <p:graphicFrame>
        <p:nvGraphicFramePr>
          <p:cNvPr id="8" name="Chart 7">
            <a:extLst>
              <a:ext uri="{FF2B5EF4-FFF2-40B4-BE49-F238E27FC236}">
                <a16:creationId xmlns="" xmlns:a16="http://schemas.microsoft.com/office/drawing/2014/main" id="{00000000-0008-0000-0100-000008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4479220"/>
              </p:ext>
            </p:extLst>
          </p:nvPr>
        </p:nvGraphicFramePr>
        <p:xfrm>
          <a:off x="-177307" y="2743105"/>
          <a:ext cx="4821477" cy="41558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1790" y="920667"/>
            <a:ext cx="55184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Smaller </a:t>
            </a:r>
            <a:r>
              <a:rPr lang="en-US" altLang="ko-KR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400" baseline="-25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, shorter </a:t>
            </a:r>
            <a:r>
              <a:rPr lang="en-US" altLang="ko-KR" sz="2400" i="1" dirty="0">
                <a:latin typeface="Symbol" pitchFamily="18" charset="2"/>
                <a:cs typeface="Times New Roman" pitchFamily="18" charset="0"/>
              </a:rPr>
              <a:t>t</a:t>
            </a:r>
            <a:r>
              <a:rPr lang="en-US" altLang="ko-KR" sz="240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, higher </a:t>
            </a:r>
            <a:r>
              <a:rPr lang="en-US" altLang="ko-KR" sz="24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z="2400" baseline="-25000" dirty="0" err="1">
                <a:latin typeface="Times New Roman" pitchFamily="18" charset="0"/>
                <a:cs typeface="Times New Roman" pitchFamily="18" charset="0"/>
              </a:rPr>
              <a:t>qSNP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 indicated that pyrene experiences polar and less viscous environment in C3-SNPs than in C6SNPs</a:t>
            </a:r>
            <a:endParaRPr lang="en-CA" altLang="ko-KR" sz="2400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ko-KR" altLang="en-US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7533190" y="43623"/>
            <a:ext cx="4223864" cy="1039888"/>
            <a:chOff x="3092490" y="2152906"/>
            <a:chExt cx="6702457" cy="1650103"/>
          </a:xfrm>
        </p:grpSpPr>
        <p:grpSp>
          <p:nvGrpSpPr>
            <p:cNvPr id="22" name="Group 21"/>
            <p:cNvGrpSpPr/>
            <p:nvPr/>
          </p:nvGrpSpPr>
          <p:grpSpPr>
            <a:xfrm>
              <a:off x="8229165" y="2225173"/>
              <a:ext cx="1565782" cy="1547382"/>
              <a:chOff x="7356292" y="5129381"/>
              <a:chExt cx="1565782" cy="1547382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7374692" y="5129381"/>
                <a:ext cx="1547382" cy="1547382"/>
              </a:xfrm>
              <a:prstGeom prst="ellipse">
                <a:avLst/>
              </a:prstGeom>
              <a:solidFill>
                <a:srgbClr val="FFF2CC"/>
              </a:solidFill>
              <a:ln w="28575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7740365" y="5129381"/>
                <a:ext cx="609686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8045208" y="5660464"/>
                <a:ext cx="609686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7356292" y="5592892"/>
                <a:ext cx="364318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7809673" y="6176889"/>
                <a:ext cx="609686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 rot="19644763">
                <a:off x="8572007" y="5303496"/>
                <a:ext cx="252777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4822622" y="2253401"/>
              <a:ext cx="1547382" cy="1549608"/>
              <a:chOff x="4822622" y="2253401"/>
              <a:chExt cx="1547382" cy="1549608"/>
            </a:xfrm>
          </p:grpSpPr>
          <p:grpSp>
            <p:nvGrpSpPr>
              <p:cNvPr id="53" name="Group 52"/>
              <p:cNvGrpSpPr/>
              <p:nvPr/>
            </p:nvGrpSpPr>
            <p:grpSpPr>
              <a:xfrm rot="17684638">
                <a:off x="4821509" y="2254514"/>
                <a:ext cx="1549608" cy="1547382"/>
                <a:chOff x="7706746" y="4982953"/>
                <a:chExt cx="1549608" cy="1547382"/>
              </a:xfrm>
            </p:grpSpPr>
            <p:grpSp>
              <p:nvGrpSpPr>
                <p:cNvPr id="55" name="Group 54"/>
                <p:cNvGrpSpPr/>
                <p:nvPr/>
              </p:nvGrpSpPr>
              <p:grpSpPr>
                <a:xfrm>
                  <a:off x="7706746" y="4982953"/>
                  <a:ext cx="1547382" cy="1547382"/>
                  <a:chOff x="9118454" y="4145305"/>
                  <a:chExt cx="1547382" cy="1547382"/>
                </a:xfrm>
              </p:grpSpPr>
              <p:sp>
                <p:nvSpPr>
                  <p:cNvPr id="62" name="Oval 61"/>
                  <p:cNvSpPr/>
                  <p:nvPr/>
                </p:nvSpPr>
                <p:spPr>
                  <a:xfrm>
                    <a:off x="9118454" y="4145305"/>
                    <a:ext cx="1547382" cy="1547382"/>
                  </a:xfrm>
                  <a:prstGeom prst="ellipse">
                    <a:avLst/>
                  </a:prstGeom>
                  <a:solidFill>
                    <a:srgbClr val="FFF2CC"/>
                  </a:solidFill>
                  <a:ln w="28575"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63" name="Connector: Elbow 62"/>
                  <p:cNvCxnSpPr/>
                  <p:nvPr/>
                </p:nvCxnSpPr>
                <p:spPr>
                  <a:xfrm rot="16200000" flipH="1">
                    <a:off x="9382114" y="4347811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4" name="Group 63"/>
                  <p:cNvGrpSpPr/>
                  <p:nvPr/>
                </p:nvGrpSpPr>
                <p:grpSpPr>
                  <a:xfrm rot="2609088">
                    <a:off x="9332107" y="4986557"/>
                    <a:ext cx="448487" cy="521738"/>
                    <a:chOff x="8618221" y="918795"/>
                    <a:chExt cx="769194" cy="957071"/>
                  </a:xfrm>
                </p:grpSpPr>
                <p:cxnSp>
                  <p:nvCxnSpPr>
                    <p:cNvPr id="68" name="Connector: Elbow 67"/>
                    <p:cNvCxnSpPr/>
                    <p:nvPr/>
                  </p:nvCxnSpPr>
                  <p:spPr>
                    <a:xfrm rot="16200000" flipH="1">
                      <a:off x="8491880" y="1045136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Connector: Elbow 68"/>
                    <p:cNvCxnSpPr/>
                    <p:nvPr/>
                  </p:nvCxnSpPr>
                  <p:spPr>
                    <a:xfrm rot="16200000" flipH="1">
                      <a:off x="8874520" y="1362972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10166036" y="4616407"/>
                    <a:ext cx="448487" cy="521738"/>
                    <a:chOff x="8618221" y="918795"/>
                    <a:chExt cx="769194" cy="957071"/>
                  </a:xfrm>
                </p:grpSpPr>
                <p:cxnSp>
                  <p:nvCxnSpPr>
                    <p:cNvPr id="66" name="Connector: Elbow 65"/>
                    <p:cNvCxnSpPr/>
                    <p:nvPr/>
                  </p:nvCxnSpPr>
                  <p:spPr>
                    <a:xfrm rot="16200000" flipH="1">
                      <a:off x="8491880" y="1045136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Connector: Elbow 66"/>
                    <p:cNvCxnSpPr/>
                    <p:nvPr/>
                  </p:nvCxnSpPr>
                  <p:spPr>
                    <a:xfrm rot="16200000" flipH="1">
                      <a:off x="8874520" y="1362972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56" name="Group 55"/>
                <p:cNvGrpSpPr/>
                <p:nvPr/>
              </p:nvGrpSpPr>
              <p:grpSpPr>
                <a:xfrm rot="3856243">
                  <a:off x="8771241" y="5352547"/>
                  <a:ext cx="448487" cy="521739"/>
                  <a:chOff x="8184350" y="3237657"/>
                  <a:chExt cx="448487" cy="521739"/>
                </a:xfrm>
              </p:grpSpPr>
              <p:cxnSp>
                <p:nvCxnSpPr>
                  <p:cNvPr id="60" name="Connector: Elbow 59"/>
                  <p:cNvCxnSpPr/>
                  <p:nvPr/>
                </p:nvCxnSpPr>
                <p:spPr>
                  <a:xfrm rot="16200000" flipH="1">
                    <a:off x="8122806" y="3299201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" name="Connector: Elbow 60"/>
                  <p:cNvCxnSpPr/>
                  <p:nvPr/>
                </p:nvCxnSpPr>
                <p:spPr>
                  <a:xfrm rot="16200000" flipH="1">
                    <a:off x="8345908" y="3472467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 56"/>
                <p:cNvGrpSpPr/>
                <p:nvPr/>
              </p:nvGrpSpPr>
              <p:grpSpPr>
                <a:xfrm>
                  <a:off x="7921654" y="5726137"/>
                  <a:ext cx="268024" cy="627717"/>
                  <a:chOff x="6993799" y="5923616"/>
                  <a:chExt cx="268024" cy="627717"/>
                </a:xfrm>
              </p:grpSpPr>
              <p:cxnSp>
                <p:nvCxnSpPr>
                  <p:cNvPr id="58" name="Connector: Elbow 57"/>
                  <p:cNvCxnSpPr/>
                  <p:nvPr/>
                </p:nvCxnSpPr>
                <p:spPr>
                  <a:xfrm rot="18809088" flipH="1">
                    <a:off x="6932255" y="5985160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Connector: Elbow 58"/>
                  <p:cNvCxnSpPr/>
                  <p:nvPr/>
                </p:nvCxnSpPr>
                <p:spPr>
                  <a:xfrm rot="18809088" flipH="1">
                    <a:off x="6974894" y="6264404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54" name="Connector: Elbow 53"/>
              <p:cNvCxnSpPr/>
              <p:nvPr/>
            </p:nvCxnSpPr>
            <p:spPr>
              <a:xfrm rot="12284638" flipH="1">
                <a:off x="5118551" y="2893471"/>
                <a:ext cx="348473" cy="225385"/>
              </a:xfrm>
              <a:prstGeom prst="bentConnector3">
                <a:avLst/>
              </a:prstGeom>
              <a:ln w="57150"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/>
          </p:nvGrpSpPr>
          <p:grpSpPr>
            <a:xfrm>
              <a:off x="3092490" y="2152906"/>
              <a:ext cx="1547382" cy="1547382"/>
              <a:chOff x="4822156" y="2255525"/>
              <a:chExt cx="1547382" cy="1547382"/>
            </a:xfrm>
          </p:grpSpPr>
          <p:grpSp>
            <p:nvGrpSpPr>
              <p:cNvPr id="43" name="Group 42"/>
              <p:cNvGrpSpPr/>
              <p:nvPr/>
            </p:nvGrpSpPr>
            <p:grpSpPr>
              <a:xfrm rot="17684638">
                <a:off x="4822156" y="2255525"/>
                <a:ext cx="1547382" cy="1547382"/>
                <a:chOff x="9118454" y="4145305"/>
                <a:chExt cx="1547382" cy="1547382"/>
              </a:xfrm>
            </p:grpSpPr>
            <p:sp>
              <p:nvSpPr>
                <p:cNvPr id="45" name="Oval 44"/>
                <p:cNvSpPr/>
                <p:nvPr/>
              </p:nvSpPr>
              <p:spPr>
                <a:xfrm>
                  <a:off x="9118454" y="4145305"/>
                  <a:ext cx="1547382" cy="1547382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46" name="Connector: Elbow 45"/>
                <p:cNvCxnSpPr/>
                <p:nvPr/>
              </p:nvCxnSpPr>
              <p:spPr>
                <a:xfrm rot="16200000" flipH="1">
                  <a:off x="9382114" y="4347811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7" name="Group 46"/>
                <p:cNvGrpSpPr/>
                <p:nvPr/>
              </p:nvGrpSpPr>
              <p:grpSpPr>
                <a:xfrm rot="2609088">
                  <a:off x="9332107" y="4986557"/>
                  <a:ext cx="448487" cy="521738"/>
                  <a:chOff x="8618221" y="918795"/>
                  <a:chExt cx="769194" cy="957071"/>
                </a:xfrm>
              </p:grpSpPr>
              <p:cxnSp>
                <p:nvCxnSpPr>
                  <p:cNvPr id="51" name="Connector: Elbow 50"/>
                  <p:cNvCxnSpPr/>
                  <p:nvPr/>
                </p:nvCxnSpPr>
                <p:spPr>
                  <a:xfrm rot="16200000" flipH="1">
                    <a:off x="8491880" y="1045136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Connector: Elbow 51"/>
                  <p:cNvCxnSpPr/>
                  <p:nvPr/>
                </p:nvCxnSpPr>
                <p:spPr>
                  <a:xfrm rot="16200000" flipH="1">
                    <a:off x="8874520" y="1362972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8" name="Group 47"/>
                <p:cNvGrpSpPr/>
                <p:nvPr/>
              </p:nvGrpSpPr>
              <p:grpSpPr>
                <a:xfrm>
                  <a:off x="10166036" y="4616407"/>
                  <a:ext cx="448487" cy="521738"/>
                  <a:chOff x="8618221" y="918795"/>
                  <a:chExt cx="769194" cy="957071"/>
                </a:xfrm>
              </p:grpSpPr>
              <p:cxnSp>
                <p:nvCxnSpPr>
                  <p:cNvPr id="49" name="Connector: Elbow 48"/>
                  <p:cNvCxnSpPr/>
                  <p:nvPr/>
                </p:nvCxnSpPr>
                <p:spPr>
                  <a:xfrm rot="16200000" flipH="1">
                    <a:off x="8491880" y="1045136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Connector: Elbow 49"/>
                  <p:cNvCxnSpPr/>
                  <p:nvPr/>
                </p:nvCxnSpPr>
                <p:spPr>
                  <a:xfrm rot="16200000" flipH="1">
                    <a:off x="8874520" y="1362972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44" name="Connector: Elbow 43"/>
              <p:cNvCxnSpPr/>
              <p:nvPr/>
            </p:nvCxnSpPr>
            <p:spPr>
              <a:xfrm rot="12284638" flipH="1">
                <a:off x="5118551" y="2893471"/>
                <a:ext cx="348473" cy="225385"/>
              </a:xfrm>
              <a:prstGeom prst="bentConnector3">
                <a:avLst/>
              </a:prstGeom>
              <a:ln w="57150"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6457640" y="2237871"/>
              <a:ext cx="1571643" cy="1549608"/>
              <a:chOff x="7159614" y="2125854"/>
              <a:chExt cx="1571643" cy="1549608"/>
            </a:xfrm>
          </p:grpSpPr>
          <p:grpSp>
            <p:nvGrpSpPr>
              <p:cNvPr id="26" name="Group 25"/>
              <p:cNvGrpSpPr/>
              <p:nvPr/>
            </p:nvGrpSpPr>
            <p:grpSpPr>
              <a:xfrm rot="17684638">
                <a:off x="7182762" y="2126967"/>
                <a:ext cx="1549608" cy="1547382"/>
                <a:chOff x="7706746" y="4982953"/>
                <a:chExt cx="1549608" cy="1547382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7706746" y="4982953"/>
                  <a:ext cx="1547382" cy="1547382"/>
                  <a:chOff x="9118454" y="4145305"/>
                  <a:chExt cx="1547382" cy="1547382"/>
                </a:xfrm>
              </p:grpSpPr>
              <p:sp>
                <p:nvSpPr>
                  <p:cNvPr id="35" name="Oval 34"/>
                  <p:cNvSpPr/>
                  <p:nvPr/>
                </p:nvSpPr>
                <p:spPr>
                  <a:xfrm>
                    <a:off x="9118454" y="4145305"/>
                    <a:ext cx="1547382" cy="1547382"/>
                  </a:xfrm>
                  <a:prstGeom prst="ellipse">
                    <a:avLst/>
                  </a:prstGeom>
                  <a:solidFill>
                    <a:srgbClr val="FFF2CC"/>
                  </a:solidFill>
                  <a:ln w="28575"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36" name="Connector: Elbow 35"/>
                  <p:cNvCxnSpPr/>
                  <p:nvPr/>
                </p:nvCxnSpPr>
                <p:spPr>
                  <a:xfrm rot="16200000" flipH="1">
                    <a:off x="9382114" y="4347811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7" name="Group 36"/>
                  <p:cNvGrpSpPr/>
                  <p:nvPr/>
                </p:nvGrpSpPr>
                <p:grpSpPr>
                  <a:xfrm rot="2609088">
                    <a:off x="9332107" y="4986557"/>
                    <a:ext cx="448487" cy="521738"/>
                    <a:chOff x="8618221" y="918795"/>
                    <a:chExt cx="769194" cy="957071"/>
                  </a:xfrm>
                </p:grpSpPr>
                <p:cxnSp>
                  <p:nvCxnSpPr>
                    <p:cNvPr id="41" name="Connector: Elbow 40"/>
                    <p:cNvCxnSpPr/>
                    <p:nvPr/>
                  </p:nvCxnSpPr>
                  <p:spPr>
                    <a:xfrm rot="16200000" flipH="1">
                      <a:off x="8491880" y="1045136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Connector: Elbow 41"/>
                    <p:cNvCxnSpPr/>
                    <p:nvPr/>
                  </p:nvCxnSpPr>
                  <p:spPr>
                    <a:xfrm rot="16200000" flipH="1">
                      <a:off x="8874520" y="1362972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10166036" y="4616407"/>
                    <a:ext cx="448487" cy="521738"/>
                    <a:chOff x="8618221" y="918795"/>
                    <a:chExt cx="769194" cy="957071"/>
                  </a:xfrm>
                </p:grpSpPr>
                <p:cxnSp>
                  <p:nvCxnSpPr>
                    <p:cNvPr id="39" name="Connector: Elbow 38"/>
                    <p:cNvCxnSpPr/>
                    <p:nvPr/>
                  </p:nvCxnSpPr>
                  <p:spPr>
                    <a:xfrm rot="16200000" flipH="1">
                      <a:off x="8491880" y="1045136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Connector: Elbow 39"/>
                    <p:cNvCxnSpPr/>
                    <p:nvPr/>
                  </p:nvCxnSpPr>
                  <p:spPr>
                    <a:xfrm rot="16200000" flipH="1">
                      <a:off x="8874520" y="1362972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9" name="Group 28"/>
                <p:cNvGrpSpPr/>
                <p:nvPr/>
              </p:nvGrpSpPr>
              <p:grpSpPr>
                <a:xfrm rot="3856243">
                  <a:off x="8771241" y="5352547"/>
                  <a:ext cx="448487" cy="521739"/>
                  <a:chOff x="8184350" y="3237657"/>
                  <a:chExt cx="448487" cy="521739"/>
                </a:xfrm>
              </p:grpSpPr>
              <p:cxnSp>
                <p:nvCxnSpPr>
                  <p:cNvPr id="33" name="Connector: Elbow 32"/>
                  <p:cNvCxnSpPr/>
                  <p:nvPr/>
                </p:nvCxnSpPr>
                <p:spPr>
                  <a:xfrm rot="16200000" flipH="1">
                    <a:off x="8122806" y="3299201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Connector: Elbow 33"/>
                  <p:cNvCxnSpPr/>
                  <p:nvPr/>
                </p:nvCxnSpPr>
                <p:spPr>
                  <a:xfrm rot="16200000" flipH="1">
                    <a:off x="8345908" y="3472467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7921654" y="5726137"/>
                  <a:ext cx="268024" cy="627717"/>
                  <a:chOff x="6993799" y="5923616"/>
                  <a:chExt cx="268024" cy="627717"/>
                </a:xfrm>
              </p:grpSpPr>
              <p:cxnSp>
                <p:nvCxnSpPr>
                  <p:cNvPr id="31" name="Connector: Elbow 30"/>
                  <p:cNvCxnSpPr/>
                  <p:nvPr/>
                </p:nvCxnSpPr>
                <p:spPr>
                  <a:xfrm rot="18809088" flipH="1">
                    <a:off x="6932255" y="5985160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Connector: Elbow 31"/>
                  <p:cNvCxnSpPr/>
                  <p:nvPr/>
                </p:nvCxnSpPr>
                <p:spPr>
                  <a:xfrm rot="18809088" flipH="1">
                    <a:off x="6974894" y="6264404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7" name="Oval 26"/>
              <p:cNvSpPr/>
              <p:nvPr/>
            </p:nvSpPr>
            <p:spPr>
              <a:xfrm>
                <a:off x="7159614" y="2601226"/>
                <a:ext cx="493840" cy="703238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76" name="Group 75"/>
          <p:cNvGrpSpPr/>
          <p:nvPr/>
        </p:nvGrpSpPr>
        <p:grpSpPr>
          <a:xfrm>
            <a:off x="7533748" y="1260149"/>
            <a:ext cx="4223305" cy="1044281"/>
            <a:chOff x="2425757" y="4455200"/>
            <a:chExt cx="6715165" cy="1660436"/>
          </a:xfrm>
        </p:grpSpPr>
        <p:grpSp>
          <p:nvGrpSpPr>
            <p:cNvPr id="77" name="Group 76"/>
            <p:cNvGrpSpPr/>
            <p:nvPr/>
          </p:nvGrpSpPr>
          <p:grpSpPr>
            <a:xfrm>
              <a:off x="5904774" y="4505832"/>
              <a:ext cx="1547382" cy="1547382"/>
              <a:chOff x="7108678" y="4642216"/>
              <a:chExt cx="1547382" cy="1547382"/>
            </a:xfrm>
          </p:grpSpPr>
          <p:grpSp>
            <p:nvGrpSpPr>
              <p:cNvPr id="111" name="Group 110"/>
              <p:cNvGrpSpPr/>
              <p:nvPr/>
            </p:nvGrpSpPr>
            <p:grpSpPr>
              <a:xfrm rot="17684638">
                <a:off x="7108678" y="4642216"/>
                <a:ext cx="1547382" cy="1547382"/>
                <a:chOff x="7706746" y="4982953"/>
                <a:chExt cx="1547382" cy="1547382"/>
              </a:xfrm>
            </p:grpSpPr>
            <p:grpSp>
              <p:nvGrpSpPr>
                <p:cNvPr id="115" name="Group 114"/>
                <p:cNvGrpSpPr/>
                <p:nvPr/>
              </p:nvGrpSpPr>
              <p:grpSpPr>
                <a:xfrm>
                  <a:off x="7706746" y="4982953"/>
                  <a:ext cx="1547382" cy="1547382"/>
                  <a:chOff x="9118454" y="4145305"/>
                  <a:chExt cx="1547382" cy="1547382"/>
                </a:xfrm>
              </p:grpSpPr>
              <p:sp>
                <p:nvSpPr>
                  <p:cNvPr id="118" name="Oval 117"/>
                  <p:cNvSpPr/>
                  <p:nvPr/>
                </p:nvSpPr>
                <p:spPr>
                  <a:xfrm>
                    <a:off x="9118454" y="4145305"/>
                    <a:ext cx="1547382" cy="1547382"/>
                  </a:xfrm>
                  <a:prstGeom prst="ellipse">
                    <a:avLst/>
                  </a:prstGeom>
                  <a:solidFill>
                    <a:srgbClr val="FFF2CC"/>
                  </a:solidFill>
                  <a:ln w="28575"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119" name="Connector: Elbow 118"/>
                  <p:cNvCxnSpPr/>
                  <p:nvPr/>
                </p:nvCxnSpPr>
                <p:spPr>
                  <a:xfrm rot="16200000" flipH="1">
                    <a:off x="9382114" y="4347811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Connector: Elbow 119"/>
                  <p:cNvCxnSpPr/>
                  <p:nvPr/>
                </p:nvCxnSpPr>
                <p:spPr>
                  <a:xfrm rot="18809088" flipH="1">
                    <a:off x="9403433" y="5274356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Connector: Elbow 120"/>
                  <p:cNvCxnSpPr/>
                  <p:nvPr/>
                </p:nvCxnSpPr>
                <p:spPr>
                  <a:xfrm rot="16200000" flipH="1">
                    <a:off x="10327594" y="4851216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6" name="Connector: Elbow 115"/>
                <p:cNvCxnSpPr/>
                <p:nvPr/>
              </p:nvCxnSpPr>
              <p:spPr>
                <a:xfrm rot="20056243" flipH="1">
                  <a:off x="8850865" y="5362625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Connector: Elbow 116"/>
                <p:cNvCxnSpPr/>
                <p:nvPr/>
              </p:nvCxnSpPr>
              <p:spPr>
                <a:xfrm rot="18809088" flipH="1">
                  <a:off x="7902748" y="6066925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Connector: Elbow 111"/>
              <p:cNvCxnSpPr/>
              <p:nvPr/>
            </p:nvCxnSpPr>
            <p:spPr>
              <a:xfrm rot="12284638" flipH="1">
                <a:off x="7204680" y="4970314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or: Elbow 112"/>
              <p:cNvCxnSpPr/>
              <p:nvPr/>
            </p:nvCxnSpPr>
            <p:spPr>
              <a:xfrm rot="12284638" flipH="1">
                <a:off x="7796174" y="5276406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ctor: Elbow 113"/>
              <p:cNvCxnSpPr/>
              <p:nvPr/>
            </p:nvCxnSpPr>
            <p:spPr>
              <a:xfrm rot="12284638" flipH="1">
                <a:off x="8236507" y="5428806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7593540" y="4568254"/>
              <a:ext cx="1547382" cy="1547382"/>
              <a:chOff x="8387867" y="4431160"/>
              <a:chExt cx="1547382" cy="1547382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8387867" y="4431160"/>
                <a:ext cx="1547382" cy="1547382"/>
                <a:chOff x="7108678" y="4642216"/>
                <a:chExt cx="1547382" cy="1547382"/>
              </a:xfrm>
            </p:grpSpPr>
            <p:grpSp>
              <p:nvGrpSpPr>
                <p:cNvPr id="100" name="Group 99"/>
                <p:cNvGrpSpPr/>
                <p:nvPr/>
              </p:nvGrpSpPr>
              <p:grpSpPr>
                <a:xfrm rot="17684638">
                  <a:off x="7108678" y="4642216"/>
                  <a:ext cx="1547382" cy="1547382"/>
                  <a:chOff x="7706746" y="4982953"/>
                  <a:chExt cx="1547382" cy="1547382"/>
                </a:xfrm>
              </p:grpSpPr>
              <p:grpSp>
                <p:nvGrpSpPr>
                  <p:cNvPr id="104" name="Group 103"/>
                  <p:cNvGrpSpPr/>
                  <p:nvPr/>
                </p:nvGrpSpPr>
                <p:grpSpPr>
                  <a:xfrm>
                    <a:off x="7706746" y="4982953"/>
                    <a:ext cx="1547382" cy="1547382"/>
                    <a:chOff x="9118454" y="4145305"/>
                    <a:chExt cx="1547382" cy="1547382"/>
                  </a:xfrm>
                </p:grpSpPr>
                <p:sp>
                  <p:nvSpPr>
                    <p:cNvPr id="107" name="Oval 106"/>
                    <p:cNvSpPr/>
                    <p:nvPr/>
                  </p:nvSpPr>
                  <p:spPr>
                    <a:xfrm>
                      <a:off x="9118454" y="4145305"/>
                      <a:ext cx="1547382" cy="1547382"/>
                    </a:xfrm>
                    <a:prstGeom prst="ellipse">
                      <a:avLst/>
                    </a:prstGeom>
                    <a:solidFill>
                      <a:srgbClr val="FFF2CC"/>
                    </a:solidFill>
                    <a:ln w="28575">
                      <a:noFill/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cxnSp>
                  <p:nvCxnSpPr>
                    <p:cNvPr id="108" name="Connector: Elbow 107"/>
                    <p:cNvCxnSpPr/>
                    <p:nvPr/>
                  </p:nvCxnSpPr>
                  <p:spPr>
                    <a:xfrm rot="16200000" flipH="1">
                      <a:off x="9382114" y="434781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rgbClr val="FDA5A5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Connector: Elbow 108"/>
                    <p:cNvCxnSpPr/>
                    <p:nvPr/>
                  </p:nvCxnSpPr>
                  <p:spPr>
                    <a:xfrm rot="18809088" flipH="1">
                      <a:off x="9403433" y="5274356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rgbClr val="FDA5A5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Connector: Elbow 109"/>
                    <p:cNvCxnSpPr/>
                    <p:nvPr/>
                  </p:nvCxnSpPr>
                  <p:spPr>
                    <a:xfrm rot="16200000" flipH="1">
                      <a:off x="10327594" y="4851216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rgbClr val="FDA5A5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5" name="Connector: Elbow 104"/>
                  <p:cNvCxnSpPr/>
                  <p:nvPr/>
                </p:nvCxnSpPr>
                <p:spPr>
                  <a:xfrm rot="20056243" flipH="1">
                    <a:off x="8850865" y="5362625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Connector: Elbow 105"/>
                  <p:cNvCxnSpPr/>
                  <p:nvPr/>
                </p:nvCxnSpPr>
                <p:spPr>
                  <a:xfrm rot="18809088" flipH="1">
                    <a:off x="7902748" y="6066925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1" name="Connector: Elbow 100"/>
                <p:cNvCxnSpPr/>
                <p:nvPr/>
              </p:nvCxnSpPr>
              <p:spPr>
                <a:xfrm rot="12284638" flipH="1">
                  <a:off x="7204680" y="4970314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Connector: Elbow 101"/>
                <p:cNvCxnSpPr/>
                <p:nvPr/>
              </p:nvCxnSpPr>
              <p:spPr>
                <a:xfrm rot="12284638" flipH="1">
                  <a:off x="7796174" y="5276406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Connector: Elbow 102"/>
                <p:cNvCxnSpPr/>
                <p:nvPr/>
              </p:nvCxnSpPr>
              <p:spPr>
                <a:xfrm rot="12284638" flipH="1">
                  <a:off x="8258809" y="5428806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8" name="Connector: Elbow 97"/>
              <p:cNvCxnSpPr/>
              <p:nvPr/>
            </p:nvCxnSpPr>
            <p:spPr>
              <a:xfrm rot="12284638" flipH="1">
                <a:off x="8419039" y="4993545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Oval 98"/>
              <p:cNvSpPr/>
              <p:nvPr/>
            </p:nvSpPr>
            <p:spPr>
              <a:xfrm rot="18190651">
                <a:off x="8719688" y="5448482"/>
                <a:ext cx="252777" cy="485216"/>
              </a:xfrm>
              <a:prstGeom prst="ellipse">
                <a:avLst/>
              </a:prstGeom>
              <a:solidFill>
                <a:srgbClr val="FDA5A5"/>
              </a:solidFill>
              <a:ln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4216589" y="4517419"/>
              <a:ext cx="1547382" cy="1547382"/>
              <a:chOff x="7108678" y="4642216"/>
              <a:chExt cx="1547382" cy="1547382"/>
            </a:xfrm>
          </p:grpSpPr>
          <p:grpSp>
            <p:nvGrpSpPr>
              <p:cNvPr id="88" name="Group 87"/>
              <p:cNvGrpSpPr/>
              <p:nvPr/>
            </p:nvGrpSpPr>
            <p:grpSpPr>
              <a:xfrm rot="17684638">
                <a:off x="7108678" y="4642216"/>
                <a:ext cx="1547382" cy="1547382"/>
                <a:chOff x="7706746" y="4982953"/>
                <a:chExt cx="1547382" cy="1547382"/>
              </a:xfrm>
            </p:grpSpPr>
            <p:grpSp>
              <p:nvGrpSpPr>
                <p:cNvPr id="91" name="Group 90"/>
                <p:cNvGrpSpPr/>
                <p:nvPr/>
              </p:nvGrpSpPr>
              <p:grpSpPr>
                <a:xfrm>
                  <a:off x="7706746" y="4982953"/>
                  <a:ext cx="1547382" cy="1547382"/>
                  <a:chOff x="9118454" y="4145305"/>
                  <a:chExt cx="1547382" cy="1547382"/>
                </a:xfrm>
              </p:grpSpPr>
              <p:sp>
                <p:nvSpPr>
                  <p:cNvPr id="93" name="Oval 92"/>
                  <p:cNvSpPr/>
                  <p:nvPr/>
                </p:nvSpPr>
                <p:spPr>
                  <a:xfrm>
                    <a:off x="9118454" y="4145305"/>
                    <a:ext cx="1547382" cy="1547382"/>
                  </a:xfrm>
                  <a:prstGeom prst="ellipse">
                    <a:avLst/>
                  </a:prstGeom>
                  <a:solidFill>
                    <a:srgbClr val="FFF2CC"/>
                  </a:solidFill>
                  <a:ln w="28575"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95" name="Connector: Elbow 94"/>
                  <p:cNvCxnSpPr/>
                  <p:nvPr/>
                </p:nvCxnSpPr>
                <p:spPr>
                  <a:xfrm rot="18809088" flipH="1">
                    <a:off x="9403433" y="5274356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Connector: Elbow 95"/>
                  <p:cNvCxnSpPr/>
                  <p:nvPr/>
                </p:nvCxnSpPr>
                <p:spPr>
                  <a:xfrm rot="16200000" flipH="1">
                    <a:off x="10327594" y="4851216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rgbClr val="FDA5A5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2" name="Connector: Elbow 91"/>
                <p:cNvCxnSpPr/>
                <p:nvPr/>
              </p:nvCxnSpPr>
              <p:spPr>
                <a:xfrm rot="18809088" flipH="1">
                  <a:off x="7902748" y="6066925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9" name="Connector: Elbow 88"/>
              <p:cNvCxnSpPr/>
              <p:nvPr/>
            </p:nvCxnSpPr>
            <p:spPr>
              <a:xfrm rot="12284638" flipH="1">
                <a:off x="7204680" y="4970314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Connector: Elbow 89"/>
              <p:cNvCxnSpPr/>
              <p:nvPr/>
            </p:nvCxnSpPr>
            <p:spPr>
              <a:xfrm rot="12284638" flipH="1">
                <a:off x="8170421" y="5120398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1" name="Group 80"/>
            <p:cNvGrpSpPr/>
            <p:nvPr/>
          </p:nvGrpSpPr>
          <p:grpSpPr>
            <a:xfrm rot="17684638">
              <a:off x="2425757" y="4455200"/>
              <a:ext cx="1547381" cy="1547381"/>
              <a:chOff x="7706746" y="4982953"/>
              <a:chExt cx="1547382" cy="1547382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7706746" y="4982953"/>
                <a:ext cx="1547382" cy="1547382"/>
                <a:chOff x="9118454" y="4145305"/>
                <a:chExt cx="1547382" cy="1547382"/>
              </a:xfrm>
            </p:grpSpPr>
            <p:sp>
              <p:nvSpPr>
                <p:cNvPr id="85" name="Oval 84"/>
                <p:cNvSpPr/>
                <p:nvPr/>
              </p:nvSpPr>
              <p:spPr>
                <a:xfrm>
                  <a:off x="9118454" y="4145305"/>
                  <a:ext cx="1547382" cy="1547382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86" name="Connector: Elbow 85"/>
                <p:cNvCxnSpPr/>
                <p:nvPr/>
              </p:nvCxnSpPr>
              <p:spPr>
                <a:xfrm rot="16200000" flipH="1">
                  <a:off x="9382114" y="4347811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Connector: Elbow 86"/>
                <p:cNvCxnSpPr/>
                <p:nvPr/>
              </p:nvCxnSpPr>
              <p:spPr>
                <a:xfrm rot="18809088" flipH="1">
                  <a:off x="9403433" y="5274356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rgbClr val="FDA5A5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4" name="Connector: Elbow 83"/>
              <p:cNvCxnSpPr/>
              <p:nvPr/>
            </p:nvCxnSpPr>
            <p:spPr>
              <a:xfrm rot="20056243" flipH="1">
                <a:off x="8850865" y="5362625"/>
                <a:ext cx="348473" cy="225385"/>
              </a:xfrm>
              <a:prstGeom prst="bentConnector3">
                <a:avLst/>
              </a:prstGeom>
              <a:ln w="57150">
                <a:solidFill>
                  <a:srgbClr val="FDA5A5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Arrow: Right 13"/>
          <p:cNvSpPr/>
          <p:nvPr/>
        </p:nvSpPr>
        <p:spPr>
          <a:xfrm>
            <a:off x="7218327" y="2313561"/>
            <a:ext cx="4793563" cy="51039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DS</a:t>
            </a:r>
            <a:endParaRPr lang="ko-K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52023" y="339985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6-SNP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196118" y="1531737"/>
            <a:ext cx="134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3-SNP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2817017" y="3229652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6-SNP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6713375" y="3061416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6-SNP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0024240" y="5050531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6-SNP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2679494" y="5181922"/>
            <a:ext cx="134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n w="10160">
                  <a:solidFill>
                    <a:schemeClr val="tx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3-SNP</a:t>
            </a:r>
            <a:endParaRPr lang="ko-KR" altLang="en-US" sz="2400" b="1" dirty="0">
              <a:ln w="10160">
                <a:solidFill>
                  <a:schemeClr val="tx1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739161" y="4061161"/>
            <a:ext cx="134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n w="10160">
                  <a:solidFill>
                    <a:schemeClr val="tx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3-SNP</a:t>
            </a:r>
            <a:endParaRPr lang="ko-KR" altLang="en-US" sz="2400" b="1" dirty="0">
              <a:ln w="10160">
                <a:solidFill>
                  <a:schemeClr val="tx1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0671784" y="3504750"/>
            <a:ext cx="1340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>
                <a:ln w="10160">
                  <a:solidFill>
                    <a:schemeClr val="tx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3-SNP</a:t>
            </a:r>
            <a:endParaRPr lang="ko-KR" altLang="en-US" sz="2400" b="1" dirty="0">
              <a:ln w="10160">
                <a:solidFill>
                  <a:schemeClr val="tx1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Slide Number Placeholder 130"/>
          <p:cNvSpPr>
            <a:spLocks noGrp="1"/>
          </p:cNvSpPr>
          <p:nvPr>
            <p:ph type="sldNum" sz="quarter" idx="12"/>
          </p:nvPr>
        </p:nvSpPr>
        <p:spPr>
          <a:xfrm>
            <a:off x="9431763" y="6487217"/>
            <a:ext cx="2743200" cy="365125"/>
          </a:xfrm>
        </p:spPr>
        <p:txBody>
          <a:bodyPr/>
          <a:lstStyle/>
          <a:p>
            <a:fld id="{28CC664E-6222-4F41-B224-1B9DC5AECFD1}" type="slidenum">
              <a:rPr lang="ko-KR" altLang="en-US" smtClean="0"/>
              <a:pPr/>
              <a:t>2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602305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120" y="222523"/>
            <a:ext cx="8229600" cy="77809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Outline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2736"/>
            <a:ext cx="10668000" cy="56166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. Background 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2. Loading Capacity of HM-SNP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3. The Level of Protection of HM-SNP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4. Effect of Alkyl Chain Length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Conclusion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 Future Work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. Acknowledge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11765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527" y="242612"/>
            <a:ext cx="8229600" cy="72008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5196" y="980729"/>
            <a:ext cx="8229600" cy="5001419"/>
          </a:xfrm>
        </p:spPr>
        <p:txBody>
          <a:bodyPr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" y="1042804"/>
            <a:ext cx="12191999" cy="6083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NPs wer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ydrophobically modified with propionic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C3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hexanoic (C6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hydrid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characterized with pyren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luorescenc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hydrophobicity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HM-SNP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ncreased with increasing DS of hydrophophobic pendant 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ength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lky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in. As DS of pendants and  alkyl chain length increases, mor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is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ou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ydrophobi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icrodomai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were generate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HM-SNPs as demonstrated by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1200150" lvl="2" indent="-28575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 increase i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B </a:t>
            </a:r>
          </a:p>
          <a:p>
            <a:pPr marL="1200150" lvl="2" indent="-285750" algn="just"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decrease in </a:t>
            </a:r>
            <a:r>
              <a:rPr lang="en-US" sz="2400" i="1" dirty="0">
                <a:latin typeface="Symbol" pitchFamily="18" charset="2"/>
                <a:cs typeface="Times New Roman" pitchFamily="18" charset="0"/>
              </a:rPr>
              <a:t>t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lvl="2" algn="just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re hydrophobi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icrodomai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an be generated by maintaining a same DS and increasing</a:t>
            </a:r>
          </a:p>
          <a:p>
            <a:pPr marL="271463"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length of the hydrophobic alky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in lengt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an by increasing 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 a shorter alkyl</a:t>
            </a:r>
          </a:p>
          <a:p>
            <a:pPr marL="271463"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ai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level of protection and loading capacity of pyrene were no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mproved much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the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271463"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ydrophobic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ifica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he SNP with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3 and C6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pendants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1200150" lvl="2" indent="-285750" algn="just">
              <a:buFont typeface="Wingdings" pitchFamily="2" charset="2"/>
              <a:buChar char="Ø"/>
            </a:pP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7922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491" y="390143"/>
            <a:ext cx="8229600" cy="74782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knowledgments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491" y="505714"/>
            <a:ext cx="10058997" cy="560811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rof. Jean Duhamel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rof. Mario Gauthier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rof. Michael Tam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Lu Li and Ryan Amos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uhamel and Gauthier’s group members 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ll coworkers from EcoSynthetix Projects</a:t>
            </a: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4904196"/>
            <a:ext cx="3249392" cy="14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nserc_crsng_hig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1" y="4736554"/>
            <a:ext cx="3157357" cy="18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90839" y="129230"/>
            <a:ext cx="5401816" cy="303827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61686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60648"/>
            <a:ext cx="8229600" cy="77809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ackground:Starch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04349" y="1263754"/>
          <a:ext cx="2931336" cy="17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CS ChemDraw Drawing" r:id="rId4" imgW="3933241" imgH="2320990" progId="ChemDraw.Document.6.0">
                  <p:embed/>
                </p:oleObj>
              </mc:Choice>
              <mc:Fallback>
                <p:oleObj name="CS ChemDraw Drawing" r:id="rId4" imgW="3933241" imgH="2320990" progId="ChemDraw.Document.6.0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349" y="1263754"/>
                        <a:ext cx="2931336" cy="1737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546525" y="755156"/>
          <a:ext cx="3079882" cy="242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CS ChemDraw Drawing" r:id="rId6" imgW="3933241" imgH="3137925" progId="ChemDraw.Document.6.0">
                  <p:embed/>
                </p:oleObj>
              </mc:Choice>
              <mc:Fallback>
                <p:oleObj name="CS ChemDraw Drawing" r:id="rId6" imgW="3933241" imgH="3137925" progId="ChemDraw.Document.6.0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525" y="755156"/>
                        <a:ext cx="3079882" cy="242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1" y="3819622"/>
            <a:ext cx="547876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perti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iodegradabl</a:t>
            </a:r>
            <a:r>
              <a:rPr lang="en-CA" sz="2400" dirty="0">
                <a:latin typeface="Times New Roman" pitchFamily="18" charset="0"/>
                <a:cs typeface="Times New Roman" pitchFamily="18" charset="0"/>
              </a:rPr>
              <a:t>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iocompatibl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on toxic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dundant </a:t>
            </a:r>
            <a:endParaRPr lang="en-CA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conomical and Environmental friendly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7" name="Picture 9" descr="Image resul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834" y="4945791"/>
            <a:ext cx="2093366" cy="1678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45535" y="3294178"/>
            <a:ext cx="1313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mylose</a:t>
            </a:r>
            <a:endParaRPr lang="en-C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21964" y="3262919"/>
            <a:ext cx="1996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mylopectine</a:t>
            </a:r>
            <a:endParaRPr lang="en-CA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2861" y="2558855"/>
            <a:ext cx="1999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,4 glycosidic bond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V="1">
            <a:off x="2802493" y="2270823"/>
            <a:ext cx="67376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088620" y="2671847"/>
            <a:ext cx="1999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,4 glycosidic bond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96321" y="790347"/>
            <a:ext cx="1999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,6 glycosidic bond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7337987" y="2383815"/>
            <a:ext cx="576064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8446755" y="1159679"/>
            <a:ext cx="360040" cy="1347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055" name="Picture 7" descr="Image result for cor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4736" y="3646048"/>
            <a:ext cx="2016536" cy="1512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4211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1562543" y="-123340"/>
            <a:ext cx="10249000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ackground:Star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NanoParticles</a:t>
            </a:r>
            <a:endParaRPr lang="en-CA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58380" y="3246269"/>
            <a:ext cx="11444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ch Nanoparticles (SNPs)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ed by EcoSynthetix by extruding starch</a:t>
            </a:r>
            <a:endParaRPr lang="en-CA" sz="24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04042" y="-2772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58380" y="4195285"/>
            <a:ext cx="45479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maller than 100 nm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ispersed in water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le to swell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ving hydroxyl groups that can undergo chemical modification</a:t>
            </a:r>
            <a:endParaRPr lang="en-CA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76896"/>
            <a:ext cx="12192000" cy="214229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29589" y="654758"/>
            <a:ext cx="222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ch Granule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63245" y="654758"/>
            <a:ext cx="4178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CA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ch </a:t>
            </a:r>
            <a:r>
              <a:rPr lang="en-CA" altLang="ko-K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Particle</a:t>
            </a:r>
            <a:r>
              <a:rPr lang="en-CA" altLang="ko-K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NP)</a:t>
            </a:r>
            <a:endParaRPr lang="ko-KR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9076267" y="4504267"/>
            <a:ext cx="3009321" cy="2128626"/>
            <a:chOff x="8753387" y="4267109"/>
            <a:chExt cx="2166852" cy="1331922"/>
          </a:xfrm>
        </p:grpSpPr>
        <p:sp>
          <p:nvSpPr>
            <p:cNvPr id="47" name="Oval 46"/>
            <p:cNvSpPr/>
            <p:nvPr/>
          </p:nvSpPr>
          <p:spPr>
            <a:xfrm>
              <a:off x="9548628" y="5007076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9679493" y="4324377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8753387" y="5167651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10430525" y="4814583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10037835" y="4668928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9384936" y="5377997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10306008" y="5308880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9927318" y="5178838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9194793" y="4722059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10699205" y="4531127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  <p:sp>
          <p:nvSpPr>
            <p:cNvPr id="57" name="Oval 56"/>
            <p:cNvSpPr/>
            <p:nvPr/>
          </p:nvSpPr>
          <p:spPr>
            <a:xfrm>
              <a:off x="10363286" y="4267109"/>
              <a:ext cx="221034" cy="221034"/>
            </a:xfrm>
            <a:prstGeom prst="ellipse">
              <a:avLst/>
            </a:prstGeom>
            <a:solidFill>
              <a:srgbClr val="FFF2CC"/>
            </a:solidFill>
            <a:ln w="19050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6438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32152"/>
              </p:ext>
            </p:extLst>
          </p:nvPr>
        </p:nvGraphicFramePr>
        <p:xfrm>
          <a:off x="4171545" y="791955"/>
          <a:ext cx="5810655" cy="205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CS ChemDraw Drawing" r:id="rId4" imgW="5639849" imgH="1874044" progId="ChemDraw.Document.6.0">
                  <p:embed/>
                </p:oleObj>
              </mc:Choice>
              <mc:Fallback>
                <p:oleObj name="CS ChemDraw Drawing" r:id="rId4" imgW="5639849" imgH="1874044" progId="ChemDraw.Document.6.0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45" y="791955"/>
                        <a:ext cx="5810655" cy="2058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19395" y="2778226"/>
            <a:ext cx="90534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cheme 1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he hydrophobic modification of SNP with hexanoic and propionic acid.</a:t>
            </a:r>
            <a:endParaRPr lang="en-CA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98265" y="145624"/>
            <a:ext cx="78322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Hydrophobically Modification of SNPs</a:t>
            </a:r>
            <a:endParaRPr lang="en-CA" sz="36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2740663" y="3977087"/>
          <a:ext cx="4039776" cy="25427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611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7860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077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ctional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roup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6989">
                <a:tc rowSpan="5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ionic Acid (C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26989">
                <a:tc v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6989">
                <a:tc v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6989">
                <a:tc v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26989">
                <a:tc vMerge="1"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개체 2"/>
          <p:cNvGraphicFramePr>
            <a:graphicFrameLocks noChangeAspect="1"/>
          </p:cNvGraphicFramePr>
          <p:nvPr>
            <p:extLst/>
          </p:nvPr>
        </p:nvGraphicFramePr>
        <p:xfrm>
          <a:off x="2932048" y="4830516"/>
          <a:ext cx="2033130" cy="14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CS ChemDraw Drawing" r:id="rId6" imgW="1624078" imgH="1127302" progId="ChemDraw.Document.6.0">
                  <p:embed/>
                </p:oleObj>
              </mc:Choice>
              <mc:Fallback>
                <p:oleObj name="CS ChemDraw Drawing" r:id="rId6" imgW="1624078" imgH="1127302" progId="ChemDraw.Document.6.0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048" y="4830516"/>
                        <a:ext cx="2033130" cy="1411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582"/>
              </p:ext>
            </p:extLst>
          </p:nvPr>
        </p:nvGraphicFramePr>
        <p:xfrm>
          <a:off x="7391305" y="3570009"/>
          <a:ext cx="4080509" cy="32155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132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6725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4182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ctional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roup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5877">
                <a:tc rowSpan="7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xanoic Acid (C6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55877">
                <a:tc v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5877">
                <a:tc v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55877">
                <a:tc v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5877">
                <a:tc v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55877">
                <a:tc v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63675"/>
              </p:ext>
            </p:extLst>
          </p:nvPr>
        </p:nvGraphicFramePr>
        <p:xfrm>
          <a:off x="7506381" y="4777463"/>
          <a:ext cx="2186949" cy="148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CS ChemDraw Drawing" r:id="rId8" imgW="1656500" imgH="1128993" progId="ChemDraw.Document.6.0">
                  <p:embed/>
                </p:oleObj>
              </mc:Choice>
              <mc:Fallback>
                <p:oleObj name="CS ChemDraw Drawing" r:id="rId8" imgW="1656500" imgH="1128993" progId="ChemDraw.Document.6.0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381" y="4777463"/>
                        <a:ext cx="2186949" cy="1487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" name="Arrow: Down 487"/>
          <p:cNvSpPr/>
          <p:nvPr/>
        </p:nvSpPr>
        <p:spPr>
          <a:xfrm>
            <a:off x="1734521" y="1063079"/>
            <a:ext cx="504467" cy="5096153"/>
          </a:xfrm>
          <a:prstGeom prst="downArrow">
            <a:avLst/>
          </a:prstGeom>
          <a:gradFill>
            <a:gsLst>
              <a:gs pos="100000">
                <a:schemeClr val="accent2">
                  <a:lumMod val="75000"/>
                </a:schemeClr>
              </a:gs>
              <a:gs pos="0">
                <a:srgbClr val="FF0000">
                  <a:lumMod val="0"/>
                  <a:lumOff val="100000"/>
                </a:srgbClr>
              </a:gs>
              <a:gs pos="100000">
                <a:srgbClr val="FF0000"/>
              </a:gs>
            </a:gsLst>
            <a:lin ang="5400000" scaled="1"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dist"/>
            <a:endParaRPr lang="ko-KR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9" name="TextBox 488"/>
          <p:cNvSpPr txBox="1"/>
          <p:nvPr/>
        </p:nvSpPr>
        <p:spPr>
          <a:xfrm rot="5400000">
            <a:off x="1235369" y="2849318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D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3" name="TextBox 492"/>
          <p:cNvSpPr txBox="1"/>
          <p:nvPr/>
        </p:nvSpPr>
        <p:spPr>
          <a:xfrm>
            <a:off x="-113559" y="1117"/>
            <a:ext cx="2593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ence of hydrophobic microdomain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4" name="TextBox 493"/>
          <p:cNvSpPr txBox="1"/>
          <p:nvPr/>
        </p:nvSpPr>
        <p:spPr>
          <a:xfrm>
            <a:off x="-100573" y="6279503"/>
            <a:ext cx="26691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tion of hydrophobic microdomain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 rot="5400000">
            <a:off x="-1754898" y="2847899"/>
            <a:ext cx="5006524" cy="972674"/>
            <a:chOff x="1301580" y="2152906"/>
            <a:chExt cx="8493367" cy="1650103"/>
          </a:xfrm>
        </p:grpSpPr>
        <p:grpSp>
          <p:nvGrpSpPr>
            <p:cNvPr id="71" name="Group 70"/>
            <p:cNvGrpSpPr/>
            <p:nvPr/>
          </p:nvGrpSpPr>
          <p:grpSpPr>
            <a:xfrm>
              <a:off x="3092490" y="2152906"/>
              <a:ext cx="6702457" cy="1650103"/>
              <a:chOff x="3092490" y="2152906"/>
              <a:chExt cx="6702457" cy="1650103"/>
            </a:xfrm>
          </p:grpSpPr>
          <p:grpSp>
            <p:nvGrpSpPr>
              <p:cNvPr id="73" name="Group 72"/>
              <p:cNvGrpSpPr/>
              <p:nvPr/>
            </p:nvGrpSpPr>
            <p:grpSpPr>
              <a:xfrm>
                <a:off x="8229165" y="2225173"/>
                <a:ext cx="1565782" cy="1547382"/>
                <a:chOff x="7356292" y="5129381"/>
                <a:chExt cx="1565782" cy="1547382"/>
              </a:xfrm>
            </p:grpSpPr>
            <p:sp>
              <p:nvSpPr>
                <p:cNvPr id="121" name="Oval 120"/>
                <p:cNvSpPr/>
                <p:nvPr/>
              </p:nvSpPr>
              <p:spPr>
                <a:xfrm>
                  <a:off x="7374692" y="5129381"/>
                  <a:ext cx="1547382" cy="1547382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sp>
              <p:nvSpPr>
                <p:cNvPr id="122" name="Oval 121"/>
                <p:cNvSpPr/>
                <p:nvPr/>
              </p:nvSpPr>
              <p:spPr>
                <a:xfrm>
                  <a:off x="7740365" y="5129381"/>
                  <a:ext cx="609686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3" name="Oval 122"/>
                <p:cNvSpPr/>
                <p:nvPr/>
              </p:nvSpPr>
              <p:spPr>
                <a:xfrm>
                  <a:off x="8045208" y="5660464"/>
                  <a:ext cx="609686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4" name="Oval 123"/>
                <p:cNvSpPr/>
                <p:nvPr/>
              </p:nvSpPr>
              <p:spPr>
                <a:xfrm>
                  <a:off x="7356292" y="5592892"/>
                  <a:ext cx="364318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5" name="Oval 124"/>
                <p:cNvSpPr/>
                <p:nvPr/>
              </p:nvSpPr>
              <p:spPr>
                <a:xfrm>
                  <a:off x="7809673" y="6176889"/>
                  <a:ext cx="609686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6" name="Oval 125"/>
                <p:cNvSpPr/>
                <p:nvPr/>
              </p:nvSpPr>
              <p:spPr>
                <a:xfrm rot="19644763">
                  <a:off x="8572007" y="5303496"/>
                  <a:ext cx="252777" cy="485216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4822622" y="2253401"/>
                <a:ext cx="1547382" cy="1549608"/>
                <a:chOff x="4822622" y="2253401"/>
                <a:chExt cx="1547382" cy="1549608"/>
              </a:xfrm>
            </p:grpSpPr>
            <p:grpSp>
              <p:nvGrpSpPr>
                <p:cNvPr id="104" name="Group 103"/>
                <p:cNvGrpSpPr/>
                <p:nvPr/>
              </p:nvGrpSpPr>
              <p:grpSpPr>
                <a:xfrm rot="17684638">
                  <a:off x="4821509" y="2254514"/>
                  <a:ext cx="1549608" cy="1547382"/>
                  <a:chOff x="7706746" y="4982953"/>
                  <a:chExt cx="1549608" cy="1547382"/>
                </a:xfrm>
              </p:grpSpPr>
              <p:grpSp>
                <p:nvGrpSpPr>
                  <p:cNvPr id="106" name="Group 105"/>
                  <p:cNvGrpSpPr/>
                  <p:nvPr/>
                </p:nvGrpSpPr>
                <p:grpSpPr>
                  <a:xfrm>
                    <a:off x="7706746" y="4982953"/>
                    <a:ext cx="1547382" cy="1547382"/>
                    <a:chOff x="9118454" y="4145305"/>
                    <a:chExt cx="1547382" cy="1547382"/>
                  </a:xfrm>
                </p:grpSpPr>
                <p:sp>
                  <p:nvSpPr>
                    <p:cNvPr id="113" name="Oval 112"/>
                    <p:cNvSpPr/>
                    <p:nvPr/>
                  </p:nvSpPr>
                  <p:spPr>
                    <a:xfrm>
                      <a:off x="9118454" y="4145305"/>
                      <a:ext cx="1547382" cy="1547382"/>
                    </a:xfrm>
                    <a:prstGeom prst="ellipse">
                      <a:avLst/>
                    </a:prstGeom>
                    <a:solidFill>
                      <a:srgbClr val="FFF2CC"/>
                    </a:solidFill>
                    <a:ln w="28575">
                      <a:noFill/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cxnSp>
                  <p:nvCxnSpPr>
                    <p:cNvPr id="114" name="Connector: Elbow 113"/>
                    <p:cNvCxnSpPr/>
                    <p:nvPr/>
                  </p:nvCxnSpPr>
                  <p:spPr>
                    <a:xfrm rot="16200000" flipH="1">
                      <a:off x="9382114" y="434781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15" name="Group 114"/>
                    <p:cNvGrpSpPr/>
                    <p:nvPr/>
                  </p:nvGrpSpPr>
                  <p:grpSpPr>
                    <a:xfrm rot="2609088">
                      <a:off x="9332107" y="4986557"/>
                      <a:ext cx="448487" cy="521738"/>
                      <a:chOff x="8618221" y="918795"/>
                      <a:chExt cx="769194" cy="957071"/>
                    </a:xfrm>
                  </p:grpSpPr>
                  <p:cxnSp>
                    <p:nvCxnSpPr>
                      <p:cNvPr id="119" name="Connector: Elbow 118"/>
                      <p:cNvCxnSpPr/>
                      <p:nvPr/>
                    </p:nvCxnSpPr>
                    <p:spPr>
                      <a:xfrm rot="16200000" flipH="1">
                        <a:off x="8491880" y="1045136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0" name="Connector: Elbow 119"/>
                      <p:cNvCxnSpPr/>
                      <p:nvPr/>
                    </p:nvCxnSpPr>
                    <p:spPr>
                      <a:xfrm rot="16200000" flipH="1">
                        <a:off x="8874520" y="1362972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16" name="Group 115"/>
                    <p:cNvGrpSpPr/>
                    <p:nvPr/>
                  </p:nvGrpSpPr>
                  <p:grpSpPr>
                    <a:xfrm>
                      <a:off x="10166036" y="4616407"/>
                      <a:ext cx="448487" cy="521738"/>
                      <a:chOff x="8618221" y="918795"/>
                      <a:chExt cx="769194" cy="957071"/>
                    </a:xfrm>
                  </p:grpSpPr>
                  <p:cxnSp>
                    <p:nvCxnSpPr>
                      <p:cNvPr id="117" name="Connector: Elbow 116"/>
                      <p:cNvCxnSpPr/>
                      <p:nvPr/>
                    </p:nvCxnSpPr>
                    <p:spPr>
                      <a:xfrm rot="16200000" flipH="1">
                        <a:off x="8491880" y="1045136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8" name="Connector: Elbow 117"/>
                      <p:cNvCxnSpPr/>
                      <p:nvPr/>
                    </p:nvCxnSpPr>
                    <p:spPr>
                      <a:xfrm rot="16200000" flipH="1">
                        <a:off x="8874520" y="1362972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07" name="Group 106"/>
                  <p:cNvGrpSpPr/>
                  <p:nvPr/>
                </p:nvGrpSpPr>
                <p:grpSpPr>
                  <a:xfrm rot="3856243">
                    <a:off x="8771241" y="5352547"/>
                    <a:ext cx="448487" cy="521739"/>
                    <a:chOff x="8184350" y="3237657"/>
                    <a:chExt cx="448487" cy="521739"/>
                  </a:xfrm>
                </p:grpSpPr>
                <p:cxnSp>
                  <p:nvCxnSpPr>
                    <p:cNvPr id="111" name="Connector: Elbow 110"/>
                    <p:cNvCxnSpPr/>
                    <p:nvPr/>
                  </p:nvCxnSpPr>
                  <p:spPr>
                    <a:xfrm rot="16200000" flipH="1">
                      <a:off x="8122806" y="329920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Connector: Elbow 111"/>
                    <p:cNvCxnSpPr/>
                    <p:nvPr/>
                  </p:nvCxnSpPr>
                  <p:spPr>
                    <a:xfrm rot="16200000" flipH="1">
                      <a:off x="8345908" y="3472467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8" name="Group 107"/>
                  <p:cNvGrpSpPr/>
                  <p:nvPr/>
                </p:nvGrpSpPr>
                <p:grpSpPr>
                  <a:xfrm>
                    <a:off x="7921654" y="5726137"/>
                    <a:ext cx="268024" cy="627717"/>
                    <a:chOff x="6993799" y="5923616"/>
                    <a:chExt cx="268024" cy="627717"/>
                  </a:xfrm>
                </p:grpSpPr>
                <p:cxnSp>
                  <p:nvCxnSpPr>
                    <p:cNvPr id="109" name="Connector: Elbow 108"/>
                    <p:cNvCxnSpPr/>
                    <p:nvPr/>
                  </p:nvCxnSpPr>
                  <p:spPr>
                    <a:xfrm rot="18809088" flipH="1">
                      <a:off x="6932255" y="5985160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Connector: Elbow 109"/>
                    <p:cNvCxnSpPr/>
                    <p:nvPr/>
                  </p:nvCxnSpPr>
                  <p:spPr>
                    <a:xfrm rot="18809088" flipH="1">
                      <a:off x="6974894" y="6264404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105" name="Connector: Elbow 104"/>
                <p:cNvCxnSpPr/>
                <p:nvPr/>
              </p:nvCxnSpPr>
              <p:spPr>
                <a:xfrm rot="12284638" flipH="1">
                  <a:off x="5118551" y="2893471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5" name="Group 74"/>
              <p:cNvGrpSpPr/>
              <p:nvPr/>
            </p:nvGrpSpPr>
            <p:grpSpPr>
              <a:xfrm>
                <a:off x="3092490" y="2152906"/>
                <a:ext cx="1547382" cy="1547382"/>
                <a:chOff x="4822156" y="2255525"/>
                <a:chExt cx="1547382" cy="1547382"/>
              </a:xfrm>
            </p:grpSpPr>
            <p:grpSp>
              <p:nvGrpSpPr>
                <p:cNvPr id="94" name="Group 93"/>
                <p:cNvGrpSpPr/>
                <p:nvPr/>
              </p:nvGrpSpPr>
              <p:grpSpPr>
                <a:xfrm rot="17684638">
                  <a:off x="4822156" y="2255525"/>
                  <a:ext cx="1547382" cy="1547382"/>
                  <a:chOff x="9118454" y="4145305"/>
                  <a:chExt cx="1547382" cy="1547382"/>
                </a:xfrm>
              </p:grpSpPr>
              <p:sp>
                <p:nvSpPr>
                  <p:cNvPr id="96" name="Oval 95"/>
                  <p:cNvSpPr/>
                  <p:nvPr/>
                </p:nvSpPr>
                <p:spPr>
                  <a:xfrm>
                    <a:off x="9118454" y="4145305"/>
                    <a:ext cx="1547382" cy="1547382"/>
                  </a:xfrm>
                  <a:prstGeom prst="ellipse">
                    <a:avLst/>
                  </a:prstGeom>
                  <a:solidFill>
                    <a:srgbClr val="FFF2CC"/>
                  </a:solidFill>
                  <a:ln w="28575">
                    <a:noFill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 dirty="0"/>
                  </a:p>
                </p:txBody>
              </p:sp>
              <p:cxnSp>
                <p:nvCxnSpPr>
                  <p:cNvPr id="97" name="Connector: Elbow 96"/>
                  <p:cNvCxnSpPr/>
                  <p:nvPr/>
                </p:nvCxnSpPr>
                <p:spPr>
                  <a:xfrm rot="16200000" flipH="1">
                    <a:off x="9382114" y="4347811"/>
                    <a:ext cx="348473" cy="225385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8" name="Group 97"/>
                  <p:cNvGrpSpPr/>
                  <p:nvPr/>
                </p:nvGrpSpPr>
                <p:grpSpPr>
                  <a:xfrm rot="2609088">
                    <a:off x="9332107" y="4986557"/>
                    <a:ext cx="448487" cy="521738"/>
                    <a:chOff x="8618221" y="918795"/>
                    <a:chExt cx="769194" cy="957071"/>
                  </a:xfrm>
                </p:grpSpPr>
                <p:cxnSp>
                  <p:nvCxnSpPr>
                    <p:cNvPr id="102" name="Connector: Elbow 101"/>
                    <p:cNvCxnSpPr/>
                    <p:nvPr/>
                  </p:nvCxnSpPr>
                  <p:spPr>
                    <a:xfrm rot="16200000" flipH="1">
                      <a:off x="8491880" y="1045136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Connector: Elbow 102"/>
                    <p:cNvCxnSpPr/>
                    <p:nvPr/>
                  </p:nvCxnSpPr>
                  <p:spPr>
                    <a:xfrm rot="16200000" flipH="1">
                      <a:off x="8874520" y="1362972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9" name="Group 98"/>
                  <p:cNvGrpSpPr/>
                  <p:nvPr/>
                </p:nvGrpSpPr>
                <p:grpSpPr>
                  <a:xfrm>
                    <a:off x="10166036" y="4616407"/>
                    <a:ext cx="448487" cy="521738"/>
                    <a:chOff x="8618221" y="918795"/>
                    <a:chExt cx="769194" cy="957071"/>
                  </a:xfrm>
                </p:grpSpPr>
                <p:cxnSp>
                  <p:nvCxnSpPr>
                    <p:cNvPr id="100" name="Connector: Elbow 99"/>
                    <p:cNvCxnSpPr/>
                    <p:nvPr/>
                  </p:nvCxnSpPr>
                  <p:spPr>
                    <a:xfrm rot="16200000" flipH="1">
                      <a:off x="8491880" y="1045136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1" name="Connector: Elbow 100"/>
                    <p:cNvCxnSpPr/>
                    <p:nvPr/>
                  </p:nvCxnSpPr>
                  <p:spPr>
                    <a:xfrm rot="16200000" flipH="1">
                      <a:off x="8874520" y="1362972"/>
                      <a:ext cx="639235" cy="386554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95" name="Connector: Elbow 94"/>
                <p:cNvCxnSpPr/>
                <p:nvPr/>
              </p:nvCxnSpPr>
              <p:spPr>
                <a:xfrm rot="12284638" flipH="1">
                  <a:off x="5118551" y="2893471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/>
              <p:cNvGrpSpPr/>
              <p:nvPr/>
            </p:nvGrpSpPr>
            <p:grpSpPr>
              <a:xfrm>
                <a:off x="6457640" y="2237871"/>
                <a:ext cx="1571643" cy="1549608"/>
                <a:chOff x="7159614" y="2125854"/>
                <a:chExt cx="1571643" cy="1549608"/>
              </a:xfrm>
            </p:grpSpPr>
            <p:grpSp>
              <p:nvGrpSpPr>
                <p:cNvPr id="77" name="Group 76"/>
                <p:cNvGrpSpPr/>
                <p:nvPr/>
              </p:nvGrpSpPr>
              <p:grpSpPr>
                <a:xfrm rot="17684638">
                  <a:off x="7182762" y="2126967"/>
                  <a:ext cx="1549608" cy="1547382"/>
                  <a:chOff x="7706746" y="4982953"/>
                  <a:chExt cx="1549608" cy="1547382"/>
                </a:xfrm>
              </p:grpSpPr>
              <p:grpSp>
                <p:nvGrpSpPr>
                  <p:cNvPr id="79" name="Group 78"/>
                  <p:cNvGrpSpPr/>
                  <p:nvPr/>
                </p:nvGrpSpPr>
                <p:grpSpPr>
                  <a:xfrm>
                    <a:off x="7706746" y="4982953"/>
                    <a:ext cx="1547382" cy="1547382"/>
                    <a:chOff x="9118454" y="4145305"/>
                    <a:chExt cx="1547382" cy="1547382"/>
                  </a:xfrm>
                </p:grpSpPr>
                <p:sp>
                  <p:nvSpPr>
                    <p:cNvPr id="86" name="Oval 85"/>
                    <p:cNvSpPr/>
                    <p:nvPr/>
                  </p:nvSpPr>
                  <p:spPr>
                    <a:xfrm>
                      <a:off x="9118454" y="4145305"/>
                      <a:ext cx="1547382" cy="1547382"/>
                    </a:xfrm>
                    <a:prstGeom prst="ellipse">
                      <a:avLst/>
                    </a:prstGeom>
                    <a:solidFill>
                      <a:srgbClr val="FFF2CC"/>
                    </a:solidFill>
                    <a:ln w="28575">
                      <a:noFill/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dk1"/>
                    </a:lnRef>
                    <a:fillRef idx="1">
                      <a:schemeClr val="lt1"/>
                    </a:fillRef>
                    <a:effectRef idx="0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 dirty="0"/>
                    </a:p>
                  </p:txBody>
                </p:sp>
                <p:cxnSp>
                  <p:nvCxnSpPr>
                    <p:cNvPr id="87" name="Connector: Elbow 86"/>
                    <p:cNvCxnSpPr/>
                    <p:nvPr/>
                  </p:nvCxnSpPr>
                  <p:spPr>
                    <a:xfrm rot="16200000" flipH="1">
                      <a:off x="9382114" y="434781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88" name="Group 87"/>
                    <p:cNvGrpSpPr/>
                    <p:nvPr/>
                  </p:nvGrpSpPr>
                  <p:grpSpPr>
                    <a:xfrm rot="2609088">
                      <a:off x="9332107" y="4986557"/>
                      <a:ext cx="448487" cy="521738"/>
                      <a:chOff x="8618221" y="918795"/>
                      <a:chExt cx="769194" cy="957071"/>
                    </a:xfrm>
                  </p:grpSpPr>
                  <p:cxnSp>
                    <p:nvCxnSpPr>
                      <p:cNvPr id="92" name="Connector: Elbow 91"/>
                      <p:cNvCxnSpPr/>
                      <p:nvPr/>
                    </p:nvCxnSpPr>
                    <p:spPr>
                      <a:xfrm rot="16200000" flipH="1">
                        <a:off x="8491880" y="1045136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3" name="Connector: Elbow 92"/>
                      <p:cNvCxnSpPr/>
                      <p:nvPr/>
                    </p:nvCxnSpPr>
                    <p:spPr>
                      <a:xfrm rot="16200000" flipH="1">
                        <a:off x="8874520" y="1362972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89" name="Group 88"/>
                    <p:cNvGrpSpPr/>
                    <p:nvPr/>
                  </p:nvGrpSpPr>
                  <p:grpSpPr>
                    <a:xfrm>
                      <a:off x="10166036" y="4616407"/>
                      <a:ext cx="448487" cy="521738"/>
                      <a:chOff x="8618221" y="918795"/>
                      <a:chExt cx="769194" cy="957071"/>
                    </a:xfrm>
                  </p:grpSpPr>
                  <p:cxnSp>
                    <p:nvCxnSpPr>
                      <p:cNvPr id="90" name="Connector: Elbow 89"/>
                      <p:cNvCxnSpPr/>
                      <p:nvPr/>
                    </p:nvCxnSpPr>
                    <p:spPr>
                      <a:xfrm rot="16200000" flipH="1">
                        <a:off x="8491880" y="1045136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1" name="Connector: Elbow 90"/>
                      <p:cNvCxnSpPr/>
                      <p:nvPr/>
                    </p:nvCxnSpPr>
                    <p:spPr>
                      <a:xfrm rot="16200000" flipH="1">
                        <a:off x="8874520" y="1362972"/>
                        <a:ext cx="639235" cy="386554"/>
                      </a:xfrm>
                      <a:prstGeom prst="bentConnector3">
                        <a:avLst/>
                      </a:prstGeom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scene3d>
                        <a:camera prst="orthographicFront"/>
                        <a:lightRig rig="threePt" dir="t"/>
                      </a:scene3d>
                      <a:sp3d>
                        <a:bevelT/>
                      </a:sp3d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80" name="Group 79"/>
                  <p:cNvGrpSpPr/>
                  <p:nvPr/>
                </p:nvGrpSpPr>
                <p:grpSpPr>
                  <a:xfrm rot="3856243">
                    <a:off x="8771241" y="5352547"/>
                    <a:ext cx="448487" cy="521739"/>
                    <a:chOff x="8184350" y="3237657"/>
                    <a:chExt cx="448487" cy="521739"/>
                  </a:xfrm>
                </p:grpSpPr>
                <p:cxnSp>
                  <p:nvCxnSpPr>
                    <p:cNvPr id="84" name="Connector: Elbow 83"/>
                    <p:cNvCxnSpPr/>
                    <p:nvPr/>
                  </p:nvCxnSpPr>
                  <p:spPr>
                    <a:xfrm rot="16200000" flipH="1">
                      <a:off x="8122806" y="3299201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Connector: Elbow 84"/>
                    <p:cNvCxnSpPr/>
                    <p:nvPr/>
                  </p:nvCxnSpPr>
                  <p:spPr>
                    <a:xfrm rot="16200000" flipH="1">
                      <a:off x="8345908" y="3472467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1" name="Group 80"/>
                  <p:cNvGrpSpPr/>
                  <p:nvPr/>
                </p:nvGrpSpPr>
                <p:grpSpPr>
                  <a:xfrm>
                    <a:off x="7921654" y="5726137"/>
                    <a:ext cx="268024" cy="627717"/>
                    <a:chOff x="6993799" y="5923616"/>
                    <a:chExt cx="268024" cy="627717"/>
                  </a:xfrm>
                </p:grpSpPr>
                <p:cxnSp>
                  <p:nvCxnSpPr>
                    <p:cNvPr id="82" name="Connector: Elbow 81"/>
                    <p:cNvCxnSpPr/>
                    <p:nvPr/>
                  </p:nvCxnSpPr>
                  <p:spPr>
                    <a:xfrm rot="18809088" flipH="1">
                      <a:off x="6932255" y="5985160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Connector: Elbow 82"/>
                    <p:cNvCxnSpPr/>
                    <p:nvPr/>
                  </p:nvCxnSpPr>
                  <p:spPr>
                    <a:xfrm rot="18809088" flipH="1">
                      <a:off x="6974894" y="6264404"/>
                      <a:ext cx="348473" cy="225385"/>
                    </a:xfrm>
                    <a:prstGeom prst="bentConnector3">
                      <a:avLst/>
                    </a:prstGeom>
                    <a:ln w="57150">
                      <a:solidFill>
                        <a:schemeClr val="accent2">
                          <a:lumMod val="75000"/>
                        </a:schemeClr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78" name="Oval 77"/>
                <p:cNvSpPr/>
                <p:nvPr/>
              </p:nvSpPr>
              <p:spPr>
                <a:xfrm>
                  <a:off x="7159614" y="2601226"/>
                  <a:ext cx="493840" cy="703238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72" name="Oval 71"/>
            <p:cNvSpPr/>
            <p:nvPr/>
          </p:nvSpPr>
          <p:spPr>
            <a:xfrm rot="17684638">
              <a:off x="1301580" y="2152906"/>
              <a:ext cx="1547382" cy="1547382"/>
            </a:xfrm>
            <a:prstGeom prst="ellipse">
              <a:avLst/>
            </a:prstGeom>
            <a:solidFill>
              <a:srgbClr val="FFF2CC"/>
            </a:solidFill>
            <a:ln w="28575"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22536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51" y="261718"/>
            <a:ext cx="8229600" cy="70609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Pyrene Fluorescence</a:t>
            </a:r>
            <a:endParaRPr lang="en-CA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919351"/>
              </p:ext>
            </p:extLst>
          </p:nvPr>
        </p:nvGraphicFramePr>
        <p:xfrm>
          <a:off x="2132414" y="1166199"/>
          <a:ext cx="1512168" cy="218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CS ChemDraw Drawing" r:id="rId3" imgW="1375645" imgH="1961150" progId="ChemDraw.Document.6.0">
                  <p:embed/>
                </p:oleObj>
              </mc:Choice>
              <mc:Fallback>
                <p:oleObj name="CS ChemDraw Drawing" r:id="rId3" imgW="1375645" imgH="1961150" progId="ChemDraw.Document.6.0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414" y="1166199"/>
                        <a:ext cx="1512168" cy="2189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2456019162"/>
              </p:ext>
            </p:extLst>
          </p:nvPr>
        </p:nvGraphicFramePr>
        <p:xfrm>
          <a:off x="6859923" y="1070088"/>
          <a:ext cx="4459294" cy="468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284985"/>
            <a:ext cx="62400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7371426" y="5625354"/>
            <a:ext cx="39469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~ 1.8 in water (---)</a:t>
            </a:r>
          </a:p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~ 0.6 in Cyclohexane (</a:t>
            </a:r>
            <a:r>
              <a:rPr lang="ko-KR" altLang="en-US" sz="2400" dirty="0">
                <a:latin typeface="Times New Roman" pitchFamily="18" charset="0"/>
                <a:cs typeface="Times New Roman" pitchFamily="18" charset="0"/>
              </a:rPr>
              <a:t>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CA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417627" y="180152"/>
            <a:ext cx="4629008" cy="986626"/>
            <a:chOff x="6974210" y="332656"/>
            <a:chExt cx="4629008" cy="986626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8414370" y="548680"/>
              <a:ext cx="115212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8414370" y="1196752"/>
              <a:ext cx="1152128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8414370" y="1052736"/>
              <a:ext cx="115212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414370" y="908720"/>
              <a:ext cx="115212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9854530" y="90872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CA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854530" y="33265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CA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566498" y="764705"/>
              <a:ext cx="57606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  <a:p>
              <a:r>
                <a:rPr lang="en-US" sz="10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r>
                <a:rPr lang="en-US" sz="1000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CA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74210" y="836712"/>
              <a:ext cx="14401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Vibronic state</a:t>
              </a:r>
              <a:endParaRPr lang="en-CA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0142562" y="980728"/>
              <a:ext cx="14606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Electronic state</a:t>
              </a:r>
              <a:endParaRPr lang="en-CA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8702402" y="548680"/>
              <a:ext cx="0" cy="6480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9062442" y="548680"/>
              <a:ext cx="0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9062443" y="548681"/>
              <a:ext cx="5277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(0,2)</a:t>
              </a:r>
              <a:endParaRPr lang="en-CA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198347" y="620689"/>
              <a:ext cx="5277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(0,0)</a:t>
              </a:r>
              <a:endParaRPr lang="en-CA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9230507" y="6301694"/>
            <a:ext cx="2743200" cy="365125"/>
          </a:xfrm>
        </p:spPr>
        <p:txBody>
          <a:bodyPr/>
          <a:lstStyle/>
          <a:p>
            <a:fld id="{28CC664E-6222-4F41-B224-1B9DC5AECFD1}" type="slidenum">
              <a:rPr lang="ko-KR" altLang="en-US" smtClean="0"/>
              <a:pPr/>
              <a:t>6</a:t>
            </a:fld>
            <a:endParaRPr lang="ko-KR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77611" y="3645893"/>
            <a:ext cx="591854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Large molar extinction coefficient and quantum yield </a:t>
            </a:r>
          </a:p>
          <a:p>
            <a:pPr marL="285750" indent="-285750">
              <a:buFontTx/>
              <a:buChar char="-"/>
            </a:pP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Low solubility in water     (~ 0.7 </a:t>
            </a:r>
            <a:r>
              <a:rPr lang="en-US" altLang="ko-KR" sz="2400" dirty="0" err="1">
                <a:latin typeface="Symbol" pitchFamily="18" charset="2"/>
                <a:cs typeface="Times New Roman" pitchFamily="18" charset="0"/>
              </a:rPr>
              <a:t>m</a:t>
            </a:r>
            <a:r>
              <a:rPr lang="en-US" altLang="ko-KR" sz="24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buFontTx/>
              <a:buChar char="-"/>
            </a:pP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Sensitive to the local environmen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lifetime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(~ 350 ns in unaerated organic  solvent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Polarity (</a:t>
            </a:r>
            <a:r>
              <a:rPr lang="en-US" altLang="ko-KR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ko-KR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ko-KR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ko-KR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826426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Chart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2704902"/>
              </p:ext>
            </p:extLst>
          </p:nvPr>
        </p:nvGraphicFramePr>
        <p:xfrm>
          <a:off x="6041166" y="2002972"/>
          <a:ext cx="3697919" cy="47185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9" name="Char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166955"/>
              </p:ext>
            </p:extLst>
          </p:nvPr>
        </p:nvGraphicFramePr>
        <p:xfrm>
          <a:off x="9194782" y="2002971"/>
          <a:ext cx="3124689" cy="4651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차트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5816689"/>
              </p:ext>
            </p:extLst>
          </p:nvPr>
        </p:nvGraphicFramePr>
        <p:xfrm>
          <a:off x="-198305" y="2564905"/>
          <a:ext cx="3759875" cy="42930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9" name="차트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4355274"/>
              </p:ext>
            </p:extLst>
          </p:nvPr>
        </p:nvGraphicFramePr>
        <p:xfrm>
          <a:off x="2626467" y="2564905"/>
          <a:ext cx="3500333" cy="43553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>
          <a:xfrm>
            <a:off x="79819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9121FA8-0BF5-4C25-AC3D-DC775FD2A631}" type="slidenum">
              <a:rPr lang="en-CA"/>
              <a:pPr/>
              <a:t>7</a:t>
            </a:fld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561698" y="2132222"/>
            <a:ext cx="23247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on-BG corrected spectrum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524001" y="27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0426947" y="3547923"/>
            <a:ext cx="44579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039350" y="2381014"/>
            <a:ext cx="2118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luorescence of SNP (~ 30 ns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60935" y="3167635"/>
            <a:ext cx="14600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 Fluorescence of Pyrene</a:t>
            </a:r>
          </a:p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 (&gt; 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s)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CA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9749267" y="2611372"/>
            <a:ext cx="39295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278242" y="6492875"/>
            <a:ext cx="2743200" cy="365125"/>
          </a:xfrm>
        </p:spPr>
        <p:txBody>
          <a:bodyPr/>
          <a:lstStyle/>
          <a:p>
            <a:fld id="{28CC664E-6222-4F41-B224-1B9DC5AECFD1}" type="slidenum">
              <a:rPr lang="ko-KR" altLang="en-US" smtClean="0"/>
              <a:pPr/>
              <a:t>7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52402" y="17477"/>
            <a:ext cx="3703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b="1" dirty="0">
                <a:latin typeface="Times New Roman" pitchFamily="18" charset="0"/>
                <a:cs typeface="Times New Roman" pitchFamily="18" charset="0"/>
              </a:rPr>
              <a:t>SNP Fluorescence</a:t>
            </a:r>
            <a:endParaRPr lang="ko-KR" alt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124867" y="653829"/>
            <a:ext cx="591629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CA" altLang="ko-K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 emission of SNP: </a:t>
            </a:r>
            <a:endParaRPr lang="en-CA" altLang="ko-KR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CA" altLang="ko-K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CA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al fluorescence of the HM-SNPs distorts the fluorescence of pyrene and a background correction must be applied.</a:t>
            </a:r>
            <a:endParaRPr lang="en-US" altLang="ko-K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altLang="ko-KR" sz="2200" dirty="0"/>
          </a:p>
          <a:p>
            <a:endParaRPr lang="ko-KR" altLang="en-US" sz="2200" dirty="0"/>
          </a:p>
        </p:txBody>
      </p:sp>
      <p:sp>
        <p:nvSpPr>
          <p:cNvPr id="24" name="TextBox 1"/>
          <p:cNvSpPr txBox="1"/>
          <p:nvPr/>
        </p:nvSpPr>
        <p:spPr>
          <a:xfrm>
            <a:off x="3795665" y="2111830"/>
            <a:ext cx="1830674" cy="1456556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G-corrected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68572" y="704298"/>
            <a:ext cx="615405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200" b="1" dirty="0">
                <a:latin typeface="Times New Roman" pitchFamily="18" charset="0"/>
                <a:cs typeface="Times New Roman" pitchFamily="18" charset="0"/>
              </a:rPr>
              <a:t>2. Fluorescence Decay of SNP: </a:t>
            </a:r>
            <a:r>
              <a:rPr lang="en-US" altLang="ko-KR" sz="2200" dirty="0">
                <a:latin typeface="Times New Roman" pitchFamily="18" charset="0"/>
                <a:cs typeface="Times New Roman" pitchFamily="18" charset="0"/>
              </a:rPr>
              <a:t>The decay analysis program needs an extra parameter to account the fluorescence decay of SNP. </a:t>
            </a:r>
            <a:r>
              <a:rPr lang="en-CA" altLang="ko-KR" sz="2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CA" altLang="ko-KR" sz="2200" dirty="0">
                <a:latin typeface="Times New Roman" pitchFamily="18" charset="0"/>
                <a:cs typeface="Times New Roman" pitchFamily="18" charset="0"/>
              </a:rPr>
            </a:br>
            <a:endParaRPr lang="ko-KR" altLang="en-US" sz="2200" dirty="0"/>
          </a:p>
          <a:p>
            <a:endParaRPr lang="en-CA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7089162" y="1715658"/>
            <a:ext cx="20109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SNP dispersion</a:t>
            </a:r>
            <a:endParaRPr lang="en-CA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19162" y="1701335"/>
            <a:ext cx="27018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y in SNP dispersion</a:t>
            </a:r>
            <a:endParaRPr lang="en-CA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699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509" y="240755"/>
            <a:ext cx="8229600" cy="778098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Outline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501" y="1104851"/>
            <a:ext cx="8964488" cy="56166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. Background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Loading Capacity of HM-SN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3. The Level of Protection of HM-SNP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4. Effect of Alkyl Chain Length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5. Conclusions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6. Future Work</a:t>
            </a:r>
          </a:p>
          <a:p>
            <a:pPr marL="0" indent="0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7. Acknowledgements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7280941" y="1173093"/>
            <a:ext cx="4632498" cy="5183257"/>
            <a:chOff x="986250" y="-2191099"/>
            <a:chExt cx="5135528" cy="5581650"/>
          </a:xfrm>
        </p:grpSpPr>
        <p:grpSp>
          <p:nvGrpSpPr>
            <p:cNvPr id="97" name="Group 96"/>
            <p:cNvGrpSpPr/>
            <p:nvPr/>
          </p:nvGrpSpPr>
          <p:grpSpPr>
            <a:xfrm>
              <a:off x="986250" y="-2191099"/>
              <a:ext cx="4825271" cy="5581650"/>
              <a:chOff x="946878" y="924555"/>
              <a:chExt cx="5021705" cy="5056520"/>
            </a:xfrm>
            <a:effectLst>
              <a:glow rad="63500">
                <a:schemeClr val="accent2">
                  <a:satMod val="175000"/>
                  <a:alpha val="40000"/>
                </a:schemeClr>
              </a:glow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grpSpPr>
          <p:sp>
            <p:nvSpPr>
              <p:cNvPr id="126" name="Flowchart: Magnetic Disk 125"/>
              <p:cNvSpPr/>
              <p:nvPr/>
            </p:nvSpPr>
            <p:spPr>
              <a:xfrm>
                <a:off x="946879" y="924555"/>
                <a:ext cx="5021704" cy="2275845"/>
              </a:xfrm>
              <a:prstGeom prst="flowChartMagneticDisk">
                <a:avLst/>
              </a:prstGeom>
              <a:noFill/>
              <a:ln w="349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7" name="Flowchart: Magnetic Disk 126"/>
              <p:cNvSpPr/>
              <p:nvPr/>
            </p:nvSpPr>
            <p:spPr>
              <a:xfrm>
                <a:off x="946878" y="1733084"/>
                <a:ext cx="5021705" cy="4247991"/>
              </a:xfrm>
              <a:prstGeom prst="flowChartMagneticDisk">
                <a:avLst/>
              </a:prstGeom>
              <a:solidFill>
                <a:srgbClr val="00B0F0"/>
              </a:solidFill>
              <a:ln w="2540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3633721" y="1013869"/>
              <a:ext cx="2009858" cy="1986240"/>
              <a:chOff x="7356292" y="5129381"/>
              <a:chExt cx="1565782" cy="1547382"/>
            </a:xfrm>
          </p:grpSpPr>
          <p:sp>
            <p:nvSpPr>
              <p:cNvPr id="120" name="Oval 119"/>
              <p:cNvSpPr/>
              <p:nvPr/>
            </p:nvSpPr>
            <p:spPr>
              <a:xfrm>
                <a:off x="7374692" y="5129381"/>
                <a:ext cx="1547382" cy="1547382"/>
              </a:xfrm>
              <a:prstGeom prst="ellipse">
                <a:avLst/>
              </a:prstGeom>
              <a:solidFill>
                <a:srgbClr val="FFF2CC"/>
              </a:solidFill>
              <a:ln w="28575"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ko-KR" altLang="en-US" dirty="0"/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7740365" y="5129381"/>
                <a:ext cx="609686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8045208" y="5660464"/>
                <a:ext cx="609686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7356292" y="5592892"/>
                <a:ext cx="364318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7809673" y="6176889"/>
                <a:ext cx="609686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5" name="Oval 124"/>
              <p:cNvSpPr/>
              <p:nvPr/>
            </p:nvSpPr>
            <p:spPr>
              <a:xfrm rot="19644763">
                <a:off x="8572007" y="5303496"/>
                <a:ext cx="252777" cy="485216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1169213" y="371004"/>
              <a:ext cx="1828084" cy="1828084"/>
              <a:chOff x="4822156" y="2255525"/>
              <a:chExt cx="1547382" cy="1547382"/>
            </a:xfrm>
          </p:grpSpPr>
          <p:grpSp>
            <p:nvGrpSpPr>
              <p:cNvPr id="110" name="Group 109"/>
              <p:cNvGrpSpPr/>
              <p:nvPr/>
            </p:nvGrpSpPr>
            <p:grpSpPr>
              <a:xfrm rot="17684638">
                <a:off x="4822156" y="2255525"/>
                <a:ext cx="1547382" cy="1547382"/>
                <a:chOff x="9118454" y="4145305"/>
                <a:chExt cx="1547382" cy="1547382"/>
              </a:xfrm>
            </p:grpSpPr>
            <p:sp>
              <p:nvSpPr>
                <p:cNvPr id="112" name="Oval 111"/>
                <p:cNvSpPr/>
                <p:nvPr/>
              </p:nvSpPr>
              <p:spPr>
                <a:xfrm>
                  <a:off x="9118454" y="4145305"/>
                  <a:ext cx="1547382" cy="1547382"/>
                </a:xfrm>
                <a:prstGeom prst="ellipse">
                  <a:avLst/>
                </a:prstGeom>
                <a:solidFill>
                  <a:srgbClr val="FFF2CC"/>
                </a:solidFill>
                <a:ln w="28575"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dirty="0"/>
                </a:p>
              </p:txBody>
            </p:sp>
            <p:cxnSp>
              <p:nvCxnSpPr>
                <p:cNvPr id="113" name="Connector: Elbow 112"/>
                <p:cNvCxnSpPr/>
                <p:nvPr/>
              </p:nvCxnSpPr>
              <p:spPr>
                <a:xfrm rot="16200000" flipH="1">
                  <a:off x="9382114" y="4347811"/>
                  <a:ext cx="348473" cy="225385"/>
                </a:xfrm>
                <a:prstGeom prst="bentConnector3">
                  <a:avLst/>
                </a:prstGeom>
                <a:ln w="57150">
                  <a:solidFill>
                    <a:schemeClr val="accent2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4" name="Group 113"/>
                <p:cNvGrpSpPr/>
                <p:nvPr/>
              </p:nvGrpSpPr>
              <p:grpSpPr>
                <a:xfrm rot="2609088">
                  <a:off x="9332107" y="4986557"/>
                  <a:ext cx="448487" cy="521738"/>
                  <a:chOff x="8618221" y="918795"/>
                  <a:chExt cx="769194" cy="957071"/>
                </a:xfrm>
              </p:grpSpPr>
              <p:cxnSp>
                <p:nvCxnSpPr>
                  <p:cNvPr id="118" name="Connector: Elbow 117"/>
                  <p:cNvCxnSpPr/>
                  <p:nvPr/>
                </p:nvCxnSpPr>
                <p:spPr>
                  <a:xfrm rot="16200000" flipH="1">
                    <a:off x="8491880" y="1045136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Connector: Elbow 118"/>
                  <p:cNvCxnSpPr/>
                  <p:nvPr/>
                </p:nvCxnSpPr>
                <p:spPr>
                  <a:xfrm rot="16200000" flipH="1">
                    <a:off x="8874520" y="1362972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5" name="Group 114"/>
                <p:cNvGrpSpPr/>
                <p:nvPr/>
              </p:nvGrpSpPr>
              <p:grpSpPr>
                <a:xfrm>
                  <a:off x="10166036" y="4616407"/>
                  <a:ext cx="448487" cy="521738"/>
                  <a:chOff x="8618221" y="918795"/>
                  <a:chExt cx="769194" cy="957071"/>
                </a:xfrm>
              </p:grpSpPr>
              <p:cxnSp>
                <p:nvCxnSpPr>
                  <p:cNvPr id="116" name="Connector: Elbow 115"/>
                  <p:cNvCxnSpPr/>
                  <p:nvPr/>
                </p:nvCxnSpPr>
                <p:spPr>
                  <a:xfrm rot="16200000" flipH="1">
                    <a:off x="8491880" y="1045136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Connector: Elbow 116"/>
                  <p:cNvCxnSpPr/>
                  <p:nvPr/>
                </p:nvCxnSpPr>
                <p:spPr>
                  <a:xfrm rot="16200000" flipH="1">
                    <a:off x="8874520" y="1362972"/>
                    <a:ext cx="639235" cy="386554"/>
                  </a:xfrm>
                  <a:prstGeom prst="bentConnector3">
                    <a:avLst/>
                  </a:prstGeom>
                  <a:ln w="57150">
                    <a:solidFill>
                      <a:schemeClr val="accent2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11" name="Connector: Elbow 110"/>
              <p:cNvCxnSpPr/>
              <p:nvPr/>
            </p:nvCxnSpPr>
            <p:spPr>
              <a:xfrm rot="12284638" flipH="1">
                <a:off x="5118551" y="2893471"/>
                <a:ext cx="348473" cy="225385"/>
              </a:xfrm>
              <a:prstGeom prst="bentConnector3">
                <a:avLst/>
              </a:prstGeom>
              <a:ln w="57150">
                <a:solidFill>
                  <a:schemeClr val="accent2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0" name="TextBox 99"/>
            <p:cNvSpPr txBox="1"/>
            <p:nvPr/>
          </p:nvSpPr>
          <p:spPr>
            <a:xfrm>
              <a:off x="3344332" y="-766861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066506" y="886073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958434" y="1607251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281075" y="1451049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633720" y="1278300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790849" y="1213123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585002" y="1974424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865683" y="2147173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580165" y="389700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665793" y="1240961"/>
              <a:ext cx="11633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altLang="ko-KR" sz="4400" dirty="0" err="1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ko-KR" altLang="en-US" sz="4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22298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509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ading Capacity of HM-SNPs</a:t>
            </a:r>
            <a:endParaRPr lang="en-CA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65161"/>
              </p:ext>
            </p:extLst>
          </p:nvPr>
        </p:nvGraphicFramePr>
        <p:xfrm>
          <a:off x="6151013" y="1946316"/>
          <a:ext cx="5002455" cy="61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r:id="rId4" imgW="4457700" imgH="533400" progId="Equation.3">
                  <p:embed/>
                </p:oleObj>
              </mc:Choice>
              <mc:Fallback>
                <p:oleObj r:id="rId4" imgW="4457700" imgH="5334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013" y="1946316"/>
                        <a:ext cx="5002455" cy="61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차트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9291589"/>
              </p:ext>
            </p:extLst>
          </p:nvPr>
        </p:nvGraphicFramePr>
        <p:xfrm>
          <a:off x="884591" y="2433431"/>
          <a:ext cx="4208857" cy="42438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0" name="Rectangle 29"/>
          <p:cNvSpPr/>
          <p:nvPr/>
        </p:nvSpPr>
        <p:spPr>
          <a:xfrm>
            <a:off x="2427147" y="5133793"/>
            <a:ext cx="24972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M-SNPs (</a:t>
            </a:r>
            <a:r>
              <a:rPr lang="en-CA" sz="2000" b="1" dirty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30 ns)</a:t>
            </a:r>
            <a:endParaRPr lang="en-CA" sz="2000" b="1" dirty="0"/>
          </a:p>
        </p:txBody>
      </p:sp>
      <p:sp>
        <p:nvSpPr>
          <p:cNvPr id="31" name="Rectangle 30"/>
          <p:cNvSpPr/>
          <p:nvPr/>
        </p:nvSpPr>
        <p:spPr>
          <a:xfrm>
            <a:off x="2485302" y="3487325"/>
            <a:ext cx="23809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 in water </a:t>
            </a:r>
          </a:p>
          <a:p>
            <a:r>
              <a:rPr lang="en-CA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b="1" dirty="0">
                <a:solidFill>
                  <a:srgbClr val="0070C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CA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30 ns)</a:t>
            </a:r>
            <a:endParaRPr lang="en-CA" sz="2000" b="1" dirty="0">
              <a:solidFill>
                <a:srgbClr val="0070C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160838" y="2776676"/>
            <a:ext cx="26724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C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und to HM-SNPs</a:t>
            </a:r>
          </a:p>
          <a:p>
            <a:pPr algn="ctr"/>
            <a:r>
              <a:rPr lang="en-C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b="1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CA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300 ns)</a:t>
            </a:r>
            <a:endParaRPr lang="en-CA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109494" y="3915842"/>
                <a:ext cx="5004047" cy="2517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1000" dirty="0"/>
              </a:p>
              <a:p>
                <a:pPr algn="ctr"/>
                <a:r>
                  <a:rPr lang="en-US" sz="22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𝑃𝑦</m:t>
                                </m:r>
                              </m:e>
                            </m:d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𝑏𝑜𝑢𝑛𝑑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𝑆𝑁𝑃</m:t>
                            </m:r>
                          </m:e>
                        </m:d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𝑃𝑦</m:t>
                                </m:r>
                              </m:e>
                            </m:d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𝑓𝑟𝑒𝑒</m:t>
                            </m:r>
                          </m:sub>
                        </m:sSub>
                      </m:den>
                    </m:f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𝑆𝑁𝑃</m:t>
                            </m:r>
                          </m:e>
                        </m:d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CA" sz="22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  <a:p>
                <a:pPr algn="ctr"/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ter rearrangement:</a:t>
                </a:r>
              </a:p>
              <a:p>
                <a:pPr algn="ctr"/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CA" sz="22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den>
                      </m:f>
                      <m:r>
                        <a:rPr lang="en-US" sz="2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[</m:t>
                      </m:r>
                      <m:r>
                        <a:rPr lang="en-US" sz="2200" i="1">
                          <a:latin typeface="Cambria Math"/>
                        </a:rPr>
                        <m:t>𝑆𝑁𝑃</m:t>
                      </m:r>
                      <m:r>
                        <a:rPr lang="en-US" sz="2200" i="1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494" y="3915842"/>
                <a:ext cx="5004047" cy="2517036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6973590" y="22533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A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03587"/>
              </p:ext>
            </p:extLst>
          </p:nvPr>
        </p:nvGraphicFramePr>
        <p:xfrm>
          <a:off x="6807791" y="2691981"/>
          <a:ext cx="2248350" cy="7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r:id="rId8" imgW="1397000" imgH="469900" progId="Equation.3">
                  <p:embed/>
                </p:oleObj>
              </mc:Choice>
              <mc:Fallback>
                <p:oleObj r:id="rId8" imgW="1397000" imgH="46990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791" y="2691981"/>
                        <a:ext cx="2248350" cy="7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294552"/>
              </p:ext>
            </p:extLst>
          </p:nvPr>
        </p:nvGraphicFramePr>
        <p:xfrm>
          <a:off x="9668165" y="2706939"/>
          <a:ext cx="2211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10" imgW="1282680" imgH="469800" progId="Equation.3">
                  <p:embed/>
                </p:oleObj>
              </mc:Choice>
              <mc:Fallback>
                <p:oleObj name="Equation" r:id="rId10" imgW="1282680" imgH="46980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165" y="2706939"/>
                        <a:ext cx="22113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1524001" y="1233102"/>
            <a:ext cx="82907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r>
              <a:rPr lang="en-US" altLang="ko-KR" sz="1200"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                </a:t>
            </a:r>
            <a:r>
              <a:rPr lang="en-CA" altLang="ko-KR" sz="800">
                <a:latin typeface="Arial" pitchFamily="34" charset="0"/>
                <a:cs typeface="Arial" pitchFamily="34" charset="0"/>
              </a:rPr>
              <a:t> </a:t>
            </a:r>
            <a:endParaRPr lang="en-CA" altLang="ko-KR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35473" y="1127158"/>
                <a:ext cx="2177263" cy="4644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𝑆𝑁𝑃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 </m:t>
                      </m:r>
                      <m:groupChr>
                        <m:groupChrPr>
                          <m:chr m:val="⇔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groupCh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473" y="1127158"/>
                <a:ext cx="2177263" cy="464486"/>
              </a:xfrm>
              <a:prstGeom prst="rect">
                <a:avLst/>
              </a:prstGeom>
              <a:blipFill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9317" y="1016834"/>
            <a:ext cx="57142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CA" altLang="ko-K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fluorescence decays</a:t>
            </a:r>
            <a:r>
              <a:rPr lang="en-CA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CA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luorescence decays of pyrene in solutions of HM-SNPs have three components</a:t>
            </a:r>
            <a:endParaRPr lang="en-CA" altLang="ko-KR" sz="2200" dirty="0"/>
          </a:p>
          <a:p>
            <a:pPr algn="just"/>
            <a:endParaRPr lang="ko-KR" altLang="en-US" sz="2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C664E-6222-4F41-B224-1B9DC5AECFD1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24891823"/>
      </p:ext>
    </p:extLst>
  </p:cSld>
  <p:clrMapOvr>
    <a:masterClrMapping/>
  </p:clrMapOvr>
</p:sld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7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7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Austin">
    <a:dk1>
      <a:sysClr val="windowText" lastClr="000000"/>
    </a:dk1>
    <a:lt1>
      <a:sysClr val="window" lastClr="FFFFFF"/>
    </a:lt1>
    <a:dk2>
      <a:srgbClr val="3E3D2D"/>
    </a:dk2>
    <a:lt2>
      <a:srgbClr val="CAF278"/>
    </a:lt2>
    <a:accent1>
      <a:srgbClr val="94C600"/>
    </a:accent1>
    <a:accent2>
      <a:srgbClr val="71685A"/>
    </a:accent2>
    <a:accent3>
      <a:srgbClr val="FF6700"/>
    </a:accent3>
    <a:accent4>
      <a:srgbClr val="909465"/>
    </a:accent4>
    <a:accent5>
      <a:srgbClr val="956B43"/>
    </a:accent5>
    <a:accent6>
      <a:srgbClr val="FEA022"/>
    </a:accent6>
    <a:hlink>
      <a:srgbClr val="E68200"/>
    </a:hlink>
    <a:folHlink>
      <a:srgbClr val="FFA94A"/>
    </a:folHlink>
  </a:clrScheme>
  <a:fontScheme name="Concourse">
    <a:maj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  <a:font script="Geor" typeface="Sylfaen"/>
    </a:majorFont>
    <a:min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  <a:font script="Geor" typeface="Sylfaen"/>
    </a:minorFont>
  </a:fontScheme>
  <a:fmtScheme name="Concourse">
    <a:fillStyleLst>
      <a:solidFill>
        <a:schemeClr val="phClr"/>
      </a:solidFill>
      <a:gradFill rotWithShape="1">
        <a:gsLst>
          <a:gs pos="0">
            <a:schemeClr val="phClr">
              <a:tint val="62000"/>
              <a:satMod val="180000"/>
            </a:schemeClr>
          </a:gs>
          <a:gs pos="65000">
            <a:schemeClr val="phClr">
              <a:tint val="32000"/>
              <a:satMod val="250000"/>
            </a:schemeClr>
          </a:gs>
          <a:gs pos="100000">
            <a:schemeClr val="phClr">
              <a:tint val="23000"/>
              <a:satMod val="300000"/>
            </a:schemeClr>
          </a:gs>
        </a:gsLst>
        <a:lin ang="16200000" scaled="0"/>
      </a:gradFill>
      <a:gradFill rotWithShape="1">
        <a:gsLst>
          <a:gs pos="0">
            <a:schemeClr val="phClr">
              <a:shade val="15000"/>
              <a:satMod val="180000"/>
            </a:schemeClr>
          </a:gs>
          <a:gs pos="50000">
            <a:schemeClr val="phClr">
              <a:shade val="45000"/>
              <a:satMod val="170000"/>
            </a:schemeClr>
          </a:gs>
          <a:gs pos="70000">
            <a:schemeClr val="phClr">
              <a:tint val="99000"/>
              <a:shade val="65000"/>
              <a:satMod val="155000"/>
            </a:schemeClr>
          </a:gs>
          <a:gs pos="100000">
            <a:schemeClr val="phClr">
              <a:tint val="95500"/>
              <a:shade val="100000"/>
              <a:satMod val="15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55000" cap="flat" cmpd="thickThin" algn="ctr">
        <a:solidFill>
          <a:schemeClr val="phClr"/>
        </a:solidFill>
        <a:prstDash val="solid"/>
      </a:ln>
      <a:ln w="63500" cap="flat" cmpd="thickThin" algn="ctr">
        <a:solidFill>
          <a:schemeClr val="phClr"/>
        </a:solidFill>
        <a:prstDash val="solid"/>
      </a:ln>
    </a:lnStyleLst>
    <a:effectStyleLst>
      <a:effectStyle>
        <a:effectLst>
          <a:outerShdw blurRad="50800" dist="381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50800" dist="381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63500" dist="381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glow" dir="t">
            <a:rot lat="0" lon="0" rev="6360000"/>
          </a:lightRig>
        </a:scene3d>
        <a:sp3d contourW="1000" prstMaterial="flat">
          <a:bevelT w="95250" h="101600"/>
          <a:contourClr>
            <a:schemeClr val="phClr">
              <a:satMod val="30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5000"/>
              <a:satMod val="300000"/>
            </a:schemeClr>
          </a:gs>
          <a:gs pos="40000">
            <a:schemeClr val="phClr">
              <a:tint val="65000"/>
              <a:satMod val="300000"/>
            </a:schemeClr>
          </a:gs>
          <a:gs pos="100000">
            <a:schemeClr val="phClr">
              <a:shade val="65000"/>
              <a:satMod val="300000"/>
            </a:schemeClr>
          </a:gs>
        </a:gsLst>
        <a:path path="circle">
          <a:fillToRect l="65000" b="98000"/>
        </a:path>
      </a:gradFill>
      <a:blipFill>
        <a:blip xmlns:r="http://schemas.openxmlformats.org/officeDocument/2006/relationships" r:embed="rId1">
          <a:duotone>
            <a:schemeClr val="phClr">
              <a:shade val="60000"/>
              <a:satMod val="110000"/>
            </a:schemeClr>
            <a:schemeClr val="phClr">
              <a:tint val="95000"/>
            </a:schemeClr>
          </a:duotone>
        </a:blip>
        <a:tile tx="0" ty="0" sx="50000" sy="50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Austin">
    <a:dk1>
      <a:sysClr val="windowText" lastClr="000000"/>
    </a:dk1>
    <a:lt1>
      <a:sysClr val="window" lastClr="FFFFFF"/>
    </a:lt1>
    <a:dk2>
      <a:srgbClr val="3E3D2D"/>
    </a:dk2>
    <a:lt2>
      <a:srgbClr val="CAF278"/>
    </a:lt2>
    <a:accent1>
      <a:srgbClr val="94C600"/>
    </a:accent1>
    <a:accent2>
      <a:srgbClr val="71685A"/>
    </a:accent2>
    <a:accent3>
      <a:srgbClr val="FF6700"/>
    </a:accent3>
    <a:accent4>
      <a:srgbClr val="909465"/>
    </a:accent4>
    <a:accent5>
      <a:srgbClr val="956B43"/>
    </a:accent5>
    <a:accent6>
      <a:srgbClr val="FEA022"/>
    </a:accent6>
    <a:hlink>
      <a:srgbClr val="E68200"/>
    </a:hlink>
    <a:folHlink>
      <a:srgbClr val="FFA94A"/>
    </a:folHlink>
  </a:clrScheme>
  <a:fontScheme name="Concourse">
    <a:maj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  <a:font script="Geor" typeface="Sylfaen"/>
    </a:majorFont>
    <a:minorFont>
      <a:latin typeface="Lucida Sans Unicode"/>
      <a:ea typeface=""/>
      <a:cs typeface=""/>
      <a:font script="Jpan" typeface="ＭＳ Ｐゴシック"/>
      <a:font script="Hang" typeface="맑은 고딕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Uigh" typeface="Microsoft Uighur"/>
      <a:font script="Geor" typeface="Sylfaen"/>
    </a:minorFont>
  </a:fontScheme>
  <a:fmtScheme name="Concourse">
    <a:fillStyleLst>
      <a:solidFill>
        <a:schemeClr val="phClr"/>
      </a:solidFill>
      <a:gradFill rotWithShape="1">
        <a:gsLst>
          <a:gs pos="0">
            <a:schemeClr val="phClr">
              <a:tint val="62000"/>
              <a:satMod val="180000"/>
            </a:schemeClr>
          </a:gs>
          <a:gs pos="65000">
            <a:schemeClr val="phClr">
              <a:tint val="32000"/>
              <a:satMod val="250000"/>
            </a:schemeClr>
          </a:gs>
          <a:gs pos="100000">
            <a:schemeClr val="phClr">
              <a:tint val="23000"/>
              <a:satMod val="300000"/>
            </a:schemeClr>
          </a:gs>
        </a:gsLst>
        <a:lin ang="16200000" scaled="0"/>
      </a:gradFill>
      <a:gradFill rotWithShape="1">
        <a:gsLst>
          <a:gs pos="0">
            <a:schemeClr val="phClr">
              <a:shade val="15000"/>
              <a:satMod val="180000"/>
            </a:schemeClr>
          </a:gs>
          <a:gs pos="50000">
            <a:schemeClr val="phClr">
              <a:shade val="45000"/>
              <a:satMod val="170000"/>
            </a:schemeClr>
          </a:gs>
          <a:gs pos="70000">
            <a:schemeClr val="phClr">
              <a:tint val="99000"/>
              <a:shade val="65000"/>
              <a:satMod val="155000"/>
            </a:schemeClr>
          </a:gs>
          <a:gs pos="100000">
            <a:schemeClr val="phClr">
              <a:tint val="95500"/>
              <a:shade val="100000"/>
              <a:satMod val="15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55000" cap="flat" cmpd="thickThin" algn="ctr">
        <a:solidFill>
          <a:schemeClr val="phClr"/>
        </a:solidFill>
        <a:prstDash val="solid"/>
      </a:ln>
      <a:ln w="63500" cap="flat" cmpd="thickThin" algn="ctr">
        <a:solidFill>
          <a:schemeClr val="phClr"/>
        </a:solidFill>
        <a:prstDash val="solid"/>
      </a:ln>
    </a:lnStyleLst>
    <a:effectStyleLst>
      <a:effectStyle>
        <a:effectLst>
          <a:outerShdw blurRad="50800" dist="381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50800" dist="381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63500" dist="381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glow" dir="t">
            <a:rot lat="0" lon="0" rev="6360000"/>
          </a:lightRig>
        </a:scene3d>
        <a:sp3d contourW="1000" prstMaterial="flat">
          <a:bevelT w="95250" h="101600"/>
          <a:contourClr>
            <a:schemeClr val="phClr">
              <a:satMod val="30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55000"/>
              <a:satMod val="300000"/>
            </a:schemeClr>
          </a:gs>
          <a:gs pos="40000">
            <a:schemeClr val="phClr">
              <a:tint val="65000"/>
              <a:satMod val="300000"/>
            </a:schemeClr>
          </a:gs>
          <a:gs pos="100000">
            <a:schemeClr val="phClr">
              <a:shade val="65000"/>
              <a:satMod val="300000"/>
            </a:schemeClr>
          </a:gs>
        </a:gsLst>
        <a:path path="circle">
          <a:fillToRect l="65000" b="98000"/>
        </a:path>
      </a:gradFill>
      <a:blipFill>
        <a:blip xmlns:r="http://schemas.openxmlformats.org/officeDocument/2006/relationships" r:embed="rId1">
          <a:duotone>
            <a:schemeClr val="phClr">
              <a:shade val="60000"/>
              <a:satMod val="110000"/>
            </a:schemeClr>
            <a:schemeClr val="phClr">
              <a:tint val="95000"/>
            </a:schemeClr>
          </a:duotone>
        </a:blip>
        <a:tile tx="0" ty="0" sx="50000" sy="50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42</TotalTime>
  <Words>1964</Words>
  <Application>Microsoft Office PowerPoint</Application>
  <PresentationFormat>Widescreen</PresentationFormat>
  <Paragraphs>444</Paragraphs>
  <Slides>2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맑은 고딕</vt:lpstr>
      <vt:lpstr>Arial</vt:lpstr>
      <vt:lpstr>Cambria Math</vt:lpstr>
      <vt:lpstr>Lucida Sans Unicode</vt:lpstr>
      <vt:lpstr>Symbol</vt:lpstr>
      <vt:lpstr>Times New Roman</vt:lpstr>
      <vt:lpstr>Wingdings</vt:lpstr>
      <vt:lpstr>Office Theme</vt:lpstr>
      <vt:lpstr>CS ChemDraw Drawing</vt:lpstr>
      <vt:lpstr>Microsoft Equation 3.0</vt:lpstr>
      <vt:lpstr>Equation</vt:lpstr>
      <vt:lpstr>Characterization of Hydrophobically Modified Starch NanoParticles by  Pyrene Fluorescence</vt:lpstr>
      <vt:lpstr>Outline</vt:lpstr>
      <vt:lpstr>Background:Starch</vt:lpstr>
      <vt:lpstr>PowerPoint Presentation</vt:lpstr>
      <vt:lpstr>PowerPoint Presentation</vt:lpstr>
      <vt:lpstr>Pyrene Fluorescence</vt:lpstr>
      <vt:lpstr>PowerPoint Presentation</vt:lpstr>
      <vt:lpstr>Outline</vt:lpstr>
      <vt:lpstr>Loading Capacity of HM-SNPs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Quenching of Pyrene by Nitromethane</vt:lpstr>
      <vt:lpstr>PowerPoint Presentation</vt:lpstr>
      <vt:lpstr>Outline</vt:lpstr>
      <vt:lpstr>PowerPoint Presentation</vt:lpstr>
      <vt:lpstr>Outline</vt:lpstr>
      <vt:lpstr>Conclusions</vt:lpstr>
      <vt:lpstr>Acknowled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minnn♥</dc:creator>
  <cp:lastModifiedBy>Colleen Mechler</cp:lastModifiedBy>
  <cp:revision>72</cp:revision>
  <dcterms:created xsi:type="dcterms:W3CDTF">2017-04-29T03:55:18Z</dcterms:created>
  <dcterms:modified xsi:type="dcterms:W3CDTF">2017-05-08T13:50:00Z</dcterms:modified>
</cp:coreProperties>
</file>